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.xml" ContentType="application/inkml+xml"/>
  <Override PartName="/ppt/ink/ink110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.xml" ContentType="application/inkml+xml"/>
  <Override PartName="/ppt/ink/ink120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.xml" ContentType="application/inkml+xml"/>
  <Override PartName="/ppt/ink/ink130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.xml" ContentType="application/inkml+xml"/>
  <Override PartName="/ppt/ink/ink140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.xml" ContentType="application/inkml+xml"/>
  <Override PartName="/ppt/ink/ink150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.xml" ContentType="application/inkml+xml"/>
  <Override PartName="/ppt/ink/ink160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.xml" ContentType="application/inkml+xml"/>
  <Override PartName="/ppt/ink/ink170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.xml" ContentType="application/inkml+xml"/>
  <Override PartName="/ppt/ink/ink180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.xml" ContentType="application/inkml+xml"/>
  <Override PartName="/ppt/ink/ink190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.xml" ContentType="application/inkml+xml"/>
  <Override PartName="/ppt/ink/ink210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.xml" ContentType="application/inkml+xml"/>
  <Override PartName="/ppt/ink/ink220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.xml" ContentType="application/inkml+xml"/>
  <Override PartName="/ppt/ink/ink230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.xml" ContentType="application/inkml+xml"/>
  <Override PartName="/ppt/ink/ink240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.xml" ContentType="application/inkml+xml"/>
  <Override PartName="/ppt/ink/ink250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ppt/ink/ink2596.xml" ContentType="application/inkml+xml"/>
  <Override PartName="/ppt/ink/ink2597.xml" ContentType="application/inkml+xml"/>
  <Override PartName="/ppt/ink/ink2598.xml" ContentType="application/inkml+xml"/>
  <Override PartName="/ppt/ink/ink2599.xml" ContentType="application/inkml+xml"/>
  <Override PartName="/ppt/ink/ink26.xml" ContentType="application/inkml+xml"/>
  <Override PartName="/ppt/ink/ink260.xml" ContentType="application/inkml+xml"/>
  <Override PartName="/ppt/ink/ink2600.xml" ContentType="application/inkml+xml"/>
  <Override PartName="/ppt/ink/ink2601.xml" ContentType="application/inkml+xml"/>
  <Override PartName="/ppt/ink/ink2602.xml" ContentType="application/inkml+xml"/>
  <Override PartName="/ppt/ink/ink2603.xml" ContentType="application/inkml+xml"/>
  <Override PartName="/ppt/ink/ink2604.xml" ContentType="application/inkml+xml"/>
  <Override PartName="/ppt/ink/ink2605.xml" ContentType="application/inkml+xml"/>
  <Override PartName="/ppt/ink/ink2606.xml" ContentType="application/inkml+xml"/>
  <Override PartName="/ppt/ink/ink2607.xml" ContentType="application/inkml+xml"/>
  <Override PartName="/ppt/ink/ink2608.xml" ContentType="application/inkml+xml"/>
  <Override PartName="/ppt/ink/ink2609.xml" ContentType="application/inkml+xml"/>
  <Override PartName="/ppt/ink/ink261.xml" ContentType="application/inkml+xml"/>
  <Override PartName="/ppt/ink/ink2610.xml" ContentType="application/inkml+xml"/>
  <Override PartName="/ppt/ink/ink2611.xml" ContentType="application/inkml+xml"/>
  <Override PartName="/ppt/ink/ink2612.xml" ContentType="application/inkml+xml"/>
  <Override PartName="/ppt/ink/ink2613.xml" ContentType="application/inkml+xml"/>
  <Override PartName="/ppt/ink/ink2614.xml" ContentType="application/inkml+xml"/>
  <Override PartName="/ppt/ink/ink2615.xml" ContentType="application/inkml+xml"/>
  <Override PartName="/ppt/ink/ink2616.xml" ContentType="application/inkml+xml"/>
  <Override PartName="/ppt/ink/ink2617.xml" ContentType="application/inkml+xml"/>
  <Override PartName="/ppt/ink/ink2618.xml" ContentType="application/inkml+xml"/>
  <Override PartName="/ppt/ink/ink2619.xml" ContentType="application/inkml+xml"/>
  <Override PartName="/ppt/ink/ink262.xml" ContentType="application/inkml+xml"/>
  <Override PartName="/ppt/ink/ink2620.xml" ContentType="application/inkml+xml"/>
  <Override PartName="/ppt/ink/ink2621.xml" ContentType="application/inkml+xml"/>
  <Override PartName="/ppt/ink/ink2622.xml" ContentType="application/inkml+xml"/>
  <Override PartName="/ppt/ink/ink2623.xml" ContentType="application/inkml+xml"/>
  <Override PartName="/ppt/ink/ink2624.xml" ContentType="application/inkml+xml"/>
  <Override PartName="/ppt/ink/ink2625.xml" ContentType="application/inkml+xml"/>
  <Override PartName="/ppt/ink/ink2626.xml" ContentType="application/inkml+xml"/>
  <Override PartName="/ppt/ink/ink2627.xml" ContentType="application/inkml+xml"/>
  <Override PartName="/ppt/ink/ink2628.xml" ContentType="application/inkml+xml"/>
  <Override PartName="/ppt/ink/ink2629.xml" ContentType="application/inkml+xml"/>
  <Override PartName="/ppt/ink/ink263.xml" ContentType="application/inkml+xml"/>
  <Override PartName="/ppt/ink/ink2630.xml" ContentType="application/inkml+xml"/>
  <Override PartName="/ppt/ink/ink2631.xml" ContentType="application/inkml+xml"/>
  <Override PartName="/ppt/ink/ink2632.xml" ContentType="application/inkml+xml"/>
  <Override PartName="/ppt/ink/ink2633.xml" ContentType="application/inkml+xml"/>
  <Override PartName="/ppt/ink/ink2634.xml" ContentType="application/inkml+xml"/>
  <Override PartName="/ppt/ink/ink2635.xml" ContentType="application/inkml+xml"/>
  <Override PartName="/ppt/ink/ink2636.xml" ContentType="application/inkml+xml"/>
  <Override PartName="/ppt/ink/ink2637.xml" ContentType="application/inkml+xml"/>
  <Override PartName="/ppt/ink/ink2638.xml" ContentType="application/inkml+xml"/>
  <Override PartName="/ppt/ink/ink2639.xml" ContentType="application/inkml+xml"/>
  <Override PartName="/ppt/ink/ink264.xml" ContentType="application/inkml+xml"/>
  <Override PartName="/ppt/ink/ink2640.xml" ContentType="application/inkml+xml"/>
  <Override PartName="/ppt/ink/ink2641.xml" ContentType="application/inkml+xml"/>
  <Override PartName="/ppt/ink/ink2642.xml" ContentType="application/inkml+xml"/>
  <Override PartName="/ppt/ink/ink2643.xml" ContentType="application/inkml+xml"/>
  <Override PartName="/ppt/ink/ink2644.xml" ContentType="application/inkml+xml"/>
  <Override PartName="/ppt/ink/ink2645.xml" ContentType="application/inkml+xml"/>
  <Override PartName="/ppt/ink/ink2646.xml" ContentType="application/inkml+xml"/>
  <Override PartName="/ppt/ink/ink2647.xml" ContentType="application/inkml+xml"/>
  <Override PartName="/ppt/ink/ink2648.xml" ContentType="application/inkml+xml"/>
  <Override PartName="/ppt/ink/ink2649.xml" ContentType="application/inkml+xml"/>
  <Override PartName="/ppt/ink/ink265.xml" ContentType="application/inkml+xml"/>
  <Override PartName="/ppt/ink/ink2650.xml" ContentType="application/inkml+xml"/>
  <Override PartName="/ppt/ink/ink2651.xml" ContentType="application/inkml+xml"/>
  <Override PartName="/ppt/ink/ink2652.xml" ContentType="application/inkml+xml"/>
  <Override PartName="/ppt/ink/ink2653.xml" ContentType="application/inkml+xml"/>
  <Override PartName="/ppt/ink/ink2654.xml" ContentType="application/inkml+xml"/>
  <Override PartName="/ppt/ink/ink2655.xml" ContentType="application/inkml+xml"/>
  <Override PartName="/ppt/ink/ink2656.xml" ContentType="application/inkml+xml"/>
  <Override PartName="/ppt/ink/ink2657.xml" ContentType="application/inkml+xml"/>
  <Override PartName="/ppt/ink/ink2658.xml" ContentType="application/inkml+xml"/>
  <Override PartName="/ppt/ink/ink2659.xml" ContentType="application/inkml+xml"/>
  <Override PartName="/ppt/ink/ink266.xml" ContentType="application/inkml+xml"/>
  <Override PartName="/ppt/ink/ink2660.xml" ContentType="application/inkml+xml"/>
  <Override PartName="/ppt/ink/ink2661.xml" ContentType="application/inkml+xml"/>
  <Override PartName="/ppt/ink/ink2662.xml" ContentType="application/inkml+xml"/>
  <Override PartName="/ppt/ink/ink2663.xml" ContentType="application/inkml+xml"/>
  <Override PartName="/ppt/ink/ink2664.xml" ContentType="application/inkml+xml"/>
  <Override PartName="/ppt/ink/ink2665.xml" ContentType="application/inkml+xml"/>
  <Override PartName="/ppt/ink/ink2666.xml" ContentType="application/inkml+xml"/>
  <Override PartName="/ppt/ink/ink2667.xml" ContentType="application/inkml+xml"/>
  <Override PartName="/ppt/ink/ink2668.xml" ContentType="application/inkml+xml"/>
  <Override PartName="/ppt/ink/ink2669.xml" ContentType="application/inkml+xml"/>
  <Override PartName="/ppt/ink/ink267.xml" ContentType="application/inkml+xml"/>
  <Override PartName="/ppt/ink/ink2670.xml" ContentType="application/inkml+xml"/>
  <Override PartName="/ppt/ink/ink2671.xml" ContentType="application/inkml+xml"/>
  <Override PartName="/ppt/ink/ink2672.xml" ContentType="application/inkml+xml"/>
  <Override PartName="/ppt/ink/ink2673.xml" ContentType="application/inkml+xml"/>
  <Override PartName="/ppt/ink/ink2674.xml" ContentType="application/inkml+xml"/>
  <Override PartName="/ppt/ink/ink2675.xml" ContentType="application/inkml+xml"/>
  <Override PartName="/ppt/ink/ink2676.xml" ContentType="application/inkml+xml"/>
  <Override PartName="/ppt/ink/ink2677.xml" ContentType="application/inkml+xml"/>
  <Override PartName="/ppt/ink/ink2678.xml" ContentType="application/inkml+xml"/>
  <Override PartName="/ppt/ink/ink2679.xml" ContentType="application/inkml+xml"/>
  <Override PartName="/ppt/ink/ink268.xml" ContentType="application/inkml+xml"/>
  <Override PartName="/ppt/ink/ink2680.xml" ContentType="application/inkml+xml"/>
  <Override PartName="/ppt/ink/ink2681.xml" ContentType="application/inkml+xml"/>
  <Override PartName="/ppt/ink/ink2682.xml" ContentType="application/inkml+xml"/>
  <Override PartName="/ppt/ink/ink2683.xml" ContentType="application/inkml+xml"/>
  <Override PartName="/ppt/ink/ink2684.xml" ContentType="application/inkml+xml"/>
  <Override PartName="/ppt/ink/ink2685.xml" ContentType="application/inkml+xml"/>
  <Override PartName="/ppt/ink/ink2686.xml" ContentType="application/inkml+xml"/>
  <Override PartName="/ppt/ink/ink2687.xml" ContentType="application/inkml+xml"/>
  <Override PartName="/ppt/ink/ink2688.xml" ContentType="application/inkml+xml"/>
  <Override PartName="/ppt/ink/ink2689.xml" ContentType="application/inkml+xml"/>
  <Override PartName="/ppt/ink/ink269.xml" ContentType="application/inkml+xml"/>
  <Override PartName="/ppt/ink/ink2690.xml" ContentType="application/inkml+xml"/>
  <Override PartName="/ppt/ink/ink2691.xml" ContentType="application/inkml+xml"/>
  <Override PartName="/ppt/ink/ink2692.xml" ContentType="application/inkml+xml"/>
  <Override PartName="/ppt/ink/ink2693.xml" ContentType="application/inkml+xml"/>
  <Override PartName="/ppt/ink/ink2694.xml" ContentType="application/inkml+xml"/>
  <Override PartName="/ppt/ink/ink2695.xml" ContentType="application/inkml+xml"/>
  <Override PartName="/ppt/ink/ink2696.xml" ContentType="application/inkml+xml"/>
  <Override PartName="/ppt/ink/ink2697.xml" ContentType="application/inkml+xml"/>
  <Override PartName="/ppt/ink/ink2698.xml" ContentType="application/inkml+xml"/>
  <Override PartName="/ppt/ink/ink2699.xml" ContentType="application/inkml+xml"/>
  <Override PartName="/ppt/ink/ink27.xml" ContentType="application/inkml+xml"/>
  <Override PartName="/ppt/ink/ink270.xml" ContentType="application/inkml+xml"/>
  <Override PartName="/ppt/ink/ink2700.xml" ContentType="application/inkml+xml"/>
  <Override PartName="/ppt/ink/ink2701.xml" ContentType="application/inkml+xml"/>
  <Override PartName="/ppt/ink/ink2702.xml" ContentType="application/inkml+xml"/>
  <Override PartName="/ppt/ink/ink2703.xml" ContentType="application/inkml+xml"/>
  <Override PartName="/ppt/ink/ink2704.xml" ContentType="application/inkml+xml"/>
  <Override PartName="/ppt/ink/ink2705.xml" ContentType="application/inkml+xml"/>
  <Override PartName="/ppt/ink/ink2706.xml" ContentType="application/inkml+xml"/>
  <Override PartName="/ppt/ink/ink2707.xml" ContentType="application/inkml+xml"/>
  <Override PartName="/ppt/ink/ink2708.xml" ContentType="application/inkml+xml"/>
  <Override PartName="/ppt/ink/ink2709.xml" ContentType="application/inkml+xml"/>
  <Override PartName="/ppt/ink/ink271.xml" ContentType="application/inkml+xml"/>
  <Override PartName="/ppt/ink/ink2710.xml" ContentType="application/inkml+xml"/>
  <Override PartName="/ppt/ink/ink2711.xml" ContentType="application/inkml+xml"/>
  <Override PartName="/ppt/ink/ink2712.xml" ContentType="application/inkml+xml"/>
  <Override PartName="/ppt/ink/ink2713.xml" ContentType="application/inkml+xml"/>
  <Override PartName="/ppt/ink/ink2714.xml" ContentType="application/inkml+xml"/>
  <Override PartName="/ppt/ink/ink2715.xml" ContentType="application/inkml+xml"/>
  <Override PartName="/ppt/ink/ink2716.xml" ContentType="application/inkml+xml"/>
  <Override PartName="/ppt/ink/ink2717.xml" ContentType="application/inkml+xml"/>
  <Override PartName="/ppt/ink/ink2718.xml" ContentType="application/inkml+xml"/>
  <Override PartName="/ppt/ink/ink2719.xml" ContentType="application/inkml+xml"/>
  <Override PartName="/ppt/ink/ink272.xml" ContentType="application/inkml+xml"/>
  <Override PartName="/ppt/ink/ink2720.xml" ContentType="application/inkml+xml"/>
  <Override PartName="/ppt/ink/ink2721.xml" ContentType="application/inkml+xml"/>
  <Override PartName="/ppt/ink/ink2722.xml" ContentType="application/inkml+xml"/>
  <Override PartName="/ppt/ink/ink2723.xml" ContentType="application/inkml+xml"/>
  <Override PartName="/ppt/ink/ink2724.xml" ContentType="application/inkml+xml"/>
  <Override PartName="/ppt/ink/ink2725.xml" ContentType="application/inkml+xml"/>
  <Override PartName="/ppt/ink/ink2726.xml" ContentType="application/inkml+xml"/>
  <Override PartName="/ppt/ink/ink2727.xml" ContentType="application/inkml+xml"/>
  <Override PartName="/ppt/ink/ink2728.xml" ContentType="application/inkml+xml"/>
  <Override PartName="/ppt/ink/ink2729.xml" ContentType="application/inkml+xml"/>
  <Override PartName="/ppt/ink/ink273.xml" ContentType="application/inkml+xml"/>
  <Override PartName="/ppt/ink/ink2730.xml" ContentType="application/inkml+xml"/>
  <Override PartName="/ppt/ink/ink2731.xml" ContentType="application/inkml+xml"/>
  <Override PartName="/ppt/ink/ink2732.xml" ContentType="application/inkml+xml"/>
  <Override PartName="/ppt/ink/ink2733.xml" ContentType="application/inkml+xml"/>
  <Override PartName="/ppt/ink/ink2734.xml" ContentType="application/inkml+xml"/>
  <Override PartName="/ppt/ink/ink2735.xml" ContentType="application/inkml+xml"/>
  <Override PartName="/ppt/ink/ink2736.xml" ContentType="application/inkml+xml"/>
  <Override PartName="/ppt/ink/ink2737.xml" ContentType="application/inkml+xml"/>
  <Override PartName="/ppt/ink/ink2738.xml" ContentType="application/inkml+xml"/>
  <Override PartName="/ppt/ink/ink2739.xml" ContentType="application/inkml+xml"/>
  <Override PartName="/ppt/ink/ink274.xml" ContentType="application/inkml+xml"/>
  <Override PartName="/ppt/ink/ink2740.xml" ContentType="application/inkml+xml"/>
  <Override PartName="/ppt/ink/ink2741.xml" ContentType="application/inkml+xml"/>
  <Override PartName="/ppt/ink/ink2742.xml" ContentType="application/inkml+xml"/>
  <Override PartName="/ppt/ink/ink2743.xml" ContentType="application/inkml+xml"/>
  <Override PartName="/ppt/ink/ink2744.xml" ContentType="application/inkml+xml"/>
  <Override PartName="/ppt/ink/ink2745.xml" ContentType="application/inkml+xml"/>
  <Override PartName="/ppt/ink/ink2746.xml" ContentType="application/inkml+xml"/>
  <Override PartName="/ppt/ink/ink2747.xml" ContentType="application/inkml+xml"/>
  <Override PartName="/ppt/ink/ink2748.xml" ContentType="application/inkml+xml"/>
  <Override PartName="/ppt/ink/ink2749.xml" ContentType="application/inkml+xml"/>
  <Override PartName="/ppt/ink/ink275.xml" ContentType="application/inkml+xml"/>
  <Override PartName="/ppt/ink/ink2750.xml" ContentType="application/inkml+xml"/>
  <Override PartName="/ppt/ink/ink2751.xml" ContentType="application/inkml+xml"/>
  <Override PartName="/ppt/ink/ink2752.xml" ContentType="application/inkml+xml"/>
  <Override PartName="/ppt/ink/ink2753.xml" ContentType="application/inkml+xml"/>
  <Override PartName="/ppt/ink/ink2754.xml" ContentType="application/inkml+xml"/>
  <Override PartName="/ppt/ink/ink2755.xml" ContentType="application/inkml+xml"/>
  <Override PartName="/ppt/ink/ink2756.xml" ContentType="application/inkml+xml"/>
  <Override PartName="/ppt/ink/ink2757.xml" ContentType="application/inkml+xml"/>
  <Override PartName="/ppt/ink/ink2758.xml" ContentType="application/inkml+xml"/>
  <Override PartName="/ppt/ink/ink2759.xml" ContentType="application/inkml+xml"/>
  <Override PartName="/ppt/ink/ink276.xml" ContentType="application/inkml+xml"/>
  <Override PartName="/ppt/ink/ink2760.xml" ContentType="application/inkml+xml"/>
  <Override PartName="/ppt/ink/ink2761.xml" ContentType="application/inkml+xml"/>
  <Override PartName="/ppt/ink/ink2762.xml" ContentType="application/inkml+xml"/>
  <Override PartName="/ppt/ink/ink2763.xml" ContentType="application/inkml+xml"/>
  <Override PartName="/ppt/ink/ink2764.xml" ContentType="application/inkml+xml"/>
  <Override PartName="/ppt/ink/ink2765.xml" ContentType="application/inkml+xml"/>
  <Override PartName="/ppt/ink/ink2766.xml" ContentType="application/inkml+xml"/>
  <Override PartName="/ppt/ink/ink2767.xml" ContentType="application/inkml+xml"/>
  <Override PartName="/ppt/ink/ink2768.xml" ContentType="application/inkml+xml"/>
  <Override PartName="/ppt/ink/ink2769.xml" ContentType="application/inkml+xml"/>
  <Override PartName="/ppt/ink/ink277.xml" ContentType="application/inkml+xml"/>
  <Override PartName="/ppt/ink/ink2770.xml" ContentType="application/inkml+xml"/>
  <Override PartName="/ppt/ink/ink2771.xml" ContentType="application/inkml+xml"/>
  <Override PartName="/ppt/ink/ink2772.xml" ContentType="application/inkml+xml"/>
  <Override PartName="/ppt/ink/ink2773.xml" ContentType="application/inkml+xml"/>
  <Override PartName="/ppt/ink/ink2774.xml" ContentType="application/inkml+xml"/>
  <Override PartName="/ppt/ink/ink2775.xml" ContentType="application/inkml+xml"/>
  <Override PartName="/ppt/ink/ink2776.xml" ContentType="application/inkml+xml"/>
  <Override PartName="/ppt/ink/ink2777.xml" ContentType="application/inkml+xml"/>
  <Override PartName="/ppt/ink/ink2778.xml" ContentType="application/inkml+xml"/>
  <Override PartName="/ppt/ink/ink2779.xml" ContentType="application/inkml+xml"/>
  <Override PartName="/ppt/ink/ink278.xml" ContentType="application/inkml+xml"/>
  <Override PartName="/ppt/ink/ink2780.xml" ContentType="application/inkml+xml"/>
  <Override PartName="/ppt/ink/ink2781.xml" ContentType="application/inkml+xml"/>
  <Override PartName="/ppt/ink/ink2782.xml" ContentType="application/inkml+xml"/>
  <Override PartName="/ppt/ink/ink2783.xml" ContentType="application/inkml+xml"/>
  <Override PartName="/ppt/ink/ink2784.xml" ContentType="application/inkml+xml"/>
  <Override PartName="/ppt/ink/ink2785.xml" ContentType="application/inkml+xml"/>
  <Override PartName="/ppt/ink/ink2786.xml" ContentType="application/inkml+xml"/>
  <Override PartName="/ppt/ink/ink2787.xml" ContentType="application/inkml+xml"/>
  <Override PartName="/ppt/ink/ink2788.xml" ContentType="application/inkml+xml"/>
  <Override PartName="/ppt/ink/ink2789.xml" ContentType="application/inkml+xml"/>
  <Override PartName="/ppt/ink/ink279.xml" ContentType="application/inkml+xml"/>
  <Override PartName="/ppt/ink/ink2790.xml" ContentType="application/inkml+xml"/>
  <Override PartName="/ppt/ink/ink2791.xml" ContentType="application/inkml+xml"/>
  <Override PartName="/ppt/ink/ink2792.xml" ContentType="application/inkml+xml"/>
  <Override PartName="/ppt/ink/ink2793.xml" ContentType="application/inkml+xml"/>
  <Override PartName="/ppt/ink/ink2794.xml" ContentType="application/inkml+xml"/>
  <Override PartName="/ppt/ink/ink2795.xml" ContentType="application/inkml+xml"/>
  <Override PartName="/ppt/ink/ink2796.xml" ContentType="application/inkml+xml"/>
  <Override PartName="/ppt/ink/ink2797.xml" ContentType="application/inkml+xml"/>
  <Override PartName="/ppt/ink/ink2798.xml" ContentType="application/inkml+xml"/>
  <Override PartName="/ppt/ink/ink2799.xml" ContentType="application/inkml+xml"/>
  <Override PartName="/ppt/ink/ink28.xml" ContentType="application/inkml+xml"/>
  <Override PartName="/ppt/ink/ink280.xml" ContentType="application/inkml+xml"/>
  <Override PartName="/ppt/ink/ink2800.xml" ContentType="application/inkml+xml"/>
  <Override PartName="/ppt/ink/ink2801.xml" ContentType="application/inkml+xml"/>
  <Override PartName="/ppt/ink/ink2802.xml" ContentType="application/inkml+xml"/>
  <Override PartName="/ppt/ink/ink2803.xml" ContentType="application/inkml+xml"/>
  <Override PartName="/ppt/ink/ink2804.xml" ContentType="application/inkml+xml"/>
  <Override PartName="/ppt/ink/ink2805.xml" ContentType="application/inkml+xml"/>
  <Override PartName="/ppt/ink/ink2806.xml" ContentType="application/inkml+xml"/>
  <Override PartName="/ppt/ink/ink2807.xml" ContentType="application/inkml+xml"/>
  <Override PartName="/ppt/ink/ink2808.xml" ContentType="application/inkml+xml"/>
  <Override PartName="/ppt/ink/ink2809.xml" ContentType="application/inkml+xml"/>
  <Override PartName="/ppt/ink/ink281.xml" ContentType="application/inkml+xml"/>
  <Override PartName="/ppt/ink/ink2810.xml" ContentType="application/inkml+xml"/>
  <Override PartName="/ppt/ink/ink2811.xml" ContentType="application/inkml+xml"/>
  <Override PartName="/ppt/ink/ink2812.xml" ContentType="application/inkml+xml"/>
  <Override PartName="/ppt/ink/ink2813.xml" ContentType="application/inkml+xml"/>
  <Override PartName="/ppt/ink/ink2814.xml" ContentType="application/inkml+xml"/>
  <Override PartName="/ppt/ink/ink2815.xml" ContentType="application/inkml+xml"/>
  <Override PartName="/ppt/ink/ink2816.xml" ContentType="application/inkml+xml"/>
  <Override PartName="/ppt/ink/ink2817.xml" ContentType="application/inkml+xml"/>
  <Override PartName="/ppt/ink/ink2818.xml" ContentType="application/inkml+xml"/>
  <Override PartName="/ppt/ink/ink2819.xml" ContentType="application/inkml+xml"/>
  <Override PartName="/ppt/ink/ink282.xml" ContentType="application/inkml+xml"/>
  <Override PartName="/ppt/ink/ink2820.xml" ContentType="application/inkml+xml"/>
  <Override PartName="/ppt/ink/ink2821.xml" ContentType="application/inkml+xml"/>
  <Override PartName="/ppt/ink/ink2822.xml" ContentType="application/inkml+xml"/>
  <Override PartName="/ppt/ink/ink2823.xml" ContentType="application/inkml+xml"/>
  <Override PartName="/ppt/ink/ink2824.xml" ContentType="application/inkml+xml"/>
  <Override PartName="/ppt/ink/ink2825.xml" ContentType="application/inkml+xml"/>
  <Override PartName="/ppt/ink/ink2826.xml" ContentType="application/inkml+xml"/>
  <Override PartName="/ppt/ink/ink2827.xml" ContentType="application/inkml+xml"/>
  <Override PartName="/ppt/ink/ink2828.xml" ContentType="application/inkml+xml"/>
  <Override PartName="/ppt/ink/ink2829.xml" ContentType="application/inkml+xml"/>
  <Override PartName="/ppt/ink/ink283.xml" ContentType="application/inkml+xml"/>
  <Override PartName="/ppt/ink/ink2830.xml" ContentType="application/inkml+xml"/>
  <Override PartName="/ppt/ink/ink2831.xml" ContentType="application/inkml+xml"/>
  <Override PartName="/ppt/ink/ink2832.xml" ContentType="application/inkml+xml"/>
  <Override PartName="/ppt/ink/ink2833.xml" ContentType="application/inkml+xml"/>
  <Override PartName="/ppt/ink/ink2834.xml" ContentType="application/inkml+xml"/>
  <Override PartName="/ppt/ink/ink2835.xml" ContentType="application/inkml+xml"/>
  <Override PartName="/ppt/ink/ink2836.xml" ContentType="application/inkml+xml"/>
  <Override PartName="/ppt/ink/ink2837.xml" ContentType="application/inkml+xml"/>
  <Override PartName="/ppt/ink/ink2838.xml" ContentType="application/inkml+xml"/>
  <Override PartName="/ppt/ink/ink2839.xml" ContentType="application/inkml+xml"/>
  <Override PartName="/ppt/ink/ink284.xml" ContentType="application/inkml+xml"/>
  <Override PartName="/ppt/ink/ink2840.xml" ContentType="application/inkml+xml"/>
  <Override PartName="/ppt/ink/ink2841.xml" ContentType="application/inkml+xml"/>
  <Override PartName="/ppt/ink/ink2842.xml" ContentType="application/inkml+xml"/>
  <Override PartName="/ppt/ink/ink2843.xml" ContentType="application/inkml+xml"/>
  <Override PartName="/ppt/ink/ink2844.xml" ContentType="application/inkml+xml"/>
  <Override PartName="/ppt/ink/ink2845.xml" ContentType="application/inkml+xml"/>
  <Override PartName="/ppt/ink/ink2846.xml" ContentType="application/inkml+xml"/>
  <Override PartName="/ppt/ink/ink2847.xml" ContentType="application/inkml+xml"/>
  <Override PartName="/ppt/ink/ink2848.xml" ContentType="application/inkml+xml"/>
  <Override PartName="/ppt/ink/ink2849.xml" ContentType="application/inkml+xml"/>
  <Override PartName="/ppt/ink/ink285.xml" ContentType="application/inkml+xml"/>
  <Override PartName="/ppt/ink/ink2850.xml" ContentType="application/inkml+xml"/>
  <Override PartName="/ppt/ink/ink2851.xml" ContentType="application/inkml+xml"/>
  <Override PartName="/ppt/ink/ink2852.xml" ContentType="application/inkml+xml"/>
  <Override PartName="/ppt/ink/ink2853.xml" ContentType="application/inkml+xml"/>
  <Override PartName="/ppt/ink/ink2854.xml" ContentType="application/inkml+xml"/>
  <Override PartName="/ppt/ink/ink2855.xml" ContentType="application/inkml+xml"/>
  <Override PartName="/ppt/ink/ink2856.xml" ContentType="application/inkml+xml"/>
  <Override PartName="/ppt/ink/ink2857.xml" ContentType="application/inkml+xml"/>
  <Override PartName="/ppt/ink/ink2858.xml" ContentType="application/inkml+xml"/>
  <Override PartName="/ppt/ink/ink2859.xml" ContentType="application/inkml+xml"/>
  <Override PartName="/ppt/ink/ink286.xml" ContentType="application/inkml+xml"/>
  <Override PartName="/ppt/ink/ink2860.xml" ContentType="application/inkml+xml"/>
  <Override PartName="/ppt/ink/ink2861.xml" ContentType="application/inkml+xml"/>
  <Override PartName="/ppt/ink/ink2862.xml" ContentType="application/inkml+xml"/>
  <Override PartName="/ppt/ink/ink2863.xml" ContentType="application/inkml+xml"/>
  <Override PartName="/ppt/ink/ink2864.xml" ContentType="application/inkml+xml"/>
  <Override PartName="/ppt/ink/ink2865.xml" ContentType="application/inkml+xml"/>
  <Override PartName="/ppt/ink/ink2866.xml" ContentType="application/inkml+xml"/>
  <Override PartName="/ppt/ink/ink2867.xml" ContentType="application/inkml+xml"/>
  <Override PartName="/ppt/ink/ink2868.xml" ContentType="application/inkml+xml"/>
  <Override PartName="/ppt/ink/ink2869.xml" ContentType="application/inkml+xml"/>
  <Override PartName="/ppt/ink/ink287.xml" ContentType="application/inkml+xml"/>
  <Override PartName="/ppt/ink/ink2870.xml" ContentType="application/inkml+xml"/>
  <Override PartName="/ppt/ink/ink2871.xml" ContentType="application/inkml+xml"/>
  <Override PartName="/ppt/ink/ink2872.xml" ContentType="application/inkml+xml"/>
  <Override PartName="/ppt/ink/ink2873.xml" ContentType="application/inkml+xml"/>
  <Override PartName="/ppt/ink/ink2874.xml" ContentType="application/inkml+xml"/>
  <Override PartName="/ppt/ink/ink2875.xml" ContentType="application/inkml+xml"/>
  <Override PartName="/ppt/ink/ink2876.xml" ContentType="application/inkml+xml"/>
  <Override PartName="/ppt/ink/ink2877.xml" ContentType="application/inkml+xml"/>
  <Override PartName="/ppt/ink/ink2878.xml" ContentType="application/inkml+xml"/>
  <Override PartName="/ppt/ink/ink2879.xml" ContentType="application/inkml+xml"/>
  <Override PartName="/ppt/ink/ink288.xml" ContentType="application/inkml+xml"/>
  <Override PartName="/ppt/ink/ink2880.xml" ContentType="application/inkml+xml"/>
  <Override PartName="/ppt/ink/ink2881.xml" ContentType="application/inkml+xml"/>
  <Override PartName="/ppt/ink/ink2882.xml" ContentType="application/inkml+xml"/>
  <Override PartName="/ppt/ink/ink2883.xml" ContentType="application/inkml+xml"/>
  <Override PartName="/ppt/ink/ink2884.xml" ContentType="application/inkml+xml"/>
  <Override PartName="/ppt/ink/ink2885.xml" ContentType="application/inkml+xml"/>
  <Override PartName="/ppt/ink/ink2886.xml" ContentType="application/inkml+xml"/>
  <Override PartName="/ppt/ink/ink2887.xml" ContentType="application/inkml+xml"/>
  <Override PartName="/ppt/ink/ink2888.xml" ContentType="application/inkml+xml"/>
  <Override PartName="/ppt/ink/ink2889.xml" ContentType="application/inkml+xml"/>
  <Override PartName="/ppt/ink/ink289.xml" ContentType="application/inkml+xml"/>
  <Override PartName="/ppt/ink/ink2890.xml" ContentType="application/inkml+xml"/>
  <Override PartName="/ppt/ink/ink2891.xml" ContentType="application/inkml+xml"/>
  <Override PartName="/ppt/ink/ink2892.xml" ContentType="application/inkml+xml"/>
  <Override PartName="/ppt/ink/ink2893.xml" ContentType="application/inkml+xml"/>
  <Override PartName="/ppt/ink/ink2894.xml" ContentType="application/inkml+xml"/>
  <Override PartName="/ppt/ink/ink2895.xml" ContentType="application/inkml+xml"/>
  <Override PartName="/ppt/ink/ink2896.xml" ContentType="application/inkml+xml"/>
  <Override PartName="/ppt/ink/ink2897.xml" ContentType="application/inkml+xml"/>
  <Override PartName="/ppt/ink/ink2898.xml" ContentType="application/inkml+xml"/>
  <Override PartName="/ppt/ink/ink2899.xml" ContentType="application/inkml+xml"/>
  <Override PartName="/ppt/ink/ink29.xml" ContentType="application/inkml+xml"/>
  <Override PartName="/ppt/ink/ink290.xml" ContentType="application/inkml+xml"/>
  <Override PartName="/ppt/ink/ink2900.xml" ContentType="application/inkml+xml"/>
  <Override PartName="/ppt/ink/ink2901.xml" ContentType="application/inkml+xml"/>
  <Override PartName="/ppt/ink/ink2902.xml" ContentType="application/inkml+xml"/>
  <Override PartName="/ppt/ink/ink2903.xml" ContentType="application/inkml+xml"/>
  <Override PartName="/ppt/ink/ink2904.xml" ContentType="application/inkml+xml"/>
  <Override PartName="/ppt/ink/ink2905.xml" ContentType="application/inkml+xml"/>
  <Override PartName="/ppt/ink/ink2906.xml" ContentType="application/inkml+xml"/>
  <Override PartName="/ppt/ink/ink2907.xml" ContentType="application/inkml+xml"/>
  <Override PartName="/ppt/ink/ink2908.xml" ContentType="application/inkml+xml"/>
  <Override PartName="/ppt/ink/ink2909.xml" ContentType="application/inkml+xml"/>
  <Override PartName="/ppt/ink/ink291.xml" ContentType="application/inkml+xml"/>
  <Override PartName="/ppt/ink/ink2910.xml" ContentType="application/inkml+xml"/>
  <Override PartName="/ppt/ink/ink2911.xml" ContentType="application/inkml+xml"/>
  <Override PartName="/ppt/ink/ink2912.xml" ContentType="application/inkml+xml"/>
  <Override PartName="/ppt/ink/ink2913.xml" ContentType="application/inkml+xml"/>
  <Override PartName="/ppt/ink/ink2914.xml" ContentType="application/inkml+xml"/>
  <Override PartName="/ppt/ink/ink2915.xml" ContentType="application/inkml+xml"/>
  <Override PartName="/ppt/ink/ink2916.xml" ContentType="application/inkml+xml"/>
  <Override PartName="/ppt/ink/ink2917.xml" ContentType="application/inkml+xml"/>
  <Override PartName="/ppt/ink/ink2918.xml" ContentType="application/inkml+xml"/>
  <Override PartName="/ppt/ink/ink2919.xml" ContentType="application/inkml+xml"/>
  <Override PartName="/ppt/ink/ink292.xml" ContentType="application/inkml+xml"/>
  <Override PartName="/ppt/ink/ink2920.xml" ContentType="application/inkml+xml"/>
  <Override PartName="/ppt/ink/ink2921.xml" ContentType="application/inkml+xml"/>
  <Override PartName="/ppt/ink/ink2922.xml" ContentType="application/inkml+xml"/>
  <Override PartName="/ppt/ink/ink2923.xml" ContentType="application/inkml+xml"/>
  <Override PartName="/ppt/ink/ink2924.xml" ContentType="application/inkml+xml"/>
  <Override PartName="/ppt/ink/ink2925.xml" ContentType="application/inkml+xml"/>
  <Override PartName="/ppt/ink/ink2926.xml" ContentType="application/inkml+xml"/>
  <Override PartName="/ppt/ink/ink2927.xml" ContentType="application/inkml+xml"/>
  <Override PartName="/ppt/ink/ink2928.xml" ContentType="application/inkml+xml"/>
  <Override PartName="/ppt/ink/ink2929.xml" ContentType="application/inkml+xml"/>
  <Override PartName="/ppt/ink/ink293.xml" ContentType="application/inkml+xml"/>
  <Override PartName="/ppt/ink/ink2930.xml" ContentType="application/inkml+xml"/>
  <Override PartName="/ppt/ink/ink2931.xml" ContentType="application/inkml+xml"/>
  <Override PartName="/ppt/ink/ink2932.xml" ContentType="application/inkml+xml"/>
  <Override PartName="/ppt/ink/ink2933.xml" ContentType="application/inkml+xml"/>
  <Override PartName="/ppt/ink/ink2934.xml" ContentType="application/inkml+xml"/>
  <Override PartName="/ppt/ink/ink2935.xml" ContentType="application/inkml+xml"/>
  <Override PartName="/ppt/ink/ink2936.xml" ContentType="application/inkml+xml"/>
  <Override PartName="/ppt/ink/ink2937.xml" ContentType="application/inkml+xml"/>
  <Override PartName="/ppt/ink/ink2938.xml" ContentType="application/inkml+xml"/>
  <Override PartName="/ppt/ink/ink2939.xml" ContentType="application/inkml+xml"/>
  <Override PartName="/ppt/ink/ink294.xml" ContentType="application/inkml+xml"/>
  <Override PartName="/ppt/ink/ink2940.xml" ContentType="application/inkml+xml"/>
  <Override PartName="/ppt/ink/ink2941.xml" ContentType="application/inkml+xml"/>
  <Override PartName="/ppt/ink/ink2942.xml" ContentType="application/inkml+xml"/>
  <Override PartName="/ppt/ink/ink2943.xml" ContentType="application/inkml+xml"/>
  <Override PartName="/ppt/ink/ink2944.xml" ContentType="application/inkml+xml"/>
  <Override PartName="/ppt/ink/ink2945.xml" ContentType="application/inkml+xml"/>
  <Override PartName="/ppt/ink/ink2946.xml" ContentType="application/inkml+xml"/>
  <Override PartName="/ppt/ink/ink2947.xml" ContentType="application/inkml+xml"/>
  <Override PartName="/ppt/ink/ink2948.xml" ContentType="application/inkml+xml"/>
  <Override PartName="/ppt/ink/ink2949.xml" ContentType="application/inkml+xml"/>
  <Override PartName="/ppt/ink/ink295.xml" ContentType="application/inkml+xml"/>
  <Override PartName="/ppt/ink/ink2950.xml" ContentType="application/inkml+xml"/>
  <Override PartName="/ppt/ink/ink2951.xml" ContentType="application/inkml+xml"/>
  <Override PartName="/ppt/ink/ink2952.xml" ContentType="application/inkml+xml"/>
  <Override PartName="/ppt/ink/ink2953.xml" ContentType="application/inkml+xml"/>
  <Override PartName="/ppt/ink/ink2954.xml" ContentType="application/inkml+xml"/>
  <Override PartName="/ppt/ink/ink2955.xml" ContentType="application/inkml+xml"/>
  <Override PartName="/ppt/ink/ink2956.xml" ContentType="application/inkml+xml"/>
  <Override PartName="/ppt/ink/ink2957.xml" ContentType="application/inkml+xml"/>
  <Override PartName="/ppt/ink/ink2958.xml" ContentType="application/inkml+xml"/>
  <Override PartName="/ppt/ink/ink2959.xml" ContentType="application/inkml+xml"/>
  <Override PartName="/ppt/ink/ink296.xml" ContentType="application/inkml+xml"/>
  <Override PartName="/ppt/ink/ink2960.xml" ContentType="application/inkml+xml"/>
  <Override PartName="/ppt/ink/ink2961.xml" ContentType="application/inkml+xml"/>
  <Override PartName="/ppt/ink/ink2962.xml" ContentType="application/inkml+xml"/>
  <Override PartName="/ppt/ink/ink2963.xml" ContentType="application/inkml+xml"/>
  <Override PartName="/ppt/ink/ink2964.xml" ContentType="application/inkml+xml"/>
  <Override PartName="/ppt/ink/ink2965.xml" ContentType="application/inkml+xml"/>
  <Override PartName="/ppt/ink/ink2966.xml" ContentType="application/inkml+xml"/>
  <Override PartName="/ppt/ink/ink2967.xml" ContentType="application/inkml+xml"/>
  <Override PartName="/ppt/ink/ink2968.xml" ContentType="application/inkml+xml"/>
  <Override PartName="/ppt/ink/ink2969.xml" ContentType="application/inkml+xml"/>
  <Override PartName="/ppt/ink/ink297.xml" ContentType="application/inkml+xml"/>
  <Override PartName="/ppt/ink/ink2970.xml" ContentType="application/inkml+xml"/>
  <Override PartName="/ppt/ink/ink2971.xml" ContentType="application/inkml+xml"/>
  <Override PartName="/ppt/ink/ink2972.xml" ContentType="application/inkml+xml"/>
  <Override PartName="/ppt/ink/ink2973.xml" ContentType="application/inkml+xml"/>
  <Override PartName="/ppt/ink/ink2974.xml" ContentType="application/inkml+xml"/>
  <Override PartName="/ppt/ink/ink2975.xml" ContentType="application/inkml+xml"/>
  <Override PartName="/ppt/ink/ink2976.xml" ContentType="application/inkml+xml"/>
  <Override PartName="/ppt/ink/ink2977.xml" ContentType="application/inkml+xml"/>
  <Override PartName="/ppt/ink/ink2978.xml" ContentType="application/inkml+xml"/>
  <Override PartName="/ppt/ink/ink2979.xml" ContentType="application/inkml+xml"/>
  <Override PartName="/ppt/ink/ink298.xml" ContentType="application/inkml+xml"/>
  <Override PartName="/ppt/ink/ink2980.xml" ContentType="application/inkml+xml"/>
  <Override PartName="/ppt/ink/ink2981.xml" ContentType="application/inkml+xml"/>
  <Override PartName="/ppt/ink/ink2982.xml" ContentType="application/inkml+xml"/>
  <Override PartName="/ppt/ink/ink2983.xml" ContentType="application/inkml+xml"/>
  <Override PartName="/ppt/ink/ink2984.xml" ContentType="application/inkml+xml"/>
  <Override PartName="/ppt/ink/ink2985.xml" ContentType="application/inkml+xml"/>
  <Override PartName="/ppt/ink/ink2986.xml" ContentType="application/inkml+xml"/>
  <Override PartName="/ppt/ink/ink2987.xml" ContentType="application/inkml+xml"/>
  <Override PartName="/ppt/ink/ink2988.xml" ContentType="application/inkml+xml"/>
  <Override PartName="/ppt/ink/ink2989.xml" ContentType="application/inkml+xml"/>
  <Override PartName="/ppt/ink/ink299.xml" ContentType="application/inkml+xml"/>
  <Override PartName="/ppt/ink/ink2990.xml" ContentType="application/inkml+xml"/>
  <Override PartName="/ppt/ink/ink2991.xml" ContentType="application/inkml+xml"/>
  <Override PartName="/ppt/ink/ink2992.xml" ContentType="application/inkml+xml"/>
  <Override PartName="/ppt/ink/ink2993.xml" ContentType="application/inkml+xml"/>
  <Override PartName="/ppt/ink/ink2994.xml" ContentType="application/inkml+xml"/>
  <Override PartName="/ppt/ink/ink2995.xml" ContentType="application/inkml+xml"/>
  <Override PartName="/ppt/ink/ink2996.xml" ContentType="application/inkml+xml"/>
  <Override PartName="/ppt/ink/ink2997.xml" ContentType="application/inkml+xml"/>
  <Override PartName="/ppt/ink/ink2998.xml" ContentType="application/inkml+xml"/>
  <Override PartName="/ppt/ink/ink2999.xml" ContentType="application/inkml+xml"/>
  <Override PartName="/ppt/ink/ink3.xml" ContentType="application/inkml+xml"/>
  <Override PartName="/ppt/ink/ink30.xml" ContentType="application/inkml+xml"/>
  <Override PartName="/ppt/ink/ink300.xml" ContentType="application/inkml+xml"/>
  <Override PartName="/ppt/ink/ink3000.xml" ContentType="application/inkml+xml"/>
  <Override PartName="/ppt/ink/ink3001.xml" ContentType="application/inkml+xml"/>
  <Override PartName="/ppt/ink/ink3002.xml" ContentType="application/inkml+xml"/>
  <Override PartName="/ppt/ink/ink3003.xml" ContentType="application/inkml+xml"/>
  <Override PartName="/ppt/ink/ink3004.xml" ContentType="application/inkml+xml"/>
  <Override PartName="/ppt/ink/ink3005.xml" ContentType="application/inkml+xml"/>
  <Override PartName="/ppt/ink/ink3006.xml" ContentType="application/inkml+xml"/>
  <Override PartName="/ppt/ink/ink3007.xml" ContentType="application/inkml+xml"/>
  <Override PartName="/ppt/ink/ink3008.xml" ContentType="application/inkml+xml"/>
  <Override PartName="/ppt/ink/ink3009.xml" ContentType="application/inkml+xml"/>
  <Override PartName="/ppt/ink/ink301.xml" ContentType="application/inkml+xml"/>
  <Override PartName="/ppt/ink/ink3010.xml" ContentType="application/inkml+xml"/>
  <Override PartName="/ppt/ink/ink3011.xml" ContentType="application/inkml+xml"/>
  <Override PartName="/ppt/ink/ink3012.xml" ContentType="application/inkml+xml"/>
  <Override PartName="/ppt/ink/ink3013.xml" ContentType="application/inkml+xml"/>
  <Override PartName="/ppt/ink/ink3014.xml" ContentType="application/inkml+xml"/>
  <Override PartName="/ppt/ink/ink3015.xml" ContentType="application/inkml+xml"/>
  <Override PartName="/ppt/ink/ink3016.xml" ContentType="application/inkml+xml"/>
  <Override PartName="/ppt/ink/ink3017.xml" ContentType="application/inkml+xml"/>
  <Override PartName="/ppt/ink/ink3018.xml" ContentType="application/inkml+xml"/>
  <Override PartName="/ppt/ink/ink3019.xml" ContentType="application/inkml+xml"/>
  <Override PartName="/ppt/ink/ink302.xml" ContentType="application/inkml+xml"/>
  <Override PartName="/ppt/ink/ink3020.xml" ContentType="application/inkml+xml"/>
  <Override PartName="/ppt/ink/ink3021.xml" ContentType="application/inkml+xml"/>
  <Override PartName="/ppt/ink/ink3022.xml" ContentType="application/inkml+xml"/>
  <Override PartName="/ppt/ink/ink3023.xml" ContentType="application/inkml+xml"/>
  <Override PartName="/ppt/ink/ink3024.xml" ContentType="application/inkml+xml"/>
  <Override PartName="/ppt/ink/ink3025.xml" ContentType="application/inkml+xml"/>
  <Override PartName="/ppt/ink/ink3026.xml" ContentType="application/inkml+xml"/>
  <Override PartName="/ppt/ink/ink3027.xml" ContentType="application/inkml+xml"/>
  <Override PartName="/ppt/ink/ink3028.xml" ContentType="application/inkml+xml"/>
  <Override PartName="/ppt/ink/ink3029.xml" ContentType="application/inkml+xml"/>
  <Override PartName="/ppt/ink/ink303.xml" ContentType="application/inkml+xml"/>
  <Override PartName="/ppt/ink/ink3030.xml" ContentType="application/inkml+xml"/>
  <Override PartName="/ppt/ink/ink3031.xml" ContentType="application/inkml+xml"/>
  <Override PartName="/ppt/ink/ink3032.xml" ContentType="application/inkml+xml"/>
  <Override PartName="/ppt/ink/ink3033.xml" ContentType="application/inkml+xml"/>
  <Override PartName="/ppt/ink/ink3034.xml" ContentType="application/inkml+xml"/>
  <Override PartName="/ppt/ink/ink3035.xml" ContentType="application/inkml+xml"/>
  <Override PartName="/ppt/ink/ink3036.xml" ContentType="application/inkml+xml"/>
  <Override PartName="/ppt/ink/ink3037.xml" ContentType="application/inkml+xml"/>
  <Override PartName="/ppt/ink/ink3038.xml" ContentType="application/inkml+xml"/>
  <Override PartName="/ppt/ink/ink3039.xml" ContentType="application/inkml+xml"/>
  <Override PartName="/ppt/ink/ink304.xml" ContentType="application/inkml+xml"/>
  <Override PartName="/ppt/ink/ink3040.xml" ContentType="application/inkml+xml"/>
  <Override PartName="/ppt/ink/ink3041.xml" ContentType="application/inkml+xml"/>
  <Override PartName="/ppt/ink/ink3042.xml" ContentType="application/inkml+xml"/>
  <Override PartName="/ppt/ink/ink3043.xml" ContentType="application/inkml+xml"/>
  <Override PartName="/ppt/ink/ink3044.xml" ContentType="application/inkml+xml"/>
  <Override PartName="/ppt/ink/ink3045.xml" ContentType="application/inkml+xml"/>
  <Override PartName="/ppt/ink/ink3046.xml" ContentType="application/inkml+xml"/>
  <Override PartName="/ppt/ink/ink3047.xml" ContentType="application/inkml+xml"/>
  <Override PartName="/ppt/ink/ink3048.xml" ContentType="application/inkml+xml"/>
  <Override PartName="/ppt/ink/ink3049.xml" ContentType="application/inkml+xml"/>
  <Override PartName="/ppt/ink/ink305.xml" ContentType="application/inkml+xml"/>
  <Override PartName="/ppt/ink/ink3050.xml" ContentType="application/inkml+xml"/>
  <Override PartName="/ppt/ink/ink3051.xml" ContentType="application/inkml+xml"/>
  <Override PartName="/ppt/ink/ink3052.xml" ContentType="application/inkml+xml"/>
  <Override PartName="/ppt/ink/ink3053.xml" ContentType="application/inkml+xml"/>
  <Override PartName="/ppt/ink/ink3054.xml" ContentType="application/inkml+xml"/>
  <Override PartName="/ppt/ink/ink3055.xml" ContentType="application/inkml+xml"/>
  <Override PartName="/ppt/ink/ink3056.xml" ContentType="application/inkml+xml"/>
  <Override PartName="/ppt/ink/ink3057.xml" ContentType="application/inkml+xml"/>
  <Override PartName="/ppt/ink/ink3058.xml" ContentType="application/inkml+xml"/>
  <Override PartName="/ppt/ink/ink3059.xml" ContentType="application/inkml+xml"/>
  <Override PartName="/ppt/ink/ink306.xml" ContentType="application/inkml+xml"/>
  <Override PartName="/ppt/ink/ink3060.xml" ContentType="application/inkml+xml"/>
  <Override PartName="/ppt/ink/ink3061.xml" ContentType="application/inkml+xml"/>
  <Override PartName="/ppt/ink/ink3062.xml" ContentType="application/inkml+xml"/>
  <Override PartName="/ppt/ink/ink3063.xml" ContentType="application/inkml+xml"/>
  <Override PartName="/ppt/ink/ink3064.xml" ContentType="application/inkml+xml"/>
  <Override PartName="/ppt/ink/ink3065.xml" ContentType="application/inkml+xml"/>
  <Override PartName="/ppt/ink/ink3066.xml" ContentType="application/inkml+xml"/>
  <Override PartName="/ppt/ink/ink3067.xml" ContentType="application/inkml+xml"/>
  <Override PartName="/ppt/ink/ink3068.xml" ContentType="application/inkml+xml"/>
  <Override PartName="/ppt/ink/ink3069.xml" ContentType="application/inkml+xml"/>
  <Override PartName="/ppt/ink/ink307.xml" ContentType="application/inkml+xml"/>
  <Override PartName="/ppt/ink/ink3070.xml" ContentType="application/inkml+xml"/>
  <Override PartName="/ppt/ink/ink3071.xml" ContentType="application/inkml+xml"/>
  <Override PartName="/ppt/ink/ink3072.xml" ContentType="application/inkml+xml"/>
  <Override PartName="/ppt/ink/ink3073.xml" ContentType="application/inkml+xml"/>
  <Override PartName="/ppt/ink/ink3074.xml" ContentType="application/inkml+xml"/>
  <Override PartName="/ppt/ink/ink3075.xml" ContentType="application/inkml+xml"/>
  <Override PartName="/ppt/ink/ink3076.xml" ContentType="application/inkml+xml"/>
  <Override PartName="/ppt/ink/ink3077.xml" ContentType="application/inkml+xml"/>
  <Override PartName="/ppt/ink/ink3078.xml" ContentType="application/inkml+xml"/>
  <Override PartName="/ppt/ink/ink3079.xml" ContentType="application/inkml+xml"/>
  <Override PartName="/ppt/ink/ink308.xml" ContentType="application/inkml+xml"/>
  <Override PartName="/ppt/ink/ink3080.xml" ContentType="application/inkml+xml"/>
  <Override PartName="/ppt/ink/ink3081.xml" ContentType="application/inkml+xml"/>
  <Override PartName="/ppt/ink/ink3082.xml" ContentType="application/inkml+xml"/>
  <Override PartName="/ppt/ink/ink3083.xml" ContentType="application/inkml+xml"/>
  <Override PartName="/ppt/ink/ink3084.xml" ContentType="application/inkml+xml"/>
  <Override PartName="/ppt/ink/ink3085.xml" ContentType="application/inkml+xml"/>
  <Override PartName="/ppt/ink/ink3086.xml" ContentType="application/inkml+xml"/>
  <Override PartName="/ppt/ink/ink3087.xml" ContentType="application/inkml+xml"/>
  <Override PartName="/ppt/ink/ink3088.xml" ContentType="application/inkml+xml"/>
  <Override PartName="/ppt/ink/ink3089.xml" ContentType="application/inkml+xml"/>
  <Override PartName="/ppt/ink/ink309.xml" ContentType="application/inkml+xml"/>
  <Override PartName="/ppt/ink/ink3090.xml" ContentType="application/inkml+xml"/>
  <Override PartName="/ppt/ink/ink3091.xml" ContentType="application/inkml+xml"/>
  <Override PartName="/ppt/ink/ink3092.xml" ContentType="application/inkml+xml"/>
  <Override PartName="/ppt/ink/ink3093.xml" ContentType="application/inkml+xml"/>
  <Override PartName="/ppt/ink/ink3094.xml" ContentType="application/inkml+xml"/>
  <Override PartName="/ppt/ink/ink3095.xml" ContentType="application/inkml+xml"/>
  <Override PartName="/ppt/ink/ink3096.xml" ContentType="application/inkml+xml"/>
  <Override PartName="/ppt/ink/ink3097.xml" ContentType="application/inkml+xml"/>
  <Override PartName="/ppt/ink/ink3098.xml" ContentType="application/inkml+xml"/>
  <Override PartName="/ppt/ink/ink3099.xml" ContentType="application/inkml+xml"/>
  <Override PartName="/ppt/ink/ink31.xml" ContentType="application/inkml+xml"/>
  <Override PartName="/ppt/ink/ink310.xml" ContentType="application/inkml+xml"/>
  <Override PartName="/ppt/ink/ink3100.xml" ContentType="application/inkml+xml"/>
  <Override PartName="/ppt/ink/ink3101.xml" ContentType="application/inkml+xml"/>
  <Override PartName="/ppt/ink/ink3102.xml" ContentType="application/inkml+xml"/>
  <Override PartName="/ppt/ink/ink3103.xml" ContentType="application/inkml+xml"/>
  <Override PartName="/ppt/ink/ink3104.xml" ContentType="application/inkml+xml"/>
  <Override PartName="/ppt/ink/ink3105.xml" ContentType="application/inkml+xml"/>
  <Override PartName="/ppt/ink/ink3106.xml" ContentType="application/inkml+xml"/>
  <Override PartName="/ppt/ink/ink3107.xml" ContentType="application/inkml+xml"/>
  <Override PartName="/ppt/ink/ink3108.xml" ContentType="application/inkml+xml"/>
  <Override PartName="/ppt/ink/ink3109.xml" ContentType="application/inkml+xml"/>
  <Override PartName="/ppt/ink/ink311.xml" ContentType="application/inkml+xml"/>
  <Override PartName="/ppt/ink/ink3110.xml" ContentType="application/inkml+xml"/>
  <Override PartName="/ppt/ink/ink3111.xml" ContentType="application/inkml+xml"/>
  <Override PartName="/ppt/ink/ink3112.xml" ContentType="application/inkml+xml"/>
  <Override PartName="/ppt/ink/ink3113.xml" ContentType="application/inkml+xml"/>
  <Override PartName="/ppt/ink/ink3114.xml" ContentType="application/inkml+xml"/>
  <Override PartName="/ppt/ink/ink3115.xml" ContentType="application/inkml+xml"/>
  <Override PartName="/ppt/ink/ink3116.xml" ContentType="application/inkml+xml"/>
  <Override PartName="/ppt/ink/ink3117.xml" ContentType="application/inkml+xml"/>
  <Override PartName="/ppt/ink/ink3118.xml" ContentType="application/inkml+xml"/>
  <Override PartName="/ppt/ink/ink3119.xml" ContentType="application/inkml+xml"/>
  <Override PartName="/ppt/ink/ink312.xml" ContentType="application/inkml+xml"/>
  <Override PartName="/ppt/ink/ink3120.xml" ContentType="application/inkml+xml"/>
  <Override PartName="/ppt/ink/ink3121.xml" ContentType="application/inkml+xml"/>
  <Override PartName="/ppt/ink/ink3122.xml" ContentType="application/inkml+xml"/>
  <Override PartName="/ppt/ink/ink3123.xml" ContentType="application/inkml+xml"/>
  <Override PartName="/ppt/ink/ink3124.xml" ContentType="application/inkml+xml"/>
  <Override PartName="/ppt/ink/ink3125.xml" ContentType="application/inkml+xml"/>
  <Override PartName="/ppt/ink/ink3126.xml" ContentType="application/inkml+xml"/>
  <Override PartName="/ppt/ink/ink3127.xml" ContentType="application/inkml+xml"/>
  <Override PartName="/ppt/ink/ink3128.xml" ContentType="application/inkml+xml"/>
  <Override PartName="/ppt/ink/ink3129.xml" ContentType="application/inkml+xml"/>
  <Override PartName="/ppt/ink/ink313.xml" ContentType="application/inkml+xml"/>
  <Override PartName="/ppt/ink/ink3130.xml" ContentType="application/inkml+xml"/>
  <Override PartName="/ppt/ink/ink3131.xml" ContentType="application/inkml+xml"/>
  <Override PartName="/ppt/ink/ink3132.xml" ContentType="application/inkml+xml"/>
  <Override PartName="/ppt/ink/ink3133.xml" ContentType="application/inkml+xml"/>
  <Override PartName="/ppt/ink/ink3134.xml" ContentType="application/inkml+xml"/>
  <Override PartName="/ppt/ink/ink3135.xml" ContentType="application/inkml+xml"/>
  <Override PartName="/ppt/ink/ink3136.xml" ContentType="application/inkml+xml"/>
  <Override PartName="/ppt/ink/ink3137.xml" ContentType="application/inkml+xml"/>
  <Override PartName="/ppt/ink/ink3138.xml" ContentType="application/inkml+xml"/>
  <Override PartName="/ppt/ink/ink3139.xml" ContentType="application/inkml+xml"/>
  <Override PartName="/ppt/ink/ink314.xml" ContentType="application/inkml+xml"/>
  <Override PartName="/ppt/ink/ink3140.xml" ContentType="application/inkml+xml"/>
  <Override PartName="/ppt/ink/ink3141.xml" ContentType="application/inkml+xml"/>
  <Override PartName="/ppt/ink/ink3142.xml" ContentType="application/inkml+xml"/>
  <Override PartName="/ppt/ink/ink3143.xml" ContentType="application/inkml+xml"/>
  <Override PartName="/ppt/ink/ink3144.xml" ContentType="application/inkml+xml"/>
  <Override PartName="/ppt/ink/ink3145.xml" ContentType="application/inkml+xml"/>
  <Override PartName="/ppt/ink/ink3146.xml" ContentType="application/inkml+xml"/>
  <Override PartName="/ppt/ink/ink3147.xml" ContentType="application/inkml+xml"/>
  <Override PartName="/ppt/ink/ink3148.xml" ContentType="application/inkml+xml"/>
  <Override PartName="/ppt/ink/ink3149.xml" ContentType="application/inkml+xml"/>
  <Override PartName="/ppt/ink/ink315.xml" ContentType="application/inkml+xml"/>
  <Override PartName="/ppt/ink/ink3150.xml" ContentType="application/inkml+xml"/>
  <Override PartName="/ppt/ink/ink3151.xml" ContentType="application/inkml+xml"/>
  <Override PartName="/ppt/ink/ink3152.xml" ContentType="application/inkml+xml"/>
  <Override PartName="/ppt/ink/ink3153.xml" ContentType="application/inkml+xml"/>
  <Override PartName="/ppt/ink/ink3154.xml" ContentType="application/inkml+xml"/>
  <Override PartName="/ppt/ink/ink3155.xml" ContentType="application/inkml+xml"/>
  <Override PartName="/ppt/ink/ink3156.xml" ContentType="application/inkml+xml"/>
  <Override PartName="/ppt/ink/ink3157.xml" ContentType="application/inkml+xml"/>
  <Override PartName="/ppt/ink/ink3158.xml" ContentType="application/inkml+xml"/>
  <Override PartName="/ppt/ink/ink3159.xml" ContentType="application/inkml+xml"/>
  <Override PartName="/ppt/ink/ink316.xml" ContentType="application/inkml+xml"/>
  <Override PartName="/ppt/ink/ink3160.xml" ContentType="application/inkml+xml"/>
  <Override PartName="/ppt/ink/ink3161.xml" ContentType="application/inkml+xml"/>
  <Override PartName="/ppt/ink/ink3162.xml" ContentType="application/inkml+xml"/>
  <Override PartName="/ppt/ink/ink3163.xml" ContentType="application/inkml+xml"/>
  <Override PartName="/ppt/ink/ink3164.xml" ContentType="application/inkml+xml"/>
  <Override PartName="/ppt/ink/ink3165.xml" ContentType="application/inkml+xml"/>
  <Override PartName="/ppt/ink/ink3166.xml" ContentType="application/inkml+xml"/>
  <Override PartName="/ppt/ink/ink3167.xml" ContentType="application/inkml+xml"/>
  <Override PartName="/ppt/ink/ink3168.xml" ContentType="application/inkml+xml"/>
  <Override PartName="/ppt/ink/ink3169.xml" ContentType="application/inkml+xml"/>
  <Override PartName="/ppt/ink/ink317.xml" ContentType="application/inkml+xml"/>
  <Override PartName="/ppt/ink/ink3170.xml" ContentType="application/inkml+xml"/>
  <Override PartName="/ppt/ink/ink3171.xml" ContentType="application/inkml+xml"/>
  <Override PartName="/ppt/ink/ink3172.xml" ContentType="application/inkml+xml"/>
  <Override PartName="/ppt/ink/ink3173.xml" ContentType="application/inkml+xml"/>
  <Override PartName="/ppt/ink/ink3174.xml" ContentType="application/inkml+xml"/>
  <Override PartName="/ppt/ink/ink3175.xml" ContentType="application/inkml+xml"/>
  <Override PartName="/ppt/ink/ink3176.xml" ContentType="application/inkml+xml"/>
  <Override PartName="/ppt/ink/ink3177.xml" ContentType="application/inkml+xml"/>
  <Override PartName="/ppt/ink/ink3178.xml" ContentType="application/inkml+xml"/>
  <Override PartName="/ppt/ink/ink3179.xml" ContentType="application/inkml+xml"/>
  <Override PartName="/ppt/ink/ink318.xml" ContentType="application/inkml+xml"/>
  <Override PartName="/ppt/ink/ink3180.xml" ContentType="application/inkml+xml"/>
  <Override PartName="/ppt/ink/ink3181.xml" ContentType="application/inkml+xml"/>
  <Override PartName="/ppt/ink/ink3182.xml" ContentType="application/inkml+xml"/>
  <Override PartName="/ppt/ink/ink3183.xml" ContentType="application/inkml+xml"/>
  <Override PartName="/ppt/ink/ink3184.xml" ContentType="application/inkml+xml"/>
  <Override PartName="/ppt/ink/ink3185.xml" ContentType="application/inkml+xml"/>
  <Override PartName="/ppt/ink/ink3186.xml" ContentType="application/inkml+xml"/>
  <Override PartName="/ppt/ink/ink3187.xml" ContentType="application/inkml+xml"/>
  <Override PartName="/ppt/ink/ink3188.xml" ContentType="application/inkml+xml"/>
  <Override PartName="/ppt/ink/ink3189.xml" ContentType="application/inkml+xml"/>
  <Override PartName="/ppt/ink/ink319.xml" ContentType="application/inkml+xml"/>
  <Override PartName="/ppt/ink/ink3190.xml" ContentType="application/inkml+xml"/>
  <Override PartName="/ppt/ink/ink3191.xml" ContentType="application/inkml+xml"/>
  <Override PartName="/ppt/ink/ink3192.xml" ContentType="application/inkml+xml"/>
  <Override PartName="/ppt/ink/ink3193.xml" ContentType="application/inkml+xml"/>
  <Override PartName="/ppt/ink/ink3194.xml" ContentType="application/inkml+xml"/>
  <Override PartName="/ppt/ink/ink3195.xml" ContentType="application/inkml+xml"/>
  <Override PartName="/ppt/ink/ink3196.xml" ContentType="application/inkml+xml"/>
  <Override PartName="/ppt/ink/ink3197.xml" ContentType="application/inkml+xml"/>
  <Override PartName="/ppt/ink/ink3198.xml" ContentType="application/inkml+xml"/>
  <Override PartName="/ppt/ink/ink3199.xml" ContentType="application/inkml+xml"/>
  <Override PartName="/ppt/ink/ink32.xml" ContentType="application/inkml+xml"/>
  <Override PartName="/ppt/ink/ink320.xml" ContentType="application/inkml+xml"/>
  <Override PartName="/ppt/ink/ink3200.xml" ContentType="application/inkml+xml"/>
  <Override PartName="/ppt/ink/ink3201.xml" ContentType="application/inkml+xml"/>
  <Override PartName="/ppt/ink/ink3202.xml" ContentType="application/inkml+xml"/>
  <Override PartName="/ppt/ink/ink3203.xml" ContentType="application/inkml+xml"/>
  <Override PartName="/ppt/ink/ink3204.xml" ContentType="application/inkml+xml"/>
  <Override PartName="/ppt/ink/ink3205.xml" ContentType="application/inkml+xml"/>
  <Override PartName="/ppt/ink/ink3206.xml" ContentType="application/inkml+xml"/>
  <Override PartName="/ppt/ink/ink3207.xml" ContentType="application/inkml+xml"/>
  <Override PartName="/ppt/ink/ink3208.xml" ContentType="application/inkml+xml"/>
  <Override PartName="/ppt/ink/ink3209.xml" ContentType="application/inkml+xml"/>
  <Override PartName="/ppt/ink/ink321.xml" ContentType="application/inkml+xml"/>
  <Override PartName="/ppt/ink/ink3210.xml" ContentType="application/inkml+xml"/>
  <Override PartName="/ppt/ink/ink3211.xml" ContentType="application/inkml+xml"/>
  <Override PartName="/ppt/ink/ink3212.xml" ContentType="application/inkml+xml"/>
  <Override PartName="/ppt/ink/ink3213.xml" ContentType="application/inkml+xml"/>
  <Override PartName="/ppt/ink/ink3214.xml" ContentType="application/inkml+xml"/>
  <Override PartName="/ppt/ink/ink3215.xml" ContentType="application/inkml+xml"/>
  <Override PartName="/ppt/ink/ink3216.xml" ContentType="application/inkml+xml"/>
  <Override PartName="/ppt/ink/ink3217.xml" ContentType="application/inkml+xml"/>
  <Override PartName="/ppt/ink/ink3218.xml" ContentType="application/inkml+xml"/>
  <Override PartName="/ppt/ink/ink3219.xml" ContentType="application/inkml+xml"/>
  <Override PartName="/ppt/ink/ink322.xml" ContentType="application/inkml+xml"/>
  <Override PartName="/ppt/ink/ink3220.xml" ContentType="application/inkml+xml"/>
  <Override PartName="/ppt/ink/ink3221.xml" ContentType="application/inkml+xml"/>
  <Override PartName="/ppt/ink/ink3222.xml" ContentType="application/inkml+xml"/>
  <Override PartName="/ppt/ink/ink3223.xml" ContentType="application/inkml+xml"/>
  <Override PartName="/ppt/ink/ink3224.xml" ContentType="application/inkml+xml"/>
  <Override PartName="/ppt/ink/ink3225.xml" ContentType="application/inkml+xml"/>
  <Override PartName="/ppt/ink/ink3226.xml" ContentType="application/inkml+xml"/>
  <Override PartName="/ppt/ink/ink3227.xml" ContentType="application/inkml+xml"/>
  <Override PartName="/ppt/ink/ink3228.xml" ContentType="application/inkml+xml"/>
  <Override PartName="/ppt/ink/ink3229.xml" ContentType="application/inkml+xml"/>
  <Override PartName="/ppt/ink/ink323.xml" ContentType="application/inkml+xml"/>
  <Override PartName="/ppt/ink/ink3230.xml" ContentType="application/inkml+xml"/>
  <Override PartName="/ppt/ink/ink3231.xml" ContentType="application/inkml+xml"/>
  <Override PartName="/ppt/ink/ink3232.xml" ContentType="application/inkml+xml"/>
  <Override PartName="/ppt/ink/ink3233.xml" ContentType="application/inkml+xml"/>
  <Override PartName="/ppt/ink/ink3234.xml" ContentType="application/inkml+xml"/>
  <Override PartName="/ppt/ink/ink3235.xml" ContentType="application/inkml+xml"/>
  <Override PartName="/ppt/ink/ink3236.xml" ContentType="application/inkml+xml"/>
  <Override PartName="/ppt/ink/ink3237.xml" ContentType="application/inkml+xml"/>
  <Override PartName="/ppt/ink/ink3238.xml" ContentType="application/inkml+xml"/>
  <Override PartName="/ppt/ink/ink3239.xml" ContentType="application/inkml+xml"/>
  <Override PartName="/ppt/ink/ink324.xml" ContentType="application/inkml+xml"/>
  <Override PartName="/ppt/ink/ink3240.xml" ContentType="application/inkml+xml"/>
  <Override PartName="/ppt/ink/ink3241.xml" ContentType="application/inkml+xml"/>
  <Override PartName="/ppt/ink/ink3242.xml" ContentType="application/inkml+xml"/>
  <Override PartName="/ppt/ink/ink3243.xml" ContentType="application/inkml+xml"/>
  <Override PartName="/ppt/ink/ink3244.xml" ContentType="application/inkml+xml"/>
  <Override PartName="/ppt/ink/ink3245.xml" ContentType="application/inkml+xml"/>
  <Override PartName="/ppt/ink/ink3246.xml" ContentType="application/inkml+xml"/>
  <Override PartName="/ppt/ink/ink3247.xml" ContentType="application/inkml+xml"/>
  <Override PartName="/ppt/ink/ink3248.xml" ContentType="application/inkml+xml"/>
  <Override PartName="/ppt/ink/ink3249.xml" ContentType="application/inkml+xml"/>
  <Override PartName="/ppt/ink/ink325.xml" ContentType="application/inkml+xml"/>
  <Override PartName="/ppt/ink/ink3250.xml" ContentType="application/inkml+xml"/>
  <Override PartName="/ppt/ink/ink3251.xml" ContentType="application/inkml+xml"/>
  <Override PartName="/ppt/ink/ink3252.xml" ContentType="application/inkml+xml"/>
  <Override PartName="/ppt/ink/ink3253.xml" ContentType="application/inkml+xml"/>
  <Override PartName="/ppt/ink/ink3254.xml" ContentType="application/inkml+xml"/>
  <Override PartName="/ppt/ink/ink3255.xml" ContentType="application/inkml+xml"/>
  <Override PartName="/ppt/ink/ink3256.xml" ContentType="application/inkml+xml"/>
  <Override PartName="/ppt/ink/ink3257.xml" ContentType="application/inkml+xml"/>
  <Override PartName="/ppt/ink/ink3258.xml" ContentType="application/inkml+xml"/>
  <Override PartName="/ppt/ink/ink3259.xml" ContentType="application/inkml+xml"/>
  <Override PartName="/ppt/ink/ink326.xml" ContentType="application/inkml+xml"/>
  <Override PartName="/ppt/ink/ink3260.xml" ContentType="application/inkml+xml"/>
  <Override PartName="/ppt/ink/ink3261.xml" ContentType="application/inkml+xml"/>
  <Override PartName="/ppt/ink/ink3262.xml" ContentType="application/inkml+xml"/>
  <Override PartName="/ppt/ink/ink3263.xml" ContentType="application/inkml+xml"/>
  <Override PartName="/ppt/ink/ink3264.xml" ContentType="application/inkml+xml"/>
  <Override PartName="/ppt/ink/ink3265.xml" ContentType="application/inkml+xml"/>
  <Override PartName="/ppt/ink/ink3266.xml" ContentType="application/inkml+xml"/>
  <Override PartName="/ppt/ink/ink3267.xml" ContentType="application/inkml+xml"/>
  <Override PartName="/ppt/ink/ink3268.xml" ContentType="application/inkml+xml"/>
  <Override PartName="/ppt/ink/ink3269.xml" ContentType="application/inkml+xml"/>
  <Override PartName="/ppt/ink/ink327.xml" ContentType="application/inkml+xml"/>
  <Override PartName="/ppt/ink/ink3270.xml" ContentType="application/inkml+xml"/>
  <Override PartName="/ppt/ink/ink3271.xml" ContentType="application/inkml+xml"/>
  <Override PartName="/ppt/ink/ink3272.xml" ContentType="application/inkml+xml"/>
  <Override PartName="/ppt/ink/ink3273.xml" ContentType="application/inkml+xml"/>
  <Override PartName="/ppt/ink/ink3274.xml" ContentType="application/inkml+xml"/>
  <Override PartName="/ppt/ink/ink3275.xml" ContentType="application/inkml+xml"/>
  <Override PartName="/ppt/ink/ink3276.xml" ContentType="application/inkml+xml"/>
  <Override PartName="/ppt/ink/ink3277.xml" ContentType="application/inkml+xml"/>
  <Override PartName="/ppt/ink/ink3278.xml" ContentType="application/inkml+xml"/>
  <Override PartName="/ppt/ink/ink3279.xml" ContentType="application/inkml+xml"/>
  <Override PartName="/ppt/ink/ink328.xml" ContentType="application/inkml+xml"/>
  <Override PartName="/ppt/ink/ink3280.xml" ContentType="application/inkml+xml"/>
  <Override PartName="/ppt/ink/ink3281.xml" ContentType="application/inkml+xml"/>
  <Override PartName="/ppt/ink/ink3282.xml" ContentType="application/inkml+xml"/>
  <Override PartName="/ppt/ink/ink3283.xml" ContentType="application/inkml+xml"/>
  <Override PartName="/ppt/ink/ink3284.xml" ContentType="application/inkml+xml"/>
  <Override PartName="/ppt/ink/ink3285.xml" ContentType="application/inkml+xml"/>
  <Override PartName="/ppt/ink/ink3286.xml" ContentType="application/inkml+xml"/>
  <Override PartName="/ppt/ink/ink3287.xml" ContentType="application/inkml+xml"/>
  <Override PartName="/ppt/ink/ink3288.xml" ContentType="application/inkml+xml"/>
  <Override PartName="/ppt/ink/ink3289.xml" ContentType="application/inkml+xml"/>
  <Override PartName="/ppt/ink/ink329.xml" ContentType="application/inkml+xml"/>
  <Override PartName="/ppt/ink/ink3290.xml" ContentType="application/inkml+xml"/>
  <Override PartName="/ppt/ink/ink3291.xml" ContentType="application/inkml+xml"/>
  <Override PartName="/ppt/ink/ink3292.xml" ContentType="application/inkml+xml"/>
  <Override PartName="/ppt/ink/ink3293.xml" ContentType="application/inkml+xml"/>
  <Override PartName="/ppt/ink/ink3294.xml" ContentType="application/inkml+xml"/>
  <Override PartName="/ppt/ink/ink3295.xml" ContentType="application/inkml+xml"/>
  <Override PartName="/ppt/ink/ink3296.xml" ContentType="application/inkml+xml"/>
  <Override PartName="/ppt/ink/ink3297.xml" ContentType="application/inkml+xml"/>
  <Override PartName="/ppt/ink/ink3298.xml" ContentType="application/inkml+xml"/>
  <Override PartName="/ppt/ink/ink3299.xml" ContentType="application/inkml+xml"/>
  <Override PartName="/ppt/ink/ink33.xml" ContentType="application/inkml+xml"/>
  <Override PartName="/ppt/ink/ink330.xml" ContentType="application/inkml+xml"/>
  <Override PartName="/ppt/ink/ink3300.xml" ContentType="application/inkml+xml"/>
  <Override PartName="/ppt/ink/ink3301.xml" ContentType="application/inkml+xml"/>
  <Override PartName="/ppt/ink/ink3302.xml" ContentType="application/inkml+xml"/>
  <Override PartName="/ppt/ink/ink3303.xml" ContentType="application/inkml+xml"/>
  <Override PartName="/ppt/ink/ink3304.xml" ContentType="application/inkml+xml"/>
  <Override PartName="/ppt/ink/ink3305.xml" ContentType="application/inkml+xml"/>
  <Override PartName="/ppt/ink/ink3306.xml" ContentType="application/inkml+xml"/>
  <Override PartName="/ppt/ink/ink3307.xml" ContentType="application/inkml+xml"/>
  <Override PartName="/ppt/ink/ink3308.xml" ContentType="application/inkml+xml"/>
  <Override PartName="/ppt/ink/ink3309.xml" ContentType="application/inkml+xml"/>
  <Override PartName="/ppt/ink/ink331.xml" ContentType="application/inkml+xml"/>
  <Override PartName="/ppt/ink/ink3310.xml" ContentType="application/inkml+xml"/>
  <Override PartName="/ppt/ink/ink3311.xml" ContentType="application/inkml+xml"/>
  <Override PartName="/ppt/ink/ink3312.xml" ContentType="application/inkml+xml"/>
  <Override PartName="/ppt/ink/ink3313.xml" ContentType="application/inkml+xml"/>
  <Override PartName="/ppt/ink/ink3314.xml" ContentType="application/inkml+xml"/>
  <Override PartName="/ppt/ink/ink3315.xml" ContentType="application/inkml+xml"/>
  <Override PartName="/ppt/ink/ink3316.xml" ContentType="application/inkml+xml"/>
  <Override PartName="/ppt/ink/ink3317.xml" ContentType="application/inkml+xml"/>
  <Override PartName="/ppt/ink/ink3318.xml" ContentType="application/inkml+xml"/>
  <Override PartName="/ppt/ink/ink3319.xml" ContentType="application/inkml+xml"/>
  <Override PartName="/ppt/ink/ink332.xml" ContentType="application/inkml+xml"/>
  <Override PartName="/ppt/ink/ink3320.xml" ContentType="application/inkml+xml"/>
  <Override PartName="/ppt/ink/ink3321.xml" ContentType="application/inkml+xml"/>
  <Override PartName="/ppt/ink/ink3322.xml" ContentType="application/inkml+xml"/>
  <Override PartName="/ppt/ink/ink3323.xml" ContentType="application/inkml+xml"/>
  <Override PartName="/ppt/ink/ink3324.xml" ContentType="application/inkml+xml"/>
  <Override PartName="/ppt/ink/ink3325.xml" ContentType="application/inkml+xml"/>
  <Override PartName="/ppt/ink/ink3326.xml" ContentType="application/inkml+xml"/>
  <Override PartName="/ppt/ink/ink3327.xml" ContentType="application/inkml+xml"/>
  <Override PartName="/ppt/ink/ink3328.xml" ContentType="application/inkml+xml"/>
  <Override PartName="/ppt/ink/ink3329.xml" ContentType="application/inkml+xml"/>
  <Override PartName="/ppt/ink/ink333.xml" ContentType="application/inkml+xml"/>
  <Override PartName="/ppt/ink/ink3330.xml" ContentType="application/inkml+xml"/>
  <Override PartName="/ppt/ink/ink3331.xml" ContentType="application/inkml+xml"/>
  <Override PartName="/ppt/ink/ink3332.xml" ContentType="application/inkml+xml"/>
  <Override PartName="/ppt/ink/ink3333.xml" ContentType="application/inkml+xml"/>
  <Override PartName="/ppt/ink/ink3334.xml" ContentType="application/inkml+xml"/>
  <Override PartName="/ppt/ink/ink3335.xml" ContentType="application/inkml+xml"/>
  <Override PartName="/ppt/ink/ink3336.xml" ContentType="application/inkml+xml"/>
  <Override PartName="/ppt/ink/ink3337.xml" ContentType="application/inkml+xml"/>
  <Override PartName="/ppt/ink/ink3338.xml" ContentType="application/inkml+xml"/>
  <Override PartName="/ppt/ink/ink3339.xml" ContentType="application/inkml+xml"/>
  <Override PartName="/ppt/ink/ink334.xml" ContentType="application/inkml+xml"/>
  <Override PartName="/ppt/ink/ink3340.xml" ContentType="application/inkml+xml"/>
  <Override PartName="/ppt/ink/ink3341.xml" ContentType="application/inkml+xml"/>
  <Override PartName="/ppt/ink/ink3342.xml" ContentType="application/inkml+xml"/>
  <Override PartName="/ppt/ink/ink3343.xml" ContentType="application/inkml+xml"/>
  <Override PartName="/ppt/ink/ink3344.xml" ContentType="application/inkml+xml"/>
  <Override PartName="/ppt/ink/ink3345.xml" ContentType="application/inkml+xml"/>
  <Override PartName="/ppt/ink/ink3346.xml" ContentType="application/inkml+xml"/>
  <Override PartName="/ppt/ink/ink3347.xml" ContentType="application/inkml+xml"/>
  <Override PartName="/ppt/ink/ink3348.xml" ContentType="application/inkml+xml"/>
  <Override PartName="/ppt/ink/ink3349.xml" ContentType="application/inkml+xml"/>
  <Override PartName="/ppt/ink/ink335.xml" ContentType="application/inkml+xml"/>
  <Override PartName="/ppt/ink/ink3350.xml" ContentType="application/inkml+xml"/>
  <Override PartName="/ppt/ink/ink3351.xml" ContentType="application/inkml+xml"/>
  <Override PartName="/ppt/ink/ink3352.xml" ContentType="application/inkml+xml"/>
  <Override PartName="/ppt/ink/ink3353.xml" ContentType="application/inkml+xml"/>
  <Override PartName="/ppt/ink/ink3354.xml" ContentType="application/inkml+xml"/>
  <Override PartName="/ppt/ink/ink3355.xml" ContentType="application/inkml+xml"/>
  <Override PartName="/ppt/ink/ink3356.xml" ContentType="application/inkml+xml"/>
  <Override PartName="/ppt/ink/ink3357.xml" ContentType="application/inkml+xml"/>
  <Override PartName="/ppt/ink/ink3358.xml" ContentType="application/inkml+xml"/>
  <Override PartName="/ppt/ink/ink3359.xml" ContentType="application/inkml+xml"/>
  <Override PartName="/ppt/ink/ink336.xml" ContentType="application/inkml+xml"/>
  <Override PartName="/ppt/ink/ink3360.xml" ContentType="application/inkml+xml"/>
  <Override PartName="/ppt/ink/ink3361.xml" ContentType="application/inkml+xml"/>
  <Override PartName="/ppt/ink/ink3362.xml" ContentType="application/inkml+xml"/>
  <Override PartName="/ppt/ink/ink3363.xml" ContentType="application/inkml+xml"/>
  <Override PartName="/ppt/ink/ink3364.xml" ContentType="application/inkml+xml"/>
  <Override PartName="/ppt/ink/ink3365.xml" ContentType="application/inkml+xml"/>
  <Override PartName="/ppt/ink/ink3366.xml" ContentType="application/inkml+xml"/>
  <Override PartName="/ppt/ink/ink3367.xml" ContentType="application/inkml+xml"/>
  <Override PartName="/ppt/ink/ink3368.xml" ContentType="application/inkml+xml"/>
  <Override PartName="/ppt/ink/ink3369.xml" ContentType="application/inkml+xml"/>
  <Override PartName="/ppt/ink/ink337.xml" ContentType="application/inkml+xml"/>
  <Override PartName="/ppt/ink/ink3370.xml" ContentType="application/inkml+xml"/>
  <Override PartName="/ppt/ink/ink3371.xml" ContentType="application/inkml+xml"/>
  <Override PartName="/ppt/ink/ink3372.xml" ContentType="application/inkml+xml"/>
  <Override PartName="/ppt/ink/ink3373.xml" ContentType="application/inkml+xml"/>
  <Override PartName="/ppt/ink/ink3374.xml" ContentType="application/inkml+xml"/>
  <Override PartName="/ppt/ink/ink3375.xml" ContentType="application/inkml+xml"/>
  <Override PartName="/ppt/ink/ink3376.xml" ContentType="application/inkml+xml"/>
  <Override PartName="/ppt/ink/ink3377.xml" ContentType="application/inkml+xml"/>
  <Override PartName="/ppt/ink/ink3378.xml" ContentType="application/inkml+xml"/>
  <Override PartName="/ppt/ink/ink3379.xml" ContentType="application/inkml+xml"/>
  <Override PartName="/ppt/ink/ink338.xml" ContentType="application/inkml+xml"/>
  <Override PartName="/ppt/ink/ink3380.xml" ContentType="application/inkml+xml"/>
  <Override PartName="/ppt/ink/ink3381.xml" ContentType="application/inkml+xml"/>
  <Override PartName="/ppt/ink/ink3382.xml" ContentType="application/inkml+xml"/>
  <Override PartName="/ppt/ink/ink3383.xml" ContentType="application/inkml+xml"/>
  <Override PartName="/ppt/ink/ink3384.xml" ContentType="application/inkml+xml"/>
  <Override PartName="/ppt/ink/ink3385.xml" ContentType="application/inkml+xml"/>
  <Override PartName="/ppt/ink/ink3386.xml" ContentType="application/inkml+xml"/>
  <Override PartName="/ppt/ink/ink3387.xml" ContentType="application/inkml+xml"/>
  <Override PartName="/ppt/ink/ink3388.xml" ContentType="application/inkml+xml"/>
  <Override PartName="/ppt/ink/ink3389.xml" ContentType="application/inkml+xml"/>
  <Override PartName="/ppt/ink/ink339.xml" ContentType="application/inkml+xml"/>
  <Override PartName="/ppt/ink/ink3390.xml" ContentType="application/inkml+xml"/>
  <Override PartName="/ppt/ink/ink3391.xml" ContentType="application/inkml+xml"/>
  <Override PartName="/ppt/ink/ink3392.xml" ContentType="application/inkml+xml"/>
  <Override PartName="/ppt/ink/ink3393.xml" ContentType="application/inkml+xml"/>
  <Override PartName="/ppt/ink/ink3394.xml" ContentType="application/inkml+xml"/>
  <Override PartName="/ppt/ink/ink3395.xml" ContentType="application/inkml+xml"/>
  <Override PartName="/ppt/ink/ink3396.xml" ContentType="application/inkml+xml"/>
  <Override PartName="/ppt/ink/ink3397.xml" ContentType="application/inkml+xml"/>
  <Override PartName="/ppt/ink/ink3398.xml" ContentType="application/inkml+xml"/>
  <Override PartName="/ppt/ink/ink3399.xml" ContentType="application/inkml+xml"/>
  <Override PartName="/ppt/ink/ink34.xml" ContentType="application/inkml+xml"/>
  <Override PartName="/ppt/ink/ink340.xml" ContentType="application/inkml+xml"/>
  <Override PartName="/ppt/ink/ink3400.xml" ContentType="application/inkml+xml"/>
  <Override PartName="/ppt/ink/ink3401.xml" ContentType="application/inkml+xml"/>
  <Override PartName="/ppt/ink/ink3402.xml" ContentType="application/inkml+xml"/>
  <Override PartName="/ppt/ink/ink3403.xml" ContentType="application/inkml+xml"/>
  <Override PartName="/ppt/ink/ink3404.xml" ContentType="application/inkml+xml"/>
  <Override PartName="/ppt/ink/ink3405.xml" ContentType="application/inkml+xml"/>
  <Override PartName="/ppt/ink/ink3406.xml" ContentType="application/inkml+xml"/>
  <Override PartName="/ppt/ink/ink3407.xml" ContentType="application/inkml+xml"/>
  <Override PartName="/ppt/ink/ink3408.xml" ContentType="application/inkml+xml"/>
  <Override PartName="/ppt/ink/ink3409.xml" ContentType="application/inkml+xml"/>
  <Override PartName="/ppt/ink/ink341.xml" ContentType="application/inkml+xml"/>
  <Override PartName="/ppt/ink/ink3410.xml" ContentType="application/inkml+xml"/>
  <Override PartName="/ppt/ink/ink3411.xml" ContentType="application/inkml+xml"/>
  <Override PartName="/ppt/ink/ink3412.xml" ContentType="application/inkml+xml"/>
  <Override PartName="/ppt/ink/ink3413.xml" ContentType="application/inkml+xml"/>
  <Override PartName="/ppt/ink/ink3414.xml" ContentType="application/inkml+xml"/>
  <Override PartName="/ppt/ink/ink3415.xml" ContentType="application/inkml+xml"/>
  <Override PartName="/ppt/ink/ink3416.xml" ContentType="application/inkml+xml"/>
  <Override PartName="/ppt/ink/ink3417.xml" ContentType="application/inkml+xml"/>
  <Override PartName="/ppt/ink/ink3418.xml" ContentType="application/inkml+xml"/>
  <Override PartName="/ppt/ink/ink3419.xml" ContentType="application/inkml+xml"/>
  <Override PartName="/ppt/ink/ink342.xml" ContentType="application/inkml+xml"/>
  <Override PartName="/ppt/ink/ink3420.xml" ContentType="application/inkml+xml"/>
  <Override PartName="/ppt/ink/ink3421.xml" ContentType="application/inkml+xml"/>
  <Override PartName="/ppt/ink/ink3422.xml" ContentType="application/inkml+xml"/>
  <Override PartName="/ppt/ink/ink3423.xml" ContentType="application/inkml+xml"/>
  <Override PartName="/ppt/ink/ink3424.xml" ContentType="application/inkml+xml"/>
  <Override PartName="/ppt/ink/ink3425.xml" ContentType="application/inkml+xml"/>
  <Override PartName="/ppt/ink/ink3426.xml" ContentType="application/inkml+xml"/>
  <Override PartName="/ppt/ink/ink3427.xml" ContentType="application/inkml+xml"/>
  <Override PartName="/ppt/ink/ink3428.xml" ContentType="application/inkml+xml"/>
  <Override PartName="/ppt/ink/ink3429.xml" ContentType="application/inkml+xml"/>
  <Override PartName="/ppt/ink/ink343.xml" ContentType="application/inkml+xml"/>
  <Override PartName="/ppt/ink/ink3430.xml" ContentType="application/inkml+xml"/>
  <Override PartName="/ppt/ink/ink3431.xml" ContentType="application/inkml+xml"/>
  <Override PartName="/ppt/ink/ink3432.xml" ContentType="application/inkml+xml"/>
  <Override PartName="/ppt/ink/ink3433.xml" ContentType="application/inkml+xml"/>
  <Override PartName="/ppt/ink/ink3434.xml" ContentType="application/inkml+xml"/>
  <Override PartName="/ppt/ink/ink3435.xml" ContentType="application/inkml+xml"/>
  <Override PartName="/ppt/ink/ink3436.xml" ContentType="application/inkml+xml"/>
  <Override PartName="/ppt/ink/ink3437.xml" ContentType="application/inkml+xml"/>
  <Override PartName="/ppt/ink/ink3438.xml" ContentType="application/inkml+xml"/>
  <Override PartName="/ppt/ink/ink3439.xml" ContentType="application/inkml+xml"/>
  <Override PartName="/ppt/ink/ink344.xml" ContentType="application/inkml+xml"/>
  <Override PartName="/ppt/ink/ink3440.xml" ContentType="application/inkml+xml"/>
  <Override PartName="/ppt/ink/ink3441.xml" ContentType="application/inkml+xml"/>
  <Override PartName="/ppt/ink/ink3442.xml" ContentType="application/inkml+xml"/>
  <Override PartName="/ppt/ink/ink3443.xml" ContentType="application/inkml+xml"/>
  <Override PartName="/ppt/ink/ink3444.xml" ContentType="application/inkml+xml"/>
  <Override PartName="/ppt/ink/ink3445.xml" ContentType="application/inkml+xml"/>
  <Override PartName="/ppt/ink/ink3446.xml" ContentType="application/inkml+xml"/>
  <Override PartName="/ppt/ink/ink3447.xml" ContentType="application/inkml+xml"/>
  <Override PartName="/ppt/ink/ink3448.xml" ContentType="application/inkml+xml"/>
  <Override PartName="/ppt/ink/ink3449.xml" ContentType="application/inkml+xml"/>
  <Override PartName="/ppt/ink/ink345.xml" ContentType="application/inkml+xml"/>
  <Override PartName="/ppt/ink/ink3450.xml" ContentType="application/inkml+xml"/>
  <Override PartName="/ppt/ink/ink3451.xml" ContentType="application/inkml+xml"/>
  <Override PartName="/ppt/ink/ink3452.xml" ContentType="application/inkml+xml"/>
  <Override PartName="/ppt/ink/ink3453.xml" ContentType="application/inkml+xml"/>
  <Override PartName="/ppt/ink/ink3454.xml" ContentType="application/inkml+xml"/>
  <Override PartName="/ppt/ink/ink3455.xml" ContentType="application/inkml+xml"/>
  <Override PartName="/ppt/ink/ink3456.xml" ContentType="application/inkml+xml"/>
  <Override PartName="/ppt/ink/ink3457.xml" ContentType="application/inkml+xml"/>
  <Override PartName="/ppt/ink/ink3458.xml" ContentType="application/inkml+xml"/>
  <Override PartName="/ppt/ink/ink3459.xml" ContentType="application/inkml+xml"/>
  <Override PartName="/ppt/ink/ink346.xml" ContentType="application/inkml+xml"/>
  <Override PartName="/ppt/ink/ink3460.xml" ContentType="application/inkml+xml"/>
  <Override PartName="/ppt/ink/ink3461.xml" ContentType="application/inkml+xml"/>
  <Override PartName="/ppt/ink/ink3462.xml" ContentType="application/inkml+xml"/>
  <Override PartName="/ppt/ink/ink3463.xml" ContentType="application/inkml+xml"/>
  <Override PartName="/ppt/ink/ink3464.xml" ContentType="application/inkml+xml"/>
  <Override PartName="/ppt/ink/ink3465.xml" ContentType="application/inkml+xml"/>
  <Override PartName="/ppt/ink/ink3466.xml" ContentType="application/inkml+xml"/>
  <Override PartName="/ppt/ink/ink3467.xml" ContentType="application/inkml+xml"/>
  <Override PartName="/ppt/ink/ink3468.xml" ContentType="application/inkml+xml"/>
  <Override PartName="/ppt/ink/ink3469.xml" ContentType="application/inkml+xml"/>
  <Override PartName="/ppt/ink/ink347.xml" ContentType="application/inkml+xml"/>
  <Override PartName="/ppt/ink/ink3470.xml" ContentType="application/inkml+xml"/>
  <Override PartName="/ppt/ink/ink3471.xml" ContentType="application/inkml+xml"/>
  <Override PartName="/ppt/ink/ink3472.xml" ContentType="application/inkml+xml"/>
  <Override PartName="/ppt/ink/ink3473.xml" ContentType="application/inkml+xml"/>
  <Override PartName="/ppt/ink/ink3474.xml" ContentType="application/inkml+xml"/>
  <Override PartName="/ppt/ink/ink3475.xml" ContentType="application/inkml+xml"/>
  <Override PartName="/ppt/ink/ink3476.xml" ContentType="application/inkml+xml"/>
  <Override PartName="/ppt/ink/ink3477.xml" ContentType="application/inkml+xml"/>
  <Override PartName="/ppt/ink/ink3478.xml" ContentType="application/inkml+xml"/>
  <Override PartName="/ppt/ink/ink3479.xml" ContentType="application/inkml+xml"/>
  <Override PartName="/ppt/ink/ink348.xml" ContentType="application/inkml+xml"/>
  <Override PartName="/ppt/ink/ink3480.xml" ContentType="application/inkml+xml"/>
  <Override PartName="/ppt/ink/ink3481.xml" ContentType="application/inkml+xml"/>
  <Override PartName="/ppt/ink/ink3482.xml" ContentType="application/inkml+xml"/>
  <Override PartName="/ppt/ink/ink3483.xml" ContentType="application/inkml+xml"/>
  <Override PartName="/ppt/ink/ink3484.xml" ContentType="application/inkml+xml"/>
  <Override PartName="/ppt/ink/ink3485.xml" ContentType="application/inkml+xml"/>
  <Override PartName="/ppt/ink/ink3486.xml" ContentType="application/inkml+xml"/>
  <Override PartName="/ppt/ink/ink3487.xml" ContentType="application/inkml+xml"/>
  <Override PartName="/ppt/ink/ink3488.xml" ContentType="application/inkml+xml"/>
  <Override PartName="/ppt/ink/ink3489.xml" ContentType="application/inkml+xml"/>
  <Override PartName="/ppt/ink/ink349.xml" ContentType="application/inkml+xml"/>
  <Override PartName="/ppt/ink/ink3490.xml" ContentType="application/inkml+xml"/>
  <Override PartName="/ppt/ink/ink3491.xml" ContentType="application/inkml+xml"/>
  <Override PartName="/ppt/ink/ink3492.xml" ContentType="application/inkml+xml"/>
  <Override PartName="/ppt/ink/ink3493.xml" ContentType="application/inkml+xml"/>
  <Override PartName="/ppt/ink/ink3494.xml" ContentType="application/inkml+xml"/>
  <Override PartName="/ppt/ink/ink3495.xml" ContentType="application/inkml+xml"/>
  <Override PartName="/ppt/ink/ink3496.xml" ContentType="application/inkml+xml"/>
  <Override PartName="/ppt/ink/ink3497.xml" ContentType="application/inkml+xml"/>
  <Override PartName="/ppt/ink/ink3498.xml" ContentType="application/inkml+xml"/>
  <Override PartName="/ppt/ink/ink3499.xml" ContentType="application/inkml+xml"/>
  <Override PartName="/ppt/ink/ink35.xml" ContentType="application/inkml+xml"/>
  <Override PartName="/ppt/ink/ink350.xml" ContentType="application/inkml+xml"/>
  <Override PartName="/ppt/ink/ink3500.xml" ContentType="application/inkml+xml"/>
  <Override PartName="/ppt/ink/ink3501.xml" ContentType="application/inkml+xml"/>
  <Override PartName="/ppt/ink/ink3502.xml" ContentType="application/inkml+xml"/>
  <Override PartName="/ppt/ink/ink3503.xml" ContentType="application/inkml+xml"/>
  <Override PartName="/ppt/ink/ink3504.xml" ContentType="application/inkml+xml"/>
  <Override PartName="/ppt/ink/ink3505.xml" ContentType="application/inkml+xml"/>
  <Override PartName="/ppt/ink/ink3506.xml" ContentType="application/inkml+xml"/>
  <Override PartName="/ppt/ink/ink3507.xml" ContentType="application/inkml+xml"/>
  <Override PartName="/ppt/ink/ink3508.xml" ContentType="application/inkml+xml"/>
  <Override PartName="/ppt/ink/ink3509.xml" ContentType="application/inkml+xml"/>
  <Override PartName="/ppt/ink/ink351.xml" ContentType="application/inkml+xml"/>
  <Override PartName="/ppt/ink/ink3510.xml" ContentType="application/inkml+xml"/>
  <Override PartName="/ppt/ink/ink3511.xml" ContentType="application/inkml+xml"/>
  <Override PartName="/ppt/ink/ink3512.xml" ContentType="application/inkml+xml"/>
  <Override PartName="/ppt/ink/ink3513.xml" ContentType="application/inkml+xml"/>
  <Override PartName="/ppt/ink/ink3514.xml" ContentType="application/inkml+xml"/>
  <Override PartName="/ppt/ink/ink3515.xml" ContentType="application/inkml+xml"/>
  <Override PartName="/ppt/ink/ink3516.xml" ContentType="application/inkml+xml"/>
  <Override PartName="/ppt/ink/ink3517.xml" ContentType="application/inkml+xml"/>
  <Override PartName="/ppt/ink/ink3518.xml" ContentType="application/inkml+xml"/>
  <Override PartName="/ppt/ink/ink3519.xml" ContentType="application/inkml+xml"/>
  <Override PartName="/ppt/ink/ink352.xml" ContentType="application/inkml+xml"/>
  <Override PartName="/ppt/ink/ink3520.xml" ContentType="application/inkml+xml"/>
  <Override PartName="/ppt/ink/ink3521.xml" ContentType="application/inkml+xml"/>
  <Override PartName="/ppt/ink/ink3522.xml" ContentType="application/inkml+xml"/>
  <Override PartName="/ppt/ink/ink3523.xml" ContentType="application/inkml+xml"/>
  <Override PartName="/ppt/ink/ink3524.xml" ContentType="application/inkml+xml"/>
  <Override PartName="/ppt/ink/ink3525.xml" ContentType="application/inkml+xml"/>
  <Override PartName="/ppt/ink/ink3526.xml" ContentType="application/inkml+xml"/>
  <Override PartName="/ppt/ink/ink3527.xml" ContentType="application/inkml+xml"/>
  <Override PartName="/ppt/ink/ink3528.xml" ContentType="application/inkml+xml"/>
  <Override PartName="/ppt/ink/ink3529.xml" ContentType="application/inkml+xml"/>
  <Override PartName="/ppt/ink/ink353.xml" ContentType="application/inkml+xml"/>
  <Override PartName="/ppt/ink/ink3530.xml" ContentType="application/inkml+xml"/>
  <Override PartName="/ppt/ink/ink3531.xml" ContentType="application/inkml+xml"/>
  <Override PartName="/ppt/ink/ink3532.xml" ContentType="application/inkml+xml"/>
  <Override PartName="/ppt/ink/ink3533.xml" ContentType="application/inkml+xml"/>
  <Override PartName="/ppt/ink/ink3534.xml" ContentType="application/inkml+xml"/>
  <Override PartName="/ppt/ink/ink3535.xml" ContentType="application/inkml+xml"/>
  <Override PartName="/ppt/ink/ink3536.xml" ContentType="application/inkml+xml"/>
  <Override PartName="/ppt/ink/ink3537.xml" ContentType="application/inkml+xml"/>
  <Override PartName="/ppt/ink/ink3538.xml" ContentType="application/inkml+xml"/>
  <Override PartName="/ppt/ink/ink3539.xml" ContentType="application/inkml+xml"/>
  <Override PartName="/ppt/ink/ink354.xml" ContentType="application/inkml+xml"/>
  <Override PartName="/ppt/ink/ink3540.xml" ContentType="application/inkml+xml"/>
  <Override PartName="/ppt/ink/ink3541.xml" ContentType="application/inkml+xml"/>
  <Override PartName="/ppt/ink/ink3542.xml" ContentType="application/inkml+xml"/>
  <Override PartName="/ppt/ink/ink3543.xml" ContentType="application/inkml+xml"/>
  <Override PartName="/ppt/ink/ink3544.xml" ContentType="application/inkml+xml"/>
  <Override PartName="/ppt/ink/ink3545.xml" ContentType="application/inkml+xml"/>
  <Override PartName="/ppt/ink/ink3546.xml" ContentType="application/inkml+xml"/>
  <Override PartName="/ppt/ink/ink3547.xml" ContentType="application/inkml+xml"/>
  <Override PartName="/ppt/ink/ink3548.xml" ContentType="application/inkml+xml"/>
  <Override PartName="/ppt/ink/ink3549.xml" ContentType="application/inkml+xml"/>
  <Override PartName="/ppt/ink/ink355.xml" ContentType="application/inkml+xml"/>
  <Override PartName="/ppt/ink/ink3550.xml" ContentType="application/inkml+xml"/>
  <Override PartName="/ppt/ink/ink3551.xml" ContentType="application/inkml+xml"/>
  <Override PartName="/ppt/ink/ink3552.xml" ContentType="application/inkml+xml"/>
  <Override PartName="/ppt/ink/ink3553.xml" ContentType="application/inkml+xml"/>
  <Override PartName="/ppt/ink/ink3554.xml" ContentType="application/inkml+xml"/>
  <Override PartName="/ppt/ink/ink3555.xml" ContentType="application/inkml+xml"/>
  <Override PartName="/ppt/ink/ink3556.xml" ContentType="application/inkml+xml"/>
  <Override PartName="/ppt/ink/ink3557.xml" ContentType="application/inkml+xml"/>
  <Override PartName="/ppt/ink/ink3558.xml" ContentType="application/inkml+xml"/>
  <Override PartName="/ppt/ink/ink3559.xml" ContentType="application/inkml+xml"/>
  <Override PartName="/ppt/ink/ink356.xml" ContentType="application/inkml+xml"/>
  <Override PartName="/ppt/ink/ink3560.xml" ContentType="application/inkml+xml"/>
  <Override PartName="/ppt/ink/ink3561.xml" ContentType="application/inkml+xml"/>
  <Override PartName="/ppt/ink/ink3562.xml" ContentType="application/inkml+xml"/>
  <Override PartName="/ppt/ink/ink3563.xml" ContentType="application/inkml+xml"/>
  <Override PartName="/ppt/ink/ink3564.xml" ContentType="application/inkml+xml"/>
  <Override PartName="/ppt/ink/ink3565.xml" ContentType="application/inkml+xml"/>
  <Override PartName="/ppt/ink/ink3566.xml" ContentType="application/inkml+xml"/>
  <Override PartName="/ppt/ink/ink3567.xml" ContentType="application/inkml+xml"/>
  <Override PartName="/ppt/ink/ink3568.xml" ContentType="application/inkml+xml"/>
  <Override PartName="/ppt/ink/ink3569.xml" ContentType="application/inkml+xml"/>
  <Override PartName="/ppt/ink/ink357.xml" ContentType="application/inkml+xml"/>
  <Override PartName="/ppt/ink/ink3570.xml" ContentType="application/inkml+xml"/>
  <Override PartName="/ppt/ink/ink3571.xml" ContentType="application/inkml+xml"/>
  <Override PartName="/ppt/ink/ink3572.xml" ContentType="application/inkml+xml"/>
  <Override PartName="/ppt/ink/ink3573.xml" ContentType="application/inkml+xml"/>
  <Override PartName="/ppt/ink/ink3574.xml" ContentType="application/inkml+xml"/>
  <Override PartName="/ppt/ink/ink3575.xml" ContentType="application/inkml+xml"/>
  <Override PartName="/ppt/ink/ink3576.xml" ContentType="application/inkml+xml"/>
  <Override PartName="/ppt/ink/ink3577.xml" ContentType="application/inkml+xml"/>
  <Override PartName="/ppt/ink/ink3578.xml" ContentType="application/inkml+xml"/>
  <Override PartName="/ppt/ink/ink3579.xml" ContentType="application/inkml+xml"/>
  <Override PartName="/ppt/ink/ink358.xml" ContentType="application/inkml+xml"/>
  <Override PartName="/ppt/ink/ink3580.xml" ContentType="application/inkml+xml"/>
  <Override PartName="/ppt/ink/ink3581.xml" ContentType="application/inkml+xml"/>
  <Override PartName="/ppt/ink/ink3582.xml" ContentType="application/inkml+xml"/>
  <Override PartName="/ppt/ink/ink3583.xml" ContentType="application/inkml+xml"/>
  <Override PartName="/ppt/ink/ink3584.xml" ContentType="application/inkml+xml"/>
  <Override PartName="/ppt/ink/ink3585.xml" ContentType="application/inkml+xml"/>
  <Override PartName="/ppt/ink/ink3586.xml" ContentType="application/inkml+xml"/>
  <Override PartName="/ppt/ink/ink3587.xml" ContentType="application/inkml+xml"/>
  <Override PartName="/ppt/ink/ink3588.xml" ContentType="application/inkml+xml"/>
  <Override PartName="/ppt/ink/ink3589.xml" ContentType="application/inkml+xml"/>
  <Override PartName="/ppt/ink/ink359.xml" ContentType="application/inkml+xml"/>
  <Override PartName="/ppt/ink/ink3590.xml" ContentType="application/inkml+xml"/>
  <Override PartName="/ppt/ink/ink3591.xml" ContentType="application/inkml+xml"/>
  <Override PartName="/ppt/ink/ink3592.xml" ContentType="application/inkml+xml"/>
  <Override PartName="/ppt/ink/ink3593.xml" ContentType="application/inkml+xml"/>
  <Override PartName="/ppt/ink/ink3594.xml" ContentType="application/inkml+xml"/>
  <Override PartName="/ppt/ink/ink3595.xml" ContentType="application/inkml+xml"/>
  <Override PartName="/ppt/ink/ink3596.xml" ContentType="application/inkml+xml"/>
  <Override PartName="/ppt/ink/ink3597.xml" ContentType="application/inkml+xml"/>
  <Override PartName="/ppt/ink/ink3598.xml" ContentType="application/inkml+xml"/>
  <Override PartName="/ppt/ink/ink3599.xml" ContentType="application/inkml+xml"/>
  <Override PartName="/ppt/ink/ink36.xml" ContentType="application/inkml+xml"/>
  <Override PartName="/ppt/ink/ink360.xml" ContentType="application/inkml+xml"/>
  <Override PartName="/ppt/ink/ink3600.xml" ContentType="application/inkml+xml"/>
  <Override PartName="/ppt/ink/ink3601.xml" ContentType="application/inkml+xml"/>
  <Override PartName="/ppt/ink/ink3602.xml" ContentType="application/inkml+xml"/>
  <Override PartName="/ppt/ink/ink3603.xml" ContentType="application/inkml+xml"/>
  <Override PartName="/ppt/ink/ink3604.xml" ContentType="application/inkml+xml"/>
  <Override PartName="/ppt/ink/ink3605.xml" ContentType="application/inkml+xml"/>
  <Override PartName="/ppt/ink/ink3606.xml" ContentType="application/inkml+xml"/>
  <Override PartName="/ppt/ink/ink3607.xml" ContentType="application/inkml+xml"/>
  <Override PartName="/ppt/ink/ink3608.xml" ContentType="application/inkml+xml"/>
  <Override PartName="/ppt/ink/ink3609.xml" ContentType="application/inkml+xml"/>
  <Override PartName="/ppt/ink/ink361.xml" ContentType="application/inkml+xml"/>
  <Override PartName="/ppt/ink/ink3610.xml" ContentType="application/inkml+xml"/>
  <Override PartName="/ppt/ink/ink3611.xml" ContentType="application/inkml+xml"/>
  <Override PartName="/ppt/ink/ink3612.xml" ContentType="application/inkml+xml"/>
  <Override PartName="/ppt/ink/ink3613.xml" ContentType="application/inkml+xml"/>
  <Override PartName="/ppt/ink/ink3614.xml" ContentType="application/inkml+xml"/>
  <Override PartName="/ppt/ink/ink3615.xml" ContentType="application/inkml+xml"/>
  <Override PartName="/ppt/ink/ink3616.xml" ContentType="application/inkml+xml"/>
  <Override PartName="/ppt/ink/ink3617.xml" ContentType="application/inkml+xml"/>
  <Override PartName="/ppt/ink/ink3618.xml" ContentType="application/inkml+xml"/>
  <Override PartName="/ppt/ink/ink3619.xml" ContentType="application/inkml+xml"/>
  <Override PartName="/ppt/ink/ink362.xml" ContentType="application/inkml+xml"/>
  <Override PartName="/ppt/ink/ink3620.xml" ContentType="application/inkml+xml"/>
  <Override PartName="/ppt/ink/ink3621.xml" ContentType="application/inkml+xml"/>
  <Override PartName="/ppt/ink/ink3622.xml" ContentType="application/inkml+xml"/>
  <Override PartName="/ppt/ink/ink3623.xml" ContentType="application/inkml+xml"/>
  <Override PartName="/ppt/ink/ink3624.xml" ContentType="application/inkml+xml"/>
  <Override PartName="/ppt/ink/ink3625.xml" ContentType="application/inkml+xml"/>
  <Override PartName="/ppt/ink/ink3626.xml" ContentType="application/inkml+xml"/>
  <Override PartName="/ppt/ink/ink3627.xml" ContentType="application/inkml+xml"/>
  <Override PartName="/ppt/ink/ink3628.xml" ContentType="application/inkml+xml"/>
  <Override PartName="/ppt/ink/ink3629.xml" ContentType="application/inkml+xml"/>
  <Override PartName="/ppt/ink/ink363.xml" ContentType="application/inkml+xml"/>
  <Override PartName="/ppt/ink/ink3630.xml" ContentType="application/inkml+xml"/>
  <Override PartName="/ppt/ink/ink3631.xml" ContentType="application/inkml+xml"/>
  <Override PartName="/ppt/ink/ink3632.xml" ContentType="application/inkml+xml"/>
  <Override PartName="/ppt/ink/ink3633.xml" ContentType="application/inkml+xml"/>
  <Override PartName="/ppt/ink/ink3634.xml" ContentType="application/inkml+xml"/>
  <Override PartName="/ppt/ink/ink3635.xml" ContentType="application/inkml+xml"/>
  <Override PartName="/ppt/ink/ink3636.xml" ContentType="application/inkml+xml"/>
  <Override PartName="/ppt/ink/ink3637.xml" ContentType="application/inkml+xml"/>
  <Override PartName="/ppt/ink/ink3638.xml" ContentType="application/inkml+xml"/>
  <Override PartName="/ppt/ink/ink3639.xml" ContentType="application/inkml+xml"/>
  <Override PartName="/ppt/ink/ink364.xml" ContentType="application/inkml+xml"/>
  <Override PartName="/ppt/ink/ink3640.xml" ContentType="application/inkml+xml"/>
  <Override PartName="/ppt/ink/ink3641.xml" ContentType="application/inkml+xml"/>
  <Override PartName="/ppt/ink/ink3642.xml" ContentType="application/inkml+xml"/>
  <Override PartName="/ppt/ink/ink3643.xml" ContentType="application/inkml+xml"/>
  <Override PartName="/ppt/ink/ink3644.xml" ContentType="application/inkml+xml"/>
  <Override PartName="/ppt/ink/ink3645.xml" ContentType="application/inkml+xml"/>
  <Override PartName="/ppt/ink/ink3646.xml" ContentType="application/inkml+xml"/>
  <Override PartName="/ppt/ink/ink3647.xml" ContentType="application/inkml+xml"/>
  <Override PartName="/ppt/ink/ink3648.xml" ContentType="application/inkml+xml"/>
  <Override PartName="/ppt/ink/ink3649.xml" ContentType="application/inkml+xml"/>
  <Override PartName="/ppt/ink/ink365.xml" ContentType="application/inkml+xml"/>
  <Override PartName="/ppt/ink/ink3650.xml" ContentType="application/inkml+xml"/>
  <Override PartName="/ppt/ink/ink3651.xml" ContentType="application/inkml+xml"/>
  <Override PartName="/ppt/ink/ink3652.xml" ContentType="application/inkml+xml"/>
  <Override PartName="/ppt/ink/ink3653.xml" ContentType="application/inkml+xml"/>
  <Override PartName="/ppt/ink/ink3654.xml" ContentType="application/inkml+xml"/>
  <Override PartName="/ppt/ink/ink3655.xml" ContentType="application/inkml+xml"/>
  <Override PartName="/ppt/ink/ink3656.xml" ContentType="application/inkml+xml"/>
  <Override PartName="/ppt/ink/ink3657.xml" ContentType="application/inkml+xml"/>
  <Override PartName="/ppt/ink/ink3658.xml" ContentType="application/inkml+xml"/>
  <Override PartName="/ppt/ink/ink3659.xml" ContentType="application/inkml+xml"/>
  <Override PartName="/ppt/ink/ink366.xml" ContentType="application/inkml+xml"/>
  <Override PartName="/ppt/ink/ink3660.xml" ContentType="application/inkml+xml"/>
  <Override PartName="/ppt/ink/ink3661.xml" ContentType="application/inkml+xml"/>
  <Override PartName="/ppt/ink/ink3662.xml" ContentType="application/inkml+xml"/>
  <Override PartName="/ppt/ink/ink3663.xml" ContentType="application/inkml+xml"/>
  <Override PartName="/ppt/ink/ink3664.xml" ContentType="application/inkml+xml"/>
  <Override PartName="/ppt/ink/ink3665.xml" ContentType="application/inkml+xml"/>
  <Override PartName="/ppt/ink/ink3666.xml" ContentType="application/inkml+xml"/>
  <Override PartName="/ppt/ink/ink3667.xml" ContentType="application/inkml+xml"/>
  <Override PartName="/ppt/ink/ink3668.xml" ContentType="application/inkml+xml"/>
  <Override PartName="/ppt/ink/ink3669.xml" ContentType="application/inkml+xml"/>
  <Override PartName="/ppt/ink/ink367.xml" ContentType="application/inkml+xml"/>
  <Override PartName="/ppt/ink/ink3670.xml" ContentType="application/inkml+xml"/>
  <Override PartName="/ppt/ink/ink3671.xml" ContentType="application/inkml+xml"/>
  <Override PartName="/ppt/ink/ink3672.xml" ContentType="application/inkml+xml"/>
  <Override PartName="/ppt/ink/ink3673.xml" ContentType="application/inkml+xml"/>
  <Override PartName="/ppt/ink/ink3674.xml" ContentType="application/inkml+xml"/>
  <Override PartName="/ppt/ink/ink3675.xml" ContentType="application/inkml+xml"/>
  <Override PartName="/ppt/ink/ink3676.xml" ContentType="application/inkml+xml"/>
  <Override PartName="/ppt/ink/ink3677.xml" ContentType="application/inkml+xml"/>
  <Override PartName="/ppt/ink/ink3678.xml" ContentType="application/inkml+xml"/>
  <Override PartName="/ppt/ink/ink3679.xml" ContentType="application/inkml+xml"/>
  <Override PartName="/ppt/ink/ink368.xml" ContentType="application/inkml+xml"/>
  <Override PartName="/ppt/ink/ink3680.xml" ContentType="application/inkml+xml"/>
  <Override PartName="/ppt/ink/ink3681.xml" ContentType="application/inkml+xml"/>
  <Override PartName="/ppt/ink/ink3682.xml" ContentType="application/inkml+xml"/>
  <Override PartName="/ppt/ink/ink3683.xml" ContentType="application/inkml+xml"/>
  <Override PartName="/ppt/ink/ink3684.xml" ContentType="application/inkml+xml"/>
  <Override PartName="/ppt/ink/ink3685.xml" ContentType="application/inkml+xml"/>
  <Override PartName="/ppt/ink/ink3686.xml" ContentType="application/inkml+xml"/>
  <Override PartName="/ppt/ink/ink3687.xml" ContentType="application/inkml+xml"/>
  <Override PartName="/ppt/ink/ink3688.xml" ContentType="application/inkml+xml"/>
  <Override PartName="/ppt/ink/ink3689.xml" ContentType="application/inkml+xml"/>
  <Override PartName="/ppt/ink/ink369.xml" ContentType="application/inkml+xml"/>
  <Override PartName="/ppt/ink/ink3690.xml" ContentType="application/inkml+xml"/>
  <Override PartName="/ppt/ink/ink3691.xml" ContentType="application/inkml+xml"/>
  <Override PartName="/ppt/ink/ink3692.xml" ContentType="application/inkml+xml"/>
  <Override PartName="/ppt/ink/ink3693.xml" ContentType="application/inkml+xml"/>
  <Override PartName="/ppt/ink/ink3694.xml" ContentType="application/inkml+xml"/>
  <Override PartName="/ppt/ink/ink3695.xml" ContentType="application/inkml+xml"/>
  <Override PartName="/ppt/ink/ink3696.xml" ContentType="application/inkml+xml"/>
  <Override PartName="/ppt/ink/ink3697.xml" ContentType="application/inkml+xml"/>
  <Override PartName="/ppt/ink/ink3698.xml" ContentType="application/inkml+xml"/>
  <Override PartName="/ppt/ink/ink3699.xml" ContentType="application/inkml+xml"/>
  <Override PartName="/ppt/ink/ink37.xml" ContentType="application/inkml+xml"/>
  <Override PartName="/ppt/ink/ink370.xml" ContentType="application/inkml+xml"/>
  <Override PartName="/ppt/ink/ink3700.xml" ContentType="application/inkml+xml"/>
  <Override PartName="/ppt/ink/ink3701.xml" ContentType="application/inkml+xml"/>
  <Override PartName="/ppt/ink/ink3702.xml" ContentType="application/inkml+xml"/>
  <Override PartName="/ppt/ink/ink3703.xml" ContentType="application/inkml+xml"/>
  <Override PartName="/ppt/ink/ink3704.xml" ContentType="application/inkml+xml"/>
  <Override PartName="/ppt/ink/ink3705.xml" ContentType="application/inkml+xml"/>
  <Override PartName="/ppt/ink/ink3706.xml" ContentType="application/inkml+xml"/>
  <Override PartName="/ppt/ink/ink3707.xml" ContentType="application/inkml+xml"/>
  <Override PartName="/ppt/ink/ink3708.xml" ContentType="application/inkml+xml"/>
  <Override PartName="/ppt/ink/ink3709.xml" ContentType="application/inkml+xml"/>
  <Override PartName="/ppt/ink/ink371.xml" ContentType="application/inkml+xml"/>
  <Override PartName="/ppt/ink/ink3710.xml" ContentType="application/inkml+xml"/>
  <Override PartName="/ppt/ink/ink3711.xml" ContentType="application/inkml+xml"/>
  <Override PartName="/ppt/ink/ink3712.xml" ContentType="application/inkml+xml"/>
  <Override PartName="/ppt/ink/ink3713.xml" ContentType="application/inkml+xml"/>
  <Override PartName="/ppt/ink/ink3714.xml" ContentType="application/inkml+xml"/>
  <Override PartName="/ppt/ink/ink3715.xml" ContentType="application/inkml+xml"/>
  <Override PartName="/ppt/ink/ink3716.xml" ContentType="application/inkml+xml"/>
  <Override PartName="/ppt/ink/ink3717.xml" ContentType="application/inkml+xml"/>
  <Override PartName="/ppt/ink/ink3718.xml" ContentType="application/inkml+xml"/>
  <Override PartName="/ppt/ink/ink3719.xml" ContentType="application/inkml+xml"/>
  <Override PartName="/ppt/ink/ink372.xml" ContentType="application/inkml+xml"/>
  <Override PartName="/ppt/ink/ink3720.xml" ContentType="application/inkml+xml"/>
  <Override PartName="/ppt/ink/ink3721.xml" ContentType="application/inkml+xml"/>
  <Override PartName="/ppt/ink/ink3722.xml" ContentType="application/inkml+xml"/>
  <Override PartName="/ppt/ink/ink3723.xml" ContentType="application/inkml+xml"/>
  <Override PartName="/ppt/ink/ink3724.xml" ContentType="application/inkml+xml"/>
  <Override PartName="/ppt/ink/ink3725.xml" ContentType="application/inkml+xml"/>
  <Override PartName="/ppt/ink/ink3726.xml" ContentType="application/inkml+xml"/>
  <Override PartName="/ppt/ink/ink3727.xml" ContentType="application/inkml+xml"/>
  <Override PartName="/ppt/ink/ink3728.xml" ContentType="application/inkml+xml"/>
  <Override PartName="/ppt/ink/ink3729.xml" ContentType="application/inkml+xml"/>
  <Override PartName="/ppt/ink/ink373.xml" ContentType="application/inkml+xml"/>
  <Override PartName="/ppt/ink/ink3730.xml" ContentType="application/inkml+xml"/>
  <Override PartName="/ppt/ink/ink3731.xml" ContentType="application/inkml+xml"/>
  <Override PartName="/ppt/ink/ink3732.xml" ContentType="application/inkml+xml"/>
  <Override PartName="/ppt/ink/ink3733.xml" ContentType="application/inkml+xml"/>
  <Override PartName="/ppt/ink/ink3734.xml" ContentType="application/inkml+xml"/>
  <Override PartName="/ppt/ink/ink3735.xml" ContentType="application/inkml+xml"/>
  <Override PartName="/ppt/ink/ink3736.xml" ContentType="application/inkml+xml"/>
  <Override PartName="/ppt/ink/ink3737.xml" ContentType="application/inkml+xml"/>
  <Override PartName="/ppt/ink/ink3738.xml" ContentType="application/inkml+xml"/>
  <Override PartName="/ppt/ink/ink3739.xml" ContentType="application/inkml+xml"/>
  <Override PartName="/ppt/ink/ink374.xml" ContentType="application/inkml+xml"/>
  <Override PartName="/ppt/ink/ink3740.xml" ContentType="application/inkml+xml"/>
  <Override PartName="/ppt/ink/ink3741.xml" ContentType="application/inkml+xml"/>
  <Override PartName="/ppt/ink/ink3742.xml" ContentType="application/inkml+xml"/>
  <Override PartName="/ppt/ink/ink3743.xml" ContentType="application/inkml+xml"/>
  <Override PartName="/ppt/ink/ink3744.xml" ContentType="application/inkml+xml"/>
  <Override PartName="/ppt/ink/ink3745.xml" ContentType="application/inkml+xml"/>
  <Override PartName="/ppt/ink/ink3746.xml" ContentType="application/inkml+xml"/>
  <Override PartName="/ppt/ink/ink3747.xml" ContentType="application/inkml+xml"/>
  <Override PartName="/ppt/ink/ink3748.xml" ContentType="application/inkml+xml"/>
  <Override PartName="/ppt/ink/ink3749.xml" ContentType="application/inkml+xml"/>
  <Override PartName="/ppt/ink/ink375.xml" ContentType="application/inkml+xml"/>
  <Override PartName="/ppt/ink/ink3750.xml" ContentType="application/inkml+xml"/>
  <Override PartName="/ppt/ink/ink3751.xml" ContentType="application/inkml+xml"/>
  <Override PartName="/ppt/ink/ink3752.xml" ContentType="application/inkml+xml"/>
  <Override PartName="/ppt/ink/ink3753.xml" ContentType="application/inkml+xml"/>
  <Override PartName="/ppt/ink/ink3754.xml" ContentType="application/inkml+xml"/>
  <Override PartName="/ppt/ink/ink3755.xml" ContentType="application/inkml+xml"/>
  <Override PartName="/ppt/ink/ink3756.xml" ContentType="application/inkml+xml"/>
  <Override PartName="/ppt/ink/ink3757.xml" ContentType="application/inkml+xml"/>
  <Override PartName="/ppt/ink/ink3758.xml" ContentType="application/inkml+xml"/>
  <Override PartName="/ppt/ink/ink3759.xml" ContentType="application/inkml+xml"/>
  <Override PartName="/ppt/ink/ink376.xml" ContentType="application/inkml+xml"/>
  <Override PartName="/ppt/ink/ink3760.xml" ContentType="application/inkml+xml"/>
  <Override PartName="/ppt/ink/ink3761.xml" ContentType="application/inkml+xml"/>
  <Override PartName="/ppt/ink/ink3762.xml" ContentType="application/inkml+xml"/>
  <Override PartName="/ppt/ink/ink3763.xml" ContentType="application/inkml+xml"/>
  <Override PartName="/ppt/ink/ink3764.xml" ContentType="application/inkml+xml"/>
  <Override PartName="/ppt/ink/ink3765.xml" ContentType="application/inkml+xml"/>
  <Override PartName="/ppt/ink/ink3766.xml" ContentType="application/inkml+xml"/>
  <Override PartName="/ppt/ink/ink3767.xml" ContentType="application/inkml+xml"/>
  <Override PartName="/ppt/ink/ink3768.xml" ContentType="application/inkml+xml"/>
  <Override PartName="/ppt/ink/ink3769.xml" ContentType="application/inkml+xml"/>
  <Override PartName="/ppt/ink/ink377.xml" ContentType="application/inkml+xml"/>
  <Override PartName="/ppt/ink/ink3770.xml" ContentType="application/inkml+xml"/>
  <Override PartName="/ppt/ink/ink3771.xml" ContentType="application/inkml+xml"/>
  <Override PartName="/ppt/ink/ink3772.xml" ContentType="application/inkml+xml"/>
  <Override PartName="/ppt/ink/ink3773.xml" ContentType="application/inkml+xml"/>
  <Override PartName="/ppt/ink/ink3774.xml" ContentType="application/inkml+xml"/>
  <Override PartName="/ppt/ink/ink3775.xml" ContentType="application/inkml+xml"/>
  <Override PartName="/ppt/ink/ink3776.xml" ContentType="application/inkml+xml"/>
  <Override PartName="/ppt/ink/ink3777.xml" ContentType="application/inkml+xml"/>
  <Override PartName="/ppt/ink/ink3778.xml" ContentType="application/inkml+xml"/>
  <Override PartName="/ppt/ink/ink3779.xml" ContentType="application/inkml+xml"/>
  <Override PartName="/ppt/ink/ink378.xml" ContentType="application/inkml+xml"/>
  <Override PartName="/ppt/ink/ink3780.xml" ContentType="application/inkml+xml"/>
  <Override PartName="/ppt/ink/ink3781.xml" ContentType="application/inkml+xml"/>
  <Override PartName="/ppt/ink/ink3782.xml" ContentType="application/inkml+xml"/>
  <Override PartName="/ppt/ink/ink3783.xml" ContentType="application/inkml+xml"/>
  <Override PartName="/ppt/ink/ink3784.xml" ContentType="application/inkml+xml"/>
  <Override PartName="/ppt/ink/ink3785.xml" ContentType="application/inkml+xml"/>
  <Override PartName="/ppt/ink/ink3786.xml" ContentType="application/inkml+xml"/>
  <Override PartName="/ppt/ink/ink3787.xml" ContentType="application/inkml+xml"/>
  <Override PartName="/ppt/ink/ink3788.xml" ContentType="application/inkml+xml"/>
  <Override PartName="/ppt/ink/ink3789.xml" ContentType="application/inkml+xml"/>
  <Override PartName="/ppt/ink/ink379.xml" ContentType="application/inkml+xml"/>
  <Override PartName="/ppt/ink/ink3790.xml" ContentType="application/inkml+xml"/>
  <Override PartName="/ppt/ink/ink3791.xml" ContentType="application/inkml+xml"/>
  <Override PartName="/ppt/ink/ink3792.xml" ContentType="application/inkml+xml"/>
  <Override PartName="/ppt/ink/ink3793.xml" ContentType="application/inkml+xml"/>
  <Override PartName="/ppt/ink/ink3794.xml" ContentType="application/inkml+xml"/>
  <Override PartName="/ppt/ink/ink3795.xml" ContentType="application/inkml+xml"/>
  <Override PartName="/ppt/ink/ink3796.xml" ContentType="application/inkml+xml"/>
  <Override PartName="/ppt/ink/ink3797.xml" ContentType="application/inkml+xml"/>
  <Override PartName="/ppt/ink/ink3798.xml" ContentType="application/inkml+xml"/>
  <Override PartName="/ppt/ink/ink3799.xml" ContentType="application/inkml+xml"/>
  <Override PartName="/ppt/ink/ink38.xml" ContentType="application/inkml+xml"/>
  <Override PartName="/ppt/ink/ink380.xml" ContentType="application/inkml+xml"/>
  <Override PartName="/ppt/ink/ink3800.xml" ContentType="application/inkml+xml"/>
  <Override PartName="/ppt/ink/ink3801.xml" ContentType="application/inkml+xml"/>
  <Override PartName="/ppt/ink/ink3802.xml" ContentType="application/inkml+xml"/>
  <Override PartName="/ppt/ink/ink3803.xml" ContentType="application/inkml+xml"/>
  <Override PartName="/ppt/ink/ink3804.xml" ContentType="application/inkml+xml"/>
  <Override PartName="/ppt/ink/ink3805.xml" ContentType="application/inkml+xml"/>
  <Override PartName="/ppt/ink/ink3806.xml" ContentType="application/inkml+xml"/>
  <Override PartName="/ppt/ink/ink3807.xml" ContentType="application/inkml+xml"/>
  <Override PartName="/ppt/ink/ink3808.xml" ContentType="application/inkml+xml"/>
  <Override PartName="/ppt/ink/ink3809.xml" ContentType="application/inkml+xml"/>
  <Override PartName="/ppt/ink/ink381.xml" ContentType="application/inkml+xml"/>
  <Override PartName="/ppt/ink/ink3810.xml" ContentType="application/inkml+xml"/>
  <Override PartName="/ppt/ink/ink3811.xml" ContentType="application/inkml+xml"/>
  <Override PartName="/ppt/ink/ink3812.xml" ContentType="application/inkml+xml"/>
  <Override PartName="/ppt/ink/ink3813.xml" ContentType="application/inkml+xml"/>
  <Override PartName="/ppt/ink/ink3814.xml" ContentType="application/inkml+xml"/>
  <Override PartName="/ppt/ink/ink3815.xml" ContentType="application/inkml+xml"/>
  <Override PartName="/ppt/ink/ink3816.xml" ContentType="application/inkml+xml"/>
  <Override PartName="/ppt/ink/ink3817.xml" ContentType="application/inkml+xml"/>
  <Override PartName="/ppt/ink/ink3818.xml" ContentType="application/inkml+xml"/>
  <Override PartName="/ppt/ink/ink3819.xml" ContentType="application/inkml+xml"/>
  <Override PartName="/ppt/ink/ink382.xml" ContentType="application/inkml+xml"/>
  <Override PartName="/ppt/ink/ink3820.xml" ContentType="application/inkml+xml"/>
  <Override PartName="/ppt/ink/ink3821.xml" ContentType="application/inkml+xml"/>
  <Override PartName="/ppt/ink/ink3822.xml" ContentType="application/inkml+xml"/>
  <Override PartName="/ppt/ink/ink3823.xml" ContentType="application/inkml+xml"/>
  <Override PartName="/ppt/ink/ink3824.xml" ContentType="application/inkml+xml"/>
  <Override PartName="/ppt/ink/ink3825.xml" ContentType="application/inkml+xml"/>
  <Override PartName="/ppt/ink/ink3826.xml" ContentType="application/inkml+xml"/>
  <Override PartName="/ppt/ink/ink3827.xml" ContentType="application/inkml+xml"/>
  <Override PartName="/ppt/ink/ink3828.xml" ContentType="application/inkml+xml"/>
  <Override PartName="/ppt/ink/ink3829.xml" ContentType="application/inkml+xml"/>
  <Override PartName="/ppt/ink/ink383.xml" ContentType="application/inkml+xml"/>
  <Override PartName="/ppt/ink/ink3830.xml" ContentType="application/inkml+xml"/>
  <Override PartName="/ppt/ink/ink3831.xml" ContentType="application/inkml+xml"/>
  <Override PartName="/ppt/ink/ink3832.xml" ContentType="application/inkml+xml"/>
  <Override PartName="/ppt/ink/ink3833.xml" ContentType="application/inkml+xml"/>
  <Override PartName="/ppt/ink/ink3834.xml" ContentType="application/inkml+xml"/>
  <Override PartName="/ppt/ink/ink3835.xml" ContentType="application/inkml+xml"/>
  <Override PartName="/ppt/ink/ink3836.xml" ContentType="application/inkml+xml"/>
  <Override PartName="/ppt/ink/ink3837.xml" ContentType="application/inkml+xml"/>
  <Override PartName="/ppt/ink/ink3838.xml" ContentType="application/inkml+xml"/>
  <Override PartName="/ppt/ink/ink3839.xml" ContentType="application/inkml+xml"/>
  <Override PartName="/ppt/ink/ink384.xml" ContentType="application/inkml+xml"/>
  <Override PartName="/ppt/ink/ink3840.xml" ContentType="application/inkml+xml"/>
  <Override PartName="/ppt/ink/ink3841.xml" ContentType="application/inkml+xml"/>
  <Override PartName="/ppt/ink/ink3842.xml" ContentType="application/inkml+xml"/>
  <Override PartName="/ppt/ink/ink3843.xml" ContentType="application/inkml+xml"/>
  <Override PartName="/ppt/ink/ink3844.xml" ContentType="application/inkml+xml"/>
  <Override PartName="/ppt/ink/ink3845.xml" ContentType="application/inkml+xml"/>
  <Override PartName="/ppt/ink/ink3846.xml" ContentType="application/inkml+xml"/>
  <Override PartName="/ppt/ink/ink3847.xml" ContentType="application/inkml+xml"/>
  <Override PartName="/ppt/ink/ink3848.xml" ContentType="application/inkml+xml"/>
  <Override PartName="/ppt/ink/ink3849.xml" ContentType="application/inkml+xml"/>
  <Override PartName="/ppt/ink/ink385.xml" ContentType="application/inkml+xml"/>
  <Override PartName="/ppt/ink/ink3850.xml" ContentType="application/inkml+xml"/>
  <Override PartName="/ppt/ink/ink3851.xml" ContentType="application/inkml+xml"/>
  <Override PartName="/ppt/ink/ink3852.xml" ContentType="application/inkml+xml"/>
  <Override PartName="/ppt/ink/ink3853.xml" ContentType="application/inkml+xml"/>
  <Override PartName="/ppt/ink/ink3854.xml" ContentType="application/inkml+xml"/>
  <Override PartName="/ppt/ink/ink3855.xml" ContentType="application/inkml+xml"/>
  <Override PartName="/ppt/ink/ink3856.xml" ContentType="application/inkml+xml"/>
  <Override PartName="/ppt/ink/ink3857.xml" ContentType="application/inkml+xml"/>
  <Override PartName="/ppt/ink/ink3858.xml" ContentType="application/inkml+xml"/>
  <Override PartName="/ppt/ink/ink3859.xml" ContentType="application/inkml+xml"/>
  <Override PartName="/ppt/ink/ink386.xml" ContentType="application/inkml+xml"/>
  <Override PartName="/ppt/ink/ink3860.xml" ContentType="application/inkml+xml"/>
  <Override PartName="/ppt/ink/ink3861.xml" ContentType="application/inkml+xml"/>
  <Override PartName="/ppt/ink/ink3862.xml" ContentType="application/inkml+xml"/>
  <Override PartName="/ppt/ink/ink3863.xml" ContentType="application/inkml+xml"/>
  <Override PartName="/ppt/ink/ink3864.xml" ContentType="application/inkml+xml"/>
  <Override PartName="/ppt/ink/ink3865.xml" ContentType="application/inkml+xml"/>
  <Override PartName="/ppt/ink/ink3866.xml" ContentType="application/inkml+xml"/>
  <Override PartName="/ppt/ink/ink3867.xml" ContentType="application/inkml+xml"/>
  <Override PartName="/ppt/ink/ink3868.xml" ContentType="application/inkml+xml"/>
  <Override PartName="/ppt/ink/ink3869.xml" ContentType="application/inkml+xml"/>
  <Override PartName="/ppt/ink/ink387.xml" ContentType="application/inkml+xml"/>
  <Override PartName="/ppt/ink/ink3870.xml" ContentType="application/inkml+xml"/>
  <Override PartName="/ppt/ink/ink3871.xml" ContentType="application/inkml+xml"/>
  <Override PartName="/ppt/ink/ink3872.xml" ContentType="application/inkml+xml"/>
  <Override PartName="/ppt/ink/ink3873.xml" ContentType="application/inkml+xml"/>
  <Override PartName="/ppt/ink/ink3874.xml" ContentType="application/inkml+xml"/>
  <Override PartName="/ppt/ink/ink3875.xml" ContentType="application/inkml+xml"/>
  <Override PartName="/ppt/ink/ink3876.xml" ContentType="application/inkml+xml"/>
  <Override PartName="/ppt/ink/ink3877.xml" ContentType="application/inkml+xml"/>
  <Override PartName="/ppt/ink/ink3878.xml" ContentType="application/inkml+xml"/>
  <Override PartName="/ppt/ink/ink3879.xml" ContentType="application/inkml+xml"/>
  <Override PartName="/ppt/ink/ink388.xml" ContentType="application/inkml+xml"/>
  <Override PartName="/ppt/ink/ink3880.xml" ContentType="application/inkml+xml"/>
  <Override PartName="/ppt/ink/ink3881.xml" ContentType="application/inkml+xml"/>
  <Override PartName="/ppt/ink/ink3882.xml" ContentType="application/inkml+xml"/>
  <Override PartName="/ppt/ink/ink3883.xml" ContentType="application/inkml+xml"/>
  <Override PartName="/ppt/ink/ink3884.xml" ContentType="application/inkml+xml"/>
  <Override PartName="/ppt/ink/ink3885.xml" ContentType="application/inkml+xml"/>
  <Override PartName="/ppt/ink/ink3886.xml" ContentType="application/inkml+xml"/>
  <Override PartName="/ppt/ink/ink3887.xml" ContentType="application/inkml+xml"/>
  <Override PartName="/ppt/ink/ink3888.xml" ContentType="application/inkml+xml"/>
  <Override PartName="/ppt/ink/ink3889.xml" ContentType="application/inkml+xml"/>
  <Override PartName="/ppt/ink/ink389.xml" ContentType="application/inkml+xml"/>
  <Override PartName="/ppt/ink/ink3890.xml" ContentType="application/inkml+xml"/>
  <Override PartName="/ppt/ink/ink3891.xml" ContentType="application/inkml+xml"/>
  <Override PartName="/ppt/ink/ink3892.xml" ContentType="application/inkml+xml"/>
  <Override PartName="/ppt/ink/ink3893.xml" ContentType="application/inkml+xml"/>
  <Override PartName="/ppt/ink/ink3894.xml" ContentType="application/inkml+xml"/>
  <Override PartName="/ppt/ink/ink3895.xml" ContentType="application/inkml+xml"/>
  <Override PartName="/ppt/ink/ink3896.xml" ContentType="application/inkml+xml"/>
  <Override PartName="/ppt/ink/ink3897.xml" ContentType="application/inkml+xml"/>
  <Override PartName="/ppt/ink/ink3898.xml" ContentType="application/inkml+xml"/>
  <Override PartName="/ppt/ink/ink3899.xml" ContentType="application/inkml+xml"/>
  <Override PartName="/ppt/ink/ink39.xml" ContentType="application/inkml+xml"/>
  <Override PartName="/ppt/ink/ink390.xml" ContentType="application/inkml+xml"/>
  <Override PartName="/ppt/ink/ink3900.xml" ContentType="application/inkml+xml"/>
  <Override PartName="/ppt/ink/ink3901.xml" ContentType="application/inkml+xml"/>
  <Override PartName="/ppt/ink/ink3902.xml" ContentType="application/inkml+xml"/>
  <Override PartName="/ppt/ink/ink3903.xml" ContentType="application/inkml+xml"/>
  <Override PartName="/ppt/ink/ink3904.xml" ContentType="application/inkml+xml"/>
  <Override PartName="/ppt/ink/ink3905.xml" ContentType="application/inkml+xml"/>
  <Override PartName="/ppt/ink/ink3906.xml" ContentType="application/inkml+xml"/>
  <Override PartName="/ppt/ink/ink3907.xml" ContentType="application/inkml+xml"/>
  <Override PartName="/ppt/ink/ink3908.xml" ContentType="application/inkml+xml"/>
  <Override PartName="/ppt/ink/ink3909.xml" ContentType="application/inkml+xml"/>
  <Override PartName="/ppt/ink/ink391.xml" ContentType="application/inkml+xml"/>
  <Override PartName="/ppt/ink/ink3910.xml" ContentType="application/inkml+xml"/>
  <Override PartName="/ppt/ink/ink3911.xml" ContentType="application/inkml+xml"/>
  <Override PartName="/ppt/ink/ink3912.xml" ContentType="application/inkml+xml"/>
  <Override PartName="/ppt/ink/ink3913.xml" ContentType="application/inkml+xml"/>
  <Override PartName="/ppt/ink/ink3914.xml" ContentType="application/inkml+xml"/>
  <Override PartName="/ppt/ink/ink3915.xml" ContentType="application/inkml+xml"/>
  <Override PartName="/ppt/ink/ink3916.xml" ContentType="application/inkml+xml"/>
  <Override PartName="/ppt/ink/ink3917.xml" ContentType="application/inkml+xml"/>
  <Override PartName="/ppt/ink/ink3918.xml" ContentType="application/inkml+xml"/>
  <Override PartName="/ppt/ink/ink3919.xml" ContentType="application/inkml+xml"/>
  <Override PartName="/ppt/ink/ink392.xml" ContentType="application/inkml+xml"/>
  <Override PartName="/ppt/ink/ink3920.xml" ContentType="application/inkml+xml"/>
  <Override PartName="/ppt/ink/ink3921.xml" ContentType="application/inkml+xml"/>
  <Override PartName="/ppt/ink/ink3922.xml" ContentType="application/inkml+xml"/>
  <Override PartName="/ppt/ink/ink3923.xml" ContentType="application/inkml+xml"/>
  <Override PartName="/ppt/ink/ink3924.xml" ContentType="application/inkml+xml"/>
  <Override PartName="/ppt/ink/ink3925.xml" ContentType="application/inkml+xml"/>
  <Override PartName="/ppt/ink/ink3926.xml" ContentType="application/inkml+xml"/>
  <Override PartName="/ppt/ink/ink3927.xml" ContentType="application/inkml+xml"/>
  <Override PartName="/ppt/ink/ink3928.xml" ContentType="application/inkml+xml"/>
  <Override PartName="/ppt/ink/ink3929.xml" ContentType="application/inkml+xml"/>
  <Override PartName="/ppt/ink/ink393.xml" ContentType="application/inkml+xml"/>
  <Override PartName="/ppt/ink/ink3930.xml" ContentType="application/inkml+xml"/>
  <Override PartName="/ppt/ink/ink3931.xml" ContentType="application/inkml+xml"/>
  <Override PartName="/ppt/ink/ink3932.xml" ContentType="application/inkml+xml"/>
  <Override PartName="/ppt/ink/ink3933.xml" ContentType="application/inkml+xml"/>
  <Override PartName="/ppt/ink/ink3934.xml" ContentType="application/inkml+xml"/>
  <Override PartName="/ppt/ink/ink3935.xml" ContentType="application/inkml+xml"/>
  <Override PartName="/ppt/ink/ink3936.xml" ContentType="application/inkml+xml"/>
  <Override PartName="/ppt/ink/ink3937.xml" ContentType="application/inkml+xml"/>
  <Override PartName="/ppt/ink/ink3938.xml" ContentType="application/inkml+xml"/>
  <Override PartName="/ppt/ink/ink3939.xml" ContentType="application/inkml+xml"/>
  <Override PartName="/ppt/ink/ink394.xml" ContentType="application/inkml+xml"/>
  <Override PartName="/ppt/ink/ink3940.xml" ContentType="application/inkml+xml"/>
  <Override PartName="/ppt/ink/ink3941.xml" ContentType="application/inkml+xml"/>
  <Override PartName="/ppt/ink/ink3942.xml" ContentType="application/inkml+xml"/>
  <Override PartName="/ppt/ink/ink3943.xml" ContentType="application/inkml+xml"/>
  <Override PartName="/ppt/ink/ink3944.xml" ContentType="application/inkml+xml"/>
  <Override PartName="/ppt/ink/ink3945.xml" ContentType="application/inkml+xml"/>
  <Override PartName="/ppt/ink/ink3946.xml" ContentType="application/inkml+xml"/>
  <Override PartName="/ppt/ink/ink3947.xml" ContentType="application/inkml+xml"/>
  <Override PartName="/ppt/ink/ink3948.xml" ContentType="application/inkml+xml"/>
  <Override PartName="/ppt/ink/ink3949.xml" ContentType="application/inkml+xml"/>
  <Override PartName="/ppt/ink/ink395.xml" ContentType="application/inkml+xml"/>
  <Override PartName="/ppt/ink/ink3950.xml" ContentType="application/inkml+xml"/>
  <Override PartName="/ppt/ink/ink3951.xml" ContentType="application/inkml+xml"/>
  <Override PartName="/ppt/ink/ink3952.xml" ContentType="application/inkml+xml"/>
  <Override PartName="/ppt/ink/ink3953.xml" ContentType="application/inkml+xml"/>
  <Override PartName="/ppt/ink/ink3954.xml" ContentType="application/inkml+xml"/>
  <Override PartName="/ppt/ink/ink3955.xml" ContentType="application/inkml+xml"/>
  <Override PartName="/ppt/ink/ink3956.xml" ContentType="application/inkml+xml"/>
  <Override PartName="/ppt/ink/ink3957.xml" ContentType="application/inkml+xml"/>
  <Override PartName="/ppt/ink/ink3958.xml" ContentType="application/inkml+xml"/>
  <Override PartName="/ppt/ink/ink3959.xml" ContentType="application/inkml+xml"/>
  <Override PartName="/ppt/ink/ink396.xml" ContentType="application/inkml+xml"/>
  <Override PartName="/ppt/ink/ink3960.xml" ContentType="application/inkml+xml"/>
  <Override PartName="/ppt/ink/ink3961.xml" ContentType="application/inkml+xml"/>
  <Override PartName="/ppt/ink/ink3962.xml" ContentType="application/inkml+xml"/>
  <Override PartName="/ppt/ink/ink3963.xml" ContentType="application/inkml+xml"/>
  <Override PartName="/ppt/ink/ink3964.xml" ContentType="application/inkml+xml"/>
  <Override PartName="/ppt/ink/ink3965.xml" ContentType="application/inkml+xml"/>
  <Override PartName="/ppt/ink/ink3966.xml" ContentType="application/inkml+xml"/>
  <Override PartName="/ppt/ink/ink3967.xml" ContentType="application/inkml+xml"/>
  <Override PartName="/ppt/ink/ink3968.xml" ContentType="application/inkml+xml"/>
  <Override PartName="/ppt/ink/ink3969.xml" ContentType="application/inkml+xml"/>
  <Override PartName="/ppt/ink/ink397.xml" ContentType="application/inkml+xml"/>
  <Override PartName="/ppt/ink/ink3970.xml" ContentType="application/inkml+xml"/>
  <Override PartName="/ppt/ink/ink3971.xml" ContentType="application/inkml+xml"/>
  <Override PartName="/ppt/ink/ink3972.xml" ContentType="application/inkml+xml"/>
  <Override PartName="/ppt/ink/ink3973.xml" ContentType="application/inkml+xml"/>
  <Override PartName="/ppt/ink/ink3974.xml" ContentType="application/inkml+xml"/>
  <Override PartName="/ppt/ink/ink3975.xml" ContentType="application/inkml+xml"/>
  <Override PartName="/ppt/ink/ink3976.xml" ContentType="application/inkml+xml"/>
  <Override PartName="/ppt/ink/ink3977.xml" ContentType="application/inkml+xml"/>
  <Override PartName="/ppt/ink/ink3978.xml" ContentType="application/inkml+xml"/>
  <Override PartName="/ppt/ink/ink3979.xml" ContentType="application/inkml+xml"/>
  <Override PartName="/ppt/ink/ink398.xml" ContentType="application/inkml+xml"/>
  <Override PartName="/ppt/ink/ink3980.xml" ContentType="application/inkml+xml"/>
  <Override PartName="/ppt/ink/ink3981.xml" ContentType="application/inkml+xml"/>
  <Override PartName="/ppt/ink/ink3982.xml" ContentType="application/inkml+xml"/>
  <Override PartName="/ppt/ink/ink3983.xml" ContentType="application/inkml+xml"/>
  <Override PartName="/ppt/ink/ink3984.xml" ContentType="application/inkml+xml"/>
  <Override PartName="/ppt/ink/ink3985.xml" ContentType="application/inkml+xml"/>
  <Override PartName="/ppt/ink/ink3986.xml" ContentType="application/inkml+xml"/>
  <Override PartName="/ppt/ink/ink3987.xml" ContentType="application/inkml+xml"/>
  <Override PartName="/ppt/ink/ink3988.xml" ContentType="application/inkml+xml"/>
  <Override PartName="/ppt/ink/ink3989.xml" ContentType="application/inkml+xml"/>
  <Override PartName="/ppt/ink/ink399.xml" ContentType="application/inkml+xml"/>
  <Override PartName="/ppt/ink/ink3990.xml" ContentType="application/inkml+xml"/>
  <Override PartName="/ppt/ink/ink3991.xml" ContentType="application/inkml+xml"/>
  <Override PartName="/ppt/ink/ink3992.xml" ContentType="application/inkml+xml"/>
  <Override PartName="/ppt/ink/ink3993.xml" ContentType="application/inkml+xml"/>
  <Override PartName="/ppt/ink/ink3994.xml" ContentType="application/inkml+xml"/>
  <Override PartName="/ppt/ink/ink3995.xml" ContentType="application/inkml+xml"/>
  <Override PartName="/ppt/ink/ink3996.xml" ContentType="application/inkml+xml"/>
  <Override PartName="/ppt/ink/ink3997.xml" ContentType="application/inkml+xml"/>
  <Override PartName="/ppt/ink/ink3998.xml" ContentType="application/inkml+xml"/>
  <Override PartName="/ppt/ink/ink3999.xml" ContentType="application/inkml+xml"/>
  <Override PartName="/ppt/ink/ink4.xml" ContentType="application/inkml+xml"/>
  <Override PartName="/ppt/ink/ink40.xml" ContentType="application/inkml+xml"/>
  <Override PartName="/ppt/ink/ink400.xml" ContentType="application/inkml+xml"/>
  <Override PartName="/ppt/ink/ink4000.xml" ContentType="application/inkml+xml"/>
  <Override PartName="/ppt/ink/ink4001.xml" ContentType="application/inkml+xml"/>
  <Override PartName="/ppt/ink/ink4002.xml" ContentType="application/inkml+xml"/>
  <Override PartName="/ppt/ink/ink4003.xml" ContentType="application/inkml+xml"/>
  <Override PartName="/ppt/ink/ink4004.xml" ContentType="application/inkml+xml"/>
  <Override PartName="/ppt/ink/ink4005.xml" ContentType="application/inkml+xml"/>
  <Override PartName="/ppt/ink/ink4006.xml" ContentType="application/inkml+xml"/>
  <Override PartName="/ppt/ink/ink4007.xml" ContentType="application/inkml+xml"/>
  <Override PartName="/ppt/ink/ink4008.xml" ContentType="application/inkml+xml"/>
  <Override PartName="/ppt/ink/ink4009.xml" ContentType="application/inkml+xml"/>
  <Override PartName="/ppt/ink/ink401.xml" ContentType="application/inkml+xml"/>
  <Override PartName="/ppt/ink/ink4010.xml" ContentType="application/inkml+xml"/>
  <Override PartName="/ppt/ink/ink4011.xml" ContentType="application/inkml+xml"/>
  <Override PartName="/ppt/ink/ink4012.xml" ContentType="application/inkml+xml"/>
  <Override PartName="/ppt/ink/ink4013.xml" ContentType="application/inkml+xml"/>
  <Override PartName="/ppt/ink/ink4014.xml" ContentType="application/inkml+xml"/>
  <Override PartName="/ppt/ink/ink4015.xml" ContentType="application/inkml+xml"/>
  <Override PartName="/ppt/ink/ink4016.xml" ContentType="application/inkml+xml"/>
  <Override PartName="/ppt/ink/ink4017.xml" ContentType="application/inkml+xml"/>
  <Override PartName="/ppt/ink/ink4018.xml" ContentType="application/inkml+xml"/>
  <Override PartName="/ppt/ink/ink4019.xml" ContentType="application/inkml+xml"/>
  <Override PartName="/ppt/ink/ink402.xml" ContentType="application/inkml+xml"/>
  <Override PartName="/ppt/ink/ink4020.xml" ContentType="application/inkml+xml"/>
  <Override PartName="/ppt/ink/ink4021.xml" ContentType="application/inkml+xml"/>
  <Override PartName="/ppt/ink/ink4022.xml" ContentType="application/inkml+xml"/>
  <Override PartName="/ppt/ink/ink4023.xml" ContentType="application/inkml+xml"/>
  <Override PartName="/ppt/ink/ink4024.xml" ContentType="application/inkml+xml"/>
  <Override PartName="/ppt/ink/ink4025.xml" ContentType="application/inkml+xml"/>
  <Override PartName="/ppt/ink/ink4026.xml" ContentType="application/inkml+xml"/>
  <Override PartName="/ppt/ink/ink4027.xml" ContentType="application/inkml+xml"/>
  <Override PartName="/ppt/ink/ink4028.xml" ContentType="application/inkml+xml"/>
  <Override PartName="/ppt/ink/ink4029.xml" ContentType="application/inkml+xml"/>
  <Override PartName="/ppt/ink/ink403.xml" ContentType="application/inkml+xml"/>
  <Override PartName="/ppt/ink/ink4030.xml" ContentType="application/inkml+xml"/>
  <Override PartName="/ppt/ink/ink4031.xml" ContentType="application/inkml+xml"/>
  <Override PartName="/ppt/ink/ink4032.xml" ContentType="application/inkml+xml"/>
  <Override PartName="/ppt/ink/ink4033.xml" ContentType="application/inkml+xml"/>
  <Override PartName="/ppt/ink/ink4034.xml" ContentType="application/inkml+xml"/>
  <Override PartName="/ppt/ink/ink4035.xml" ContentType="application/inkml+xml"/>
  <Override PartName="/ppt/ink/ink4036.xml" ContentType="application/inkml+xml"/>
  <Override PartName="/ppt/ink/ink4037.xml" ContentType="application/inkml+xml"/>
  <Override PartName="/ppt/ink/ink4038.xml" ContentType="application/inkml+xml"/>
  <Override PartName="/ppt/ink/ink4039.xml" ContentType="application/inkml+xml"/>
  <Override PartName="/ppt/ink/ink404.xml" ContentType="application/inkml+xml"/>
  <Override PartName="/ppt/ink/ink4040.xml" ContentType="application/inkml+xml"/>
  <Override PartName="/ppt/ink/ink4041.xml" ContentType="application/inkml+xml"/>
  <Override PartName="/ppt/ink/ink4042.xml" ContentType="application/inkml+xml"/>
  <Override PartName="/ppt/ink/ink4043.xml" ContentType="application/inkml+xml"/>
  <Override PartName="/ppt/ink/ink4044.xml" ContentType="application/inkml+xml"/>
  <Override PartName="/ppt/ink/ink4045.xml" ContentType="application/inkml+xml"/>
  <Override PartName="/ppt/ink/ink4046.xml" ContentType="application/inkml+xml"/>
  <Override PartName="/ppt/ink/ink4047.xml" ContentType="application/inkml+xml"/>
  <Override PartName="/ppt/ink/ink4048.xml" ContentType="application/inkml+xml"/>
  <Override PartName="/ppt/ink/ink4049.xml" ContentType="application/inkml+xml"/>
  <Override PartName="/ppt/ink/ink405.xml" ContentType="application/inkml+xml"/>
  <Override PartName="/ppt/ink/ink4050.xml" ContentType="application/inkml+xml"/>
  <Override PartName="/ppt/ink/ink4051.xml" ContentType="application/inkml+xml"/>
  <Override PartName="/ppt/ink/ink4052.xml" ContentType="application/inkml+xml"/>
  <Override PartName="/ppt/ink/ink4053.xml" ContentType="application/inkml+xml"/>
  <Override PartName="/ppt/ink/ink4054.xml" ContentType="application/inkml+xml"/>
  <Override PartName="/ppt/ink/ink4055.xml" ContentType="application/inkml+xml"/>
  <Override PartName="/ppt/ink/ink4056.xml" ContentType="application/inkml+xml"/>
  <Override PartName="/ppt/ink/ink4057.xml" ContentType="application/inkml+xml"/>
  <Override PartName="/ppt/ink/ink4058.xml" ContentType="application/inkml+xml"/>
  <Override PartName="/ppt/ink/ink4059.xml" ContentType="application/inkml+xml"/>
  <Override PartName="/ppt/ink/ink406.xml" ContentType="application/inkml+xml"/>
  <Override PartName="/ppt/ink/ink4060.xml" ContentType="application/inkml+xml"/>
  <Override PartName="/ppt/ink/ink4061.xml" ContentType="application/inkml+xml"/>
  <Override PartName="/ppt/ink/ink4062.xml" ContentType="application/inkml+xml"/>
  <Override PartName="/ppt/ink/ink4063.xml" ContentType="application/inkml+xml"/>
  <Override PartName="/ppt/ink/ink4064.xml" ContentType="application/inkml+xml"/>
  <Override PartName="/ppt/ink/ink4065.xml" ContentType="application/inkml+xml"/>
  <Override PartName="/ppt/ink/ink4066.xml" ContentType="application/inkml+xml"/>
  <Override PartName="/ppt/ink/ink4067.xml" ContentType="application/inkml+xml"/>
  <Override PartName="/ppt/ink/ink4068.xml" ContentType="application/inkml+xml"/>
  <Override PartName="/ppt/ink/ink4069.xml" ContentType="application/inkml+xml"/>
  <Override PartName="/ppt/ink/ink407.xml" ContentType="application/inkml+xml"/>
  <Override PartName="/ppt/ink/ink4070.xml" ContentType="application/inkml+xml"/>
  <Override PartName="/ppt/ink/ink4071.xml" ContentType="application/inkml+xml"/>
  <Override PartName="/ppt/ink/ink4072.xml" ContentType="application/inkml+xml"/>
  <Override PartName="/ppt/ink/ink4073.xml" ContentType="application/inkml+xml"/>
  <Override PartName="/ppt/ink/ink4074.xml" ContentType="application/inkml+xml"/>
  <Override PartName="/ppt/ink/ink4075.xml" ContentType="application/inkml+xml"/>
  <Override PartName="/ppt/ink/ink4076.xml" ContentType="application/inkml+xml"/>
  <Override PartName="/ppt/ink/ink4077.xml" ContentType="application/inkml+xml"/>
  <Override PartName="/ppt/ink/ink4078.xml" ContentType="application/inkml+xml"/>
  <Override PartName="/ppt/ink/ink4079.xml" ContentType="application/inkml+xml"/>
  <Override PartName="/ppt/ink/ink408.xml" ContentType="application/inkml+xml"/>
  <Override PartName="/ppt/ink/ink4080.xml" ContentType="application/inkml+xml"/>
  <Override PartName="/ppt/ink/ink4081.xml" ContentType="application/inkml+xml"/>
  <Override PartName="/ppt/ink/ink4082.xml" ContentType="application/inkml+xml"/>
  <Override PartName="/ppt/ink/ink4083.xml" ContentType="application/inkml+xml"/>
  <Override PartName="/ppt/ink/ink4084.xml" ContentType="application/inkml+xml"/>
  <Override PartName="/ppt/ink/ink4085.xml" ContentType="application/inkml+xml"/>
  <Override PartName="/ppt/ink/ink4086.xml" ContentType="application/inkml+xml"/>
  <Override PartName="/ppt/ink/ink4087.xml" ContentType="application/inkml+xml"/>
  <Override PartName="/ppt/ink/ink4088.xml" ContentType="application/inkml+xml"/>
  <Override PartName="/ppt/ink/ink4089.xml" ContentType="application/inkml+xml"/>
  <Override PartName="/ppt/ink/ink409.xml" ContentType="application/inkml+xml"/>
  <Override PartName="/ppt/ink/ink4090.xml" ContentType="application/inkml+xml"/>
  <Override PartName="/ppt/ink/ink4091.xml" ContentType="application/inkml+xml"/>
  <Override PartName="/ppt/ink/ink4092.xml" ContentType="application/inkml+xml"/>
  <Override PartName="/ppt/ink/ink4093.xml" ContentType="application/inkml+xml"/>
  <Override PartName="/ppt/ink/ink4094.xml" ContentType="application/inkml+xml"/>
  <Override PartName="/ppt/ink/ink4095.xml" ContentType="application/inkml+xml"/>
  <Override PartName="/ppt/ink/ink4096.xml" ContentType="application/inkml+xml"/>
  <Override PartName="/ppt/ink/ink4097.xml" ContentType="application/inkml+xml"/>
  <Override PartName="/ppt/ink/ink4098.xml" ContentType="application/inkml+xml"/>
  <Override PartName="/ppt/ink/ink4099.xml" ContentType="application/inkml+xml"/>
  <Override PartName="/ppt/ink/ink41.xml" ContentType="application/inkml+xml"/>
  <Override PartName="/ppt/ink/ink410.xml" ContentType="application/inkml+xml"/>
  <Override PartName="/ppt/ink/ink4100.xml" ContentType="application/inkml+xml"/>
  <Override PartName="/ppt/ink/ink4101.xml" ContentType="application/inkml+xml"/>
  <Override PartName="/ppt/ink/ink4102.xml" ContentType="application/inkml+xml"/>
  <Override PartName="/ppt/ink/ink4103.xml" ContentType="application/inkml+xml"/>
  <Override PartName="/ppt/ink/ink4104.xml" ContentType="application/inkml+xml"/>
  <Override PartName="/ppt/ink/ink4105.xml" ContentType="application/inkml+xml"/>
  <Override PartName="/ppt/ink/ink4106.xml" ContentType="application/inkml+xml"/>
  <Override PartName="/ppt/ink/ink4107.xml" ContentType="application/inkml+xml"/>
  <Override PartName="/ppt/ink/ink4108.xml" ContentType="application/inkml+xml"/>
  <Override PartName="/ppt/ink/ink4109.xml" ContentType="application/inkml+xml"/>
  <Override PartName="/ppt/ink/ink411.xml" ContentType="application/inkml+xml"/>
  <Override PartName="/ppt/ink/ink4110.xml" ContentType="application/inkml+xml"/>
  <Override PartName="/ppt/ink/ink4111.xml" ContentType="application/inkml+xml"/>
  <Override PartName="/ppt/ink/ink4112.xml" ContentType="application/inkml+xml"/>
  <Override PartName="/ppt/ink/ink4113.xml" ContentType="application/inkml+xml"/>
  <Override PartName="/ppt/ink/ink4114.xml" ContentType="application/inkml+xml"/>
  <Override PartName="/ppt/ink/ink4115.xml" ContentType="application/inkml+xml"/>
  <Override PartName="/ppt/ink/ink4116.xml" ContentType="application/inkml+xml"/>
  <Override PartName="/ppt/ink/ink4117.xml" ContentType="application/inkml+xml"/>
  <Override PartName="/ppt/ink/ink4118.xml" ContentType="application/inkml+xml"/>
  <Override PartName="/ppt/ink/ink4119.xml" ContentType="application/inkml+xml"/>
  <Override PartName="/ppt/ink/ink412.xml" ContentType="application/inkml+xml"/>
  <Override PartName="/ppt/ink/ink4120.xml" ContentType="application/inkml+xml"/>
  <Override PartName="/ppt/ink/ink4121.xml" ContentType="application/inkml+xml"/>
  <Override PartName="/ppt/ink/ink4122.xml" ContentType="application/inkml+xml"/>
  <Override PartName="/ppt/ink/ink4123.xml" ContentType="application/inkml+xml"/>
  <Override PartName="/ppt/ink/ink4124.xml" ContentType="application/inkml+xml"/>
  <Override PartName="/ppt/ink/ink4125.xml" ContentType="application/inkml+xml"/>
  <Override PartName="/ppt/ink/ink4126.xml" ContentType="application/inkml+xml"/>
  <Override PartName="/ppt/ink/ink4127.xml" ContentType="application/inkml+xml"/>
  <Override PartName="/ppt/ink/ink4128.xml" ContentType="application/inkml+xml"/>
  <Override PartName="/ppt/ink/ink4129.xml" ContentType="application/inkml+xml"/>
  <Override PartName="/ppt/ink/ink413.xml" ContentType="application/inkml+xml"/>
  <Override PartName="/ppt/ink/ink4130.xml" ContentType="application/inkml+xml"/>
  <Override PartName="/ppt/ink/ink4131.xml" ContentType="application/inkml+xml"/>
  <Override PartName="/ppt/ink/ink4132.xml" ContentType="application/inkml+xml"/>
  <Override PartName="/ppt/ink/ink4133.xml" ContentType="application/inkml+xml"/>
  <Override PartName="/ppt/ink/ink4134.xml" ContentType="application/inkml+xml"/>
  <Override PartName="/ppt/ink/ink4135.xml" ContentType="application/inkml+xml"/>
  <Override PartName="/ppt/ink/ink4136.xml" ContentType="application/inkml+xml"/>
  <Override PartName="/ppt/ink/ink4137.xml" ContentType="application/inkml+xml"/>
  <Override PartName="/ppt/ink/ink4138.xml" ContentType="application/inkml+xml"/>
  <Override PartName="/ppt/ink/ink4139.xml" ContentType="application/inkml+xml"/>
  <Override PartName="/ppt/ink/ink414.xml" ContentType="application/inkml+xml"/>
  <Override PartName="/ppt/ink/ink4140.xml" ContentType="application/inkml+xml"/>
  <Override PartName="/ppt/ink/ink4141.xml" ContentType="application/inkml+xml"/>
  <Override PartName="/ppt/ink/ink4142.xml" ContentType="application/inkml+xml"/>
  <Override PartName="/ppt/ink/ink4143.xml" ContentType="application/inkml+xml"/>
  <Override PartName="/ppt/ink/ink4144.xml" ContentType="application/inkml+xml"/>
  <Override PartName="/ppt/ink/ink4145.xml" ContentType="application/inkml+xml"/>
  <Override PartName="/ppt/ink/ink4146.xml" ContentType="application/inkml+xml"/>
  <Override PartName="/ppt/ink/ink4147.xml" ContentType="application/inkml+xml"/>
  <Override PartName="/ppt/ink/ink4148.xml" ContentType="application/inkml+xml"/>
  <Override PartName="/ppt/ink/ink4149.xml" ContentType="application/inkml+xml"/>
  <Override PartName="/ppt/ink/ink415.xml" ContentType="application/inkml+xml"/>
  <Override PartName="/ppt/ink/ink4150.xml" ContentType="application/inkml+xml"/>
  <Override PartName="/ppt/ink/ink4151.xml" ContentType="application/inkml+xml"/>
  <Override PartName="/ppt/ink/ink4152.xml" ContentType="application/inkml+xml"/>
  <Override PartName="/ppt/ink/ink4153.xml" ContentType="application/inkml+xml"/>
  <Override PartName="/ppt/ink/ink4154.xml" ContentType="application/inkml+xml"/>
  <Override PartName="/ppt/ink/ink4155.xml" ContentType="application/inkml+xml"/>
  <Override PartName="/ppt/ink/ink4156.xml" ContentType="application/inkml+xml"/>
  <Override PartName="/ppt/ink/ink4157.xml" ContentType="application/inkml+xml"/>
  <Override PartName="/ppt/ink/ink4158.xml" ContentType="application/inkml+xml"/>
  <Override PartName="/ppt/ink/ink4159.xml" ContentType="application/inkml+xml"/>
  <Override PartName="/ppt/ink/ink416.xml" ContentType="application/inkml+xml"/>
  <Override PartName="/ppt/ink/ink4160.xml" ContentType="application/inkml+xml"/>
  <Override PartName="/ppt/ink/ink4161.xml" ContentType="application/inkml+xml"/>
  <Override PartName="/ppt/ink/ink4162.xml" ContentType="application/inkml+xml"/>
  <Override PartName="/ppt/ink/ink4163.xml" ContentType="application/inkml+xml"/>
  <Override PartName="/ppt/ink/ink4164.xml" ContentType="application/inkml+xml"/>
  <Override PartName="/ppt/ink/ink4165.xml" ContentType="application/inkml+xml"/>
  <Override PartName="/ppt/ink/ink4166.xml" ContentType="application/inkml+xml"/>
  <Override PartName="/ppt/ink/ink4167.xml" ContentType="application/inkml+xml"/>
  <Override PartName="/ppt/ink/ink4168.xml" ContentType="application/inkml+xml"/>
  <Override PartName="/ppt/ink/ink4169.xml" ContentType="application/inkml+xml"/>
  <Override PartName="/ppt/ink/ink417.xml" ContentType="application/inkml+xml"/>
  <Override PartName="/ppt/ink/ink4170.xml" ContentType="application/inkml+xml"/>
  <Override PartName="/ppt/ink/ink4171.xml" ContentType="application/inkml+xml"/>
  <Override PartName="/ppt/ink/ink4172.xml" ContentType="application/inkml+xml"/>
  <Override PartName="/ppt/ink/ink4173.xml" ContentType="application/inkml+xml"/>
  <Override PartName="/ppt/ink/ink4174.xml" ContentType="application/inkml+xml"/>
  <Override PartName="/ppt/ink/ink4175.xml" ContentType="application/inkml+xml"/>
  <Override PartName="/ppt/ink/ink4176.xml" ContentType="application/inkml+xml"/>
  <Override PartName="/ppt/ink/ink4177.xml" ContentType="application/inkml+xml"/>
  <Override PartName="/ppt/ink/ink4178.xml" ContentType="application/inkml+xml"/>
  <Override PartName="/ppt/ink/ink4179.xml" ContentType="application/inkml+xml"/>
  <Override PartName="/ppt/ink/ink418.xml" ContentType="application/inkml+xml"/>
  <Override PartName="/ppt/ink/ink4180.xml" ContentType="application/inkml+xml"/>
  <Override PartName="/ppt/ink/ink4181.xml" ContentType="application/inkml+xml"/>
  <Override PartName="/ppt/ink/ink4182.xml" ContentType="application/inkml+xml"/>
  <Override PartName="/ppt/ink/ink4183.xml" ContentType="application/inkml+xml"/>
  <Override PartName="/ppt/ink/ink4184.xml" ContentType="application/inkml+xml"/>
  <Override PartName="/ppt/ink/ink4185.xml" ContentType="application/inkml+xml"/>
  <Override PartName="/ppt/ink/ink4186.xml" ContentType="application/inkml+xml"/>
  <Override PartName="/ppt/ink/ink4187.xml" ContentType="application/inkml+xml"/>
  <Override PartName="/ppt/ink/ink4188.xml" ContentType="application/inkml+xml"/>
  <Override PartName="/ppt/ink/ink4189.xml" ContentType="application/inkml+xml"/>
  <Override PartName="/ppt/ink/ink419.xml" ContentType="application/inkml+xml"/>
  <Override PartName="/ppt/ink/ink4190.xml" ContentType="application/inkml+xml"/>
  <Override PartName="/ppt/ink/ink4191.xml" ContentType="application/inkml+xml"/>
  <Override PartName="/ppt/ink/ink4192.xml" ContentType="application/inkml+xml"/>
  <Override PartName="/ppt/ink/ink4193.xml" ContentType="application/inkml+xml"/>
  <Override PartName="/ppt/ink/ink4194.xml" ContentType="application/inkml+xml"/>
  <Override PartName="/ppt/ink/ink4195.xml" ContentType="application/inkml+xml"/>
  <Override PartName="/ppt/ink/ink4196.xml" ContentType="application/inkml+xml"/>
  <Override PartName="/ppt/ink/ink4197.xml" ContentType="application/inkml+xml"/>
  <Override PartName="/ppt/ink/ink4198.xml" ContentType="application/inkml+xml"/>
  <Override PartName="/ppt/ink/ink4199.xml" ContentType="application/inkml+xml"/>
  <Override PartName="/ppt/ink/ink42.xml" ContentType="application/inkml+xml"/>
  <Override PartName="/ppt/ink/ink420.xml" ContentType="application/inkml+xml"/>
  <Override PartName="/ppt/ink/ink4200.xml" ContentType="application/inkml+xml"/>
  <Override PartName="/ppt/ink/ink4201.xml" ContentType="application/inkml+xml"/>
  <Override PartName="/ppt/ink/ink4202.xml" ContentType="application/inkml+xml"/>
  <Override PartName="/ppt/ink/ink4203.xml" ContentType="application/inkml+xml"/>
  <Override PartName="/ppt/ink/ink4204.xml" ContentType="application/inkml+xml"/>
  <Override PartName="/ppt/ink/ink4205.xml" ContentType="application/inkml+xml"/>
  <Override PartName="/ppt/ink/ink4206.xml" ContentType="application/inkml+xml"/>
  <Override PartName="/ppt/ink/ink4207.xml" ContentType="application/inkml+xml"/>
  <Override PartName="/ppt/ink/ink4208.xml" ContentType="application/inkml+xml"/>
  <Override PartName="/ppt/ink/ink4209.xml" ContentType="application/inkml+xml"/>
  <Override PartName="/ppt/ink/ink421.xml" ContentType="application/inkml+xml"/>
  <Override PartName="/ppt/ink/ink4210.xml" ContentType="application/inkml+xml"/>
  <Override PartName="/ppt/ink/ink4211.xml" ContentType="application/inkml+xml"/>
  <Override PartName="/ppt/ink/ink4212.xml" ContentType="application/inkml+xml"/>
  <Override PartName="/ppt/ink/ink4213.xml" ContentType="application/inkml+xml"/>
  <Override PartName="/ppt/ink/ink4214.xml" ContentType="application/inkml+xml"/>
  <Override PartName="/ppt/ink/ink4215.xml" ContentType="application/inkml+xml"/>
  <Override PartName="/ppt/ink/ink4216.xml" ContentType="application/inkml+xml"/>
  <Override PartName="/ppt/ink/ink4217.xml" ContentType="application/inkml+xml"/>
  <Override PartName="/ppt/ink/ink4218.xml" ContentType="application/inkml+xml"/>
  <Override PartName="/ppt/ink/ink4219.xml" ContentType="application/inkml+xml"/>
  <Override PartName="/ppt/ink/ink422.xml" ContentType="application/inkml+xml"/>
  <Override PartName="/ppt/ink/ink4220.xml" ContentType="application/inkml+xml"/>
  <Override PartName="/ppt/ink/ink4221.xml" ContentType="application/inkml+xml"/>
  <Override PartName="/ppt/ink/ink4222.xml" ContentType="application/inkml+xml"/>
  <Override PartName="/ppt/ink/ink4223.xml" ContentType="application/inkml+xml"/>
  <Override PartName="/ppt/ink/ink4224.xml" ContentType="application/inkml+xml"/>
  <Override PartName="/ppt/ink/ink4225.xml" ContentType="application/inkml+xml"/>
  <Override PartName="/ppt/ink/ink4226.xml" ContentType="application/inkml+xml"/>
  <Override PartName="/ppt/ink/ink4227.xml" ContentType="application/inkml+xml"/>
  <Override PartName="/ppt/ink/ink4228.xml" ContentType="application/inkml+xml"/>
  <Override PartName="/ppt/ink/ink4229.xml" ContentType="application/inkml+xml"/>
  <Override PartName="/ppt/ink/ink423.xml" ContentType="application/inkml+xml"/>
  <Override PartName="/ppt/ink/ink4230.xml" ContentType="application/inkml+xml"/>
  <Override PartName="/ppt/ink/ink4231.xml" ContentType="application/inkml+xml"/>
  <Override PartName="/ppt/ink/ink4232.xml" ContentType="application/inkml+xml"/>
  <Override PartName="/ppt/ink/ink4233.xml" ContentType="application/inkml+xml"/>
  <Override PartName="/ppt/ink/ink4234.xml" ContentType="application/inkml+xml"/>
  <Override PartName="/ppt/ink/ink4235.xml" ContentType="application/inkml+xml"/>
  <Override PartName="/ppt/ink/ink4236.xml" ContentType="application/inkml+xml"/>
  <Override PartName="/ppt/ink/ink4237.xml" ContentType="application/inkml+xml"/>
  <Override PartName="/ppt/ink/ink4238.xml" ContentType="application/inkml+xml"/>
  <Override PartName="/ppt/ink/ink4239.xml" ContentType="application/inkml+xml"/>
  <Override PartName="/ppt/ink/ink424.xml" ContentType="application/inkml+xml"/>
  <Override PartName="/ppt/ink/ink4240.xml" ContentType="application/inkml+xml"/>
  <Override PartName="/ppt/ink/ink4241.xml" ContentType="application/inkml+xml"/>
  <Override PartName="/ppt/ink/ink4242.xml" ContentType="application/inkml+xml"/>
  <Override PartName="/ppt/ink/ink4243.xml" ContentType="application/inkml+xml"/>
  <Override PartName="/ppt/ink/ink4244.xml" ContentType="application/inkml+xml"/>
  <Override PartName="/ppt/ink/ink4245.xml" ContentType="application/inkml+xml"/>
  <Override PartName="/ppt/ink/ink4246.xml" ContentType="application/inkml+xml"/>
  <Override PartName="/ppt/ink/ink4247.xml" ContentType="application/inkml+xml"/>
  <Override PartName="/ppt/ink/ink4248.xml" ContentType="application/inkml+xml"/>
  <Override PartName="/ppt/ink/ink4249.xml" ContentType="application/inkml+xml"/>
  <Override PartName="/ppt/ink/ink425.xml" ContentType="application/inkml+xml"/>
  <Override PartName="/ppt/ink/ink4250.xml" ContentType="application/inkml+xml"/>
  <Override PartName="/ppt/ink/ink4251.xml" ContentType="application/inkml+xml"/>
  <Override PartName="/ppt/ink/ink4252.xml" ContentType="application/inkml+xml"/>
  <Override PartName="/ppt/ink/ink4253.xml" ContentType="application/inkml+xml"/>
  <Override PartName="/ppt/ink/ink4254.xml" ContentType="application/inkml+xml"/>
  <Override PartName="/ppt/ink/ink4255.xml" ContentType="application/inkml+xml"/>
  <Override PartName="/ppt/ink/ink4256.xml" ContentType="application/inkml+xml"/>
  <Override PartName="/ppt/ink/ink4257.xml" ContentType="application/inkml+xml"/>
  <Override PartName="/ppt/ink/ink4258.xml" ContentType="application/inkml+xml"/>
  <Override PartName="/ppt/ink/ink4259.xml" ContentType="application/inkml+xml"/>
  <Override PartName="/ppt/ink/ink426.xml" ContentType="application/inkml+xml"/>
  <Override PartName="/ppt/ink/ink4260.xml" ContentType="application/inkml+xml"/>
  <Override PartName="/ppt/ink/ink4261.xml" ContentType="application/inkml+xml"/>
  <Override PartName="/ppt/ink/ink4262.xml" ContentType="application/inkml+xml"/>
  <Override PartName="/ppt/ink/ink4263.xml" ContentType="application/inkml+xml"/>
  <Override PartName="/ppt/ink/ink4264.xml" ContentType="application/inkml+xml"/>
  <Override PartName="/ppt/ink/ink4265.xml" ContentType="application/inkml+xml"/>
  <Override PartName="/ppt/ink/ink4266.xml" ContentType="application/inkml+xml"/>
  <Override PartName="/ppt/ink/ink4267.xml" ContentType="application/inkml+xml"/>
  <Override PartName="/ppt/ink/ink4268.xml" ContentType="application/inkml+xml"/>
  <Override PartName="/ppt/ink/ink4269.xml" ContentType="application/inkml+xml"/>
  <Override PartName="/ppt/ink/ink427.xml" ContentType="application/inkml+xml"/>
  <Override PartName="/ppt/ink/ink4270.xml" ContentType="application/inkml+xml"/>
  <Override PartName="/ppt/ink/ink4271.xml" ContentType="application/inkml+xml"/>
  <Override PartName="/ppt/ink/ink4272.xml" ContentType="application/inkml+xml"/>
  <Override PartName="/ppt/ink/ink4273.xml" ContentType="application/inkml+xml"/>
  <Override PartName="/ppt/ink/ink4274.xml" ContentType="application/inkml+xml"/>
  <Override PartName="/ppt/ink/ink4275.xml" ContentType="application/inkml+xml"/>
  <Override PartName="/ppt/ink/ink4276.xml" ContentType="application/inkml+xml"/>
  <Override PartName="/ppt/ink/ink4277.xml" ContentType="application/inkml+xml"/>
  <Override PartName="/ppt/ink/ink4278.xml" ContentType="application/inkml+xml"/>
  <Override PartName="/ppt/ink/ink4279.xml" ContentType="application/inkml+xml"/>
  <Override PartName="/ppt/ink/ink428.xml" ContentType="application/inkml+xml"/>
  <Override PartName="/ppt/ink/ink4280.xml" ContentType="application/inkml+xml"/>
  <Override PartName="/ppt/ink/ink4281.xml" ContentType="application/inkml+xml"/>
  <Override PartName="/ppt/ink/ink4282.xml" ContentType="application/inkml+xml"/>
  <Override PartName="/ppt/ink/ink4283.xml" ContentType="application/inkml+xml"/>
  <Override PartName="/ppt/ink/ink4284.xml" ContentType="application/inkml+xml"/>
  <Override PartName="/ppt/ink/ink4285.xml" ContentType="application/inkml+xml"/>
  <Override PartName="/ppt/ink/ink4286.xml" ContentType="application/inkml+xml"/>
  <Override PartName="/ppt/ink/ink4287.xml" ContentType="application/inkml+xml"/>
  <Override PartName="/ppt/ink/ink4288.xml" ContentType="application/inkml+xml"/>
  <Override PartName="/ppt/ink/ink4289.xml" ContentType="application/inkml+xml"/>
  <Override PartName="/ppt/ink/ink429.xml" ContentType="application/inkml+xml"/>
  <Override PartName="/ppt/ink/ink4290.xml" ContentType="application/inkml+xml"/>
  <Override PartName="/ppt/ink/ink4291.xml" ContentType="application/inkml+xml"/>
  <Override PartName="/ppt/ink/ink4292.xml" ContentType="application/inkml+xml"/>
  <Override PartName="/ppt/ink/ink4293.xml" ContentType="application/inkml+xml"/>
  <Override PartName="/ppt/ink/ink4294.xml" ContentType="application/inkml+xml"/>
  <Override PartName="/ppt/ink/ink4295.xml" ContentType="application/inkml+xml"/>
  <Override PartName="/ppt/ink/ink4296.xml" ContentType="application/inkml+xml"/>
  <Override PartName="/ppt/ink/ink4297.xml" ContentType="application/inkml+xml"/>
  <Override PartName="/ppt/ink/ink4298.xml" ContentType="application/inkml+xml"/>
  <Override PartName="/ppt/ink/ink4299.xml" ContentType="application/inkml+xml"/>
  <Override PartName="/ppt/ink/ink43.xml" ContentType="application/inkml+xml"/>
  <Override PartName="/ppt/ink/ink430.xml" ContentType="application/inkml+xml"/>
  <Override PartName="/ppt/ink/ink4300.xml" ContentType="application/inkml+xml"/>
  <Override PartName="/ppt/ink/ink4301.xml" ContentType="application/inkml+xml"/>
  <Override PartName="/ppt/ink/ink4302.xml" ContentType="application/inkml+xml"/>
  <Override PartName="/ppt/ink/ink4303.xml" ContentType="application/inkml+xml"/>
  <Override PartName="/ppt/ink/ink4304.xml" ContentType="application/inkml+xml"/>
  <Override PartName="/ppt/ink/ink4305.xml" ContentType="application/inkml+xml"/>
  <Override PartName="/ppt/ink/ink4306.xml" ContentType="application/inkml+xml"/>
  <Override PartName="/ppt/ink/ink4307.xml" ContentType="application/inkml+xml"/>
  <Override PartName="/ppt/ink/ink4308.xml" ContentType="application/inkml+xml"/>
  <Override PartName="/ppt/ink/ink4309.xml" ContentType="application/inkml+xml"/>
  <Override PartName="/ppt/ink/ink431.xml" ContentType="application/inkml+xml"/>
  <Override PartName="/ppt/ink/ink4310.xml" ContentType="application/inkml+xml"/>
  <Override PartName="/ppt/ink/ink4311.xml" ContentType="application/inkml+xml"/>
  <Override PartName="/ppt/ink/ink4312.xml" ContentType="application/inkml+xml"/>
  <Override PartName="/ppt/ink/ink4313.xml" ContentType="application/inkml+xml"/>
  <Override PartName="/ppt/ink/ink4314.xml" ContentType="application/inkml+xml"/>
  <Override PartName="/ppt/ink/ink4315.xml" ContentType="application/inkml+xml"/>
  <Override PartName="/ppt/ink/ink4316.xml" ContentType="application/inkml+xml"/>
  <Override PartName="/ppt/ink/ink4317.xml" ContentType="application/inkml+xml"/>
  <Override PartName="/ppt/ink/ink4318.xml" ContentType="application/inkml+xml"/>
  <Override PartName="/ppt/ink/ink4319.xml" ContentType="application/inkml+xml"/>
  <Override PartName="/ppt/ink/ink432.xml" ContentType="application/inkml+xml"/>
  <Override PartName="/ppt/ink/ink4320.xml" ContentType="application/inkml+xml"/>
  <Override PartName="/ppt/ink/ink4321.xml" ContentType="application/inkml+xml"/>
  <Override PartName="/ppt/ink/ink4322.xml" ContentType="application/inkml+xml"/>
  <Override PartName="/ppt/ink/ink4323.xml" ContentType="application/inkml+xml"/>
  <Override PartName="/ppt/ink/ink4324.xml" ContentType="application/inkml+xml"/>
  <Override PartName="/ppt/ink/ink4325.xml" ContentType="application/inkml+xml"/>
  <Override PartName="/ppt/ink/ink4326.xml" ContentType="application/inkml+xml"/>
  <Override PartName="/ppt/ink/ink4327.xml" ContentType="application/inkml+xml"/>
  <Override PartName="/ppt/ink/ink4328.xml" ContentType="application/inkml+xml"/>
  <Override PartName="/ppt/ink/ink4329.xml" ContentType="application/inkml+xml"/>
  <Override PartName="/ppt/ink/ink433.xml" ContentType="application/inkml+xml"/>
  <Override PartName="/ppt/ink/ink4330.xml" ContentType="application/inkml+xml"/>
  <Override PartName="/ppt/ink/ink4331.xml" ContentType="application/inkml+xml"/>
  <Override PartName="/ppt/ink/ink4332.xml" ContentType="application/inkml+xml"/>
  <Override PartName="/ppt/ink/ink4333.xml" ContentType="application/inkml+xml"/>
  <Override PartName="/ppt/ink/ink4334.xml" ContentType="application/inkml+xml"/>
  <Override PartName="/ppt/ink/ink4335.xml" ContentType="application/inkml+xml"/>
  <Override PartName="/ppt/ink/ink4336.xml" ContentType="application/inkml+xml"/>
  <Override PartName="/ppt/ink/ink4337.xml" ContentType="application/inkml+xml"/>
  <Override PartName="/ppt/ink/ink4338.xml" ContentType="application/inkml+xml"/>
  <Override PartName="/ppt/ink/ink4339.xml" ContentType="application/inkml+xml"/>
  <Override PartName="/ppt/ink/ink434.xml" ContentType="application/inkml+xml"/>
  <Override PartName="/ppt/ink/ink4340.xml" ContentType="application/inkml+xml"/>
  <Override PartName="/ppt/ink/ink4341.xml" ContentType="application/inkml+xml"/>
  <Override PartName="/ppt/ink/ink4342.xml" ContentType="application/inkml+xml"/>
  <Override PartName="/ppt/ink/ink4343.xml" ContentType="application/inkml+xml"/>
  <Override PartName="/ppt/ink/ink4344.xml" ContentType="application/inkml+xml"/>
  <Override PartName="/ppt/ink/ink4345.xml" ContentType="application/inkml+xml"/>
  <Override PartName="/ppt/ink/ink4346.xml" ContentType="application/inkml+xml"/>
  <Override PartName="/ppt/ink/ink4347.xml" ContentType="application/inkml+xml"/>
  <Override PartName="/ppt/ink/ink4348.xml" ContentType="application/inkml+xml"/>
  <Override PartName="/ppt/ink/ink4349.xml" ContentType="application/inkml+xml"/>
  <Override PartName="/ppt/ink/ink435.xml" ContentType="application/inkml+xml"/>
  <Override PartName="/ppt/ink/ink4350.xml" ContentType="application/inkml+xml"/>
  <Override PartName="/ppt/ink/ink4351.xml" ContentType="application/inkml+xml"/>
  <Override PartName="/ppt/ink/ink4352.xml" ContentType="application/inkml+xml"/>
  <Override PartName="/ppt/ink/ink4353.xml" ContentType="application/inkml+xml"/>
  <Override PartName="/ppt/ink/ink4354.xml" ContentType="application/inkml+xml"/>
  <Override PartName="/ppt/ink/ink4355.xml" ContentType="application/inkml+xml"/>
  <Override PartName="/ppt/ink/ink4356.xml" ContentType="application/inkml+xml"/>
  <Override PartName="/ppt/ink/ink4357.xml" ContentType="application/inkml+xml"/>
  <Override PartName="/ppt/ink/ink4358.xml" ContentType="application/inkml+xml"/>
  <Override PartName="/ppt/ink/ink4359.xml" ContentType="application/inkml+xml"/>
  <Override PartName="/ppt/ink/ink436.xml" ContentType="application/inkml+xml"/>
  <Override PartName="/ppt/ink/ink4360.xml" ContentType="application/inkml+xml"/>
  <Override PartName="/ppt/ink/ink4361.xml" ContentType="application/inkml+xml"/>
  <Override PartName="/ppt/ink/ink4362.xml" ContentType="application/inkml+xml"/>
  <Override PartName="/ppt/ink/ink4363.xml" ContentType="application/inkml+xml"/>
  <Override PartName="/ppt/ink/ink4364.xml" ContentType="application/inkml+xml"/>
  <Override PartName="/ppt/ink/ink4365.xml" ContentType="application/inkml+xml"/>
  <Override PartName="/ppt/ink/ink4366.xml" ContentType="application/inkml+xml"/>
  <Override PartName="/ppt/ink/ink4367.xml" ContentType="application/inkml+xml"/>
  <Override PartName="/ppt/ink/ink4368.xml" ContentType="application/inkml+xml"/>
  <Override PartName="/ppt/ink/ink4369.xml" ContentType="application/inkml+xml"/>
  <Override PartName="/ppt/ink/ink437.xml" ContentType="application/inkml+xml"/>
  <Override PartName="/ppt/ink/ink4370.xml" ContentType="application/inkml+xml"/>
  <Override PartName="/ppt/ink/ink4371.xml" ContentType="application/inkml+xml"/>
  <Override PartName="/ppt/ink/ink4372.xml" ContentType="application/inkml+xml"/>
  <Override PartName="/ppt/ink/ink4373.xml" ContentType="application/inkml+xml"/>
  <Override PartName="/ppt/ink/ink4374.xml" ContentType="application/inkml+xml"/>
  <Override PartName="/ppt/ink/ink4375.xml" ContentType="application/inkml+xml"/>
  <Override PartName="/ppt/ink/ink4376.xml" ContentType="application/inkml+xml"/>
  <Override PartName="/ppt/ink/ink4377.xml" ContentType="application/inkml+xml"/>
  <Override PartName="/ppt/ink/ink4378.xml" ContentType="application/inkml+xml"/>
  <Override PartName="/ppt/ink/ink4379.xml" ContentType="application/inkml+xml"/>
  <Override PartName="/ppt/ink/ink438.xml" ContentType="application/inkml+xml"/>
  <Override PartName="/ppt/ink/ink4380.xml" ContentType="application/inkml+xml"/>
  <Override PartName="/ppt/ink/ink4381.xml" ContentType="application/inkml+xml"/>
  <Override PartName="/ppt/ink/ink4382.xml" ContentType="application/inkml+xml"/>
  <Override PartName="/ppt/ink/ink4383.xml" ContentType="application/inkml+xml"/>
  <Override PartName="/ppt/ink/ink4384.xml" ContentType="application/inkml+xml"/>
  <Override PartName="/ppt/ink/ink4385.xml" ContentType="application/inkml+xml"/>
  <Override PartName="/ppt/ink/ink4386.xml" ContentType="application/inkml+xml"/>
  <Override PartName="/ppt/ink/ink4387.xml" ContentType="application/inkml+xml"/>
  <Override PartName="/ppt/ink/ink4388.xml" ContentType="application/inkml+xml"/>
  <Override PartName="/ppt/ink/ink4389.xml" ContentType="application/inkml+xml"/>
  <Override PartName="/ppt/ink/ink439.xml" ContentType="application/inkml+xml"/>
  <Override PartName="/ppt/ink/ink4390.xml" ContentType="application/inkml+xml"/>
  <Override PartName="/ppt/ink/ink4391.xml" ContentType="application/inkml+xml"/>
  <Override PartName="/ppt/ink/ink4392.xml" ContentType="application/inkml+xml"/>
  <Override PartName="/ppt/ink/ink4393.xml" ContentType="application/inkml+xml"/>
  <Override PartName="/ppt/ink/ink4394.xml" ContentType="application/inkml+xml"/>
  <Override PartName="/ppt/ink/ink4395.xml" ContentType="application/inkml+xml"/>
  <Override PartName="/ppt/ink/ink4396.xml" ContentType="application/inkml+xml"/>
  <Override PartName="/ppt/ink/ink4397.xml" ContentType="application/inkml+xml"/>
  <Override PartName="/ppt/ink/ink4398.xml" ContentType="application/inkml+xml"/>
  <Override PartName="/ppt/ink/ink4399.xml" ContentType="application/inkml+xml"/>
  <Override PartName="/ppt/ink/ink44.xml" ContentType="application/inkml+xml"/>
  <Override PartName="/ppt/ink/ink440.xml" ContentType="application/inkml+xml"/>
  <Override PartName="/ppt/ink/ink4400.xml" ContentType="application/inkml+xml"/>
  <Override PartName="/ppt/ink/ink4401.xml" ContentType="application/inkml+xml"/>
  <Override PartName="/ppt/ink/ink4402.xml" ContentType="application/inkml+xml"/>
  <Override PartName="/ppt/ink/ink4403.xml" ContentType="application/inkml+xml"/>
  <Override PartName="/ppt/ink/ink4404.xml" ContentType="application/inkml+xml"/>
  <Override PartName="/ppt/ink/ink4405.xml" ContentType="application/inkml+xml"/>
  <Override PartName="/ppt/ink/ink4406.xml" ContentType="application/inkml+xml"/>
  <Override PartName="/ppt/ink/ink4407.xml" ContentType="application/inkml+xml"/>
  <Override PartName="/ppt/ink/ink4408.xml" ContentType="application/inkml+xml"/>
  <Override PartName="/ppt/ink/ink4409.xml" ContentType="application/inkml+xml"/>
  <Override PartName="/ppt/ink/ink441.xml" ContentType="application/inkml+xml"/>
  <Override PartName="/ppt/ink/ink4410.xml" ContentType="application/inkml+xml"/>
  <Override PartName="/ppt/ink/ink4411.xml" ContentType="application/inkml+xml"/>
  <Override PartName="/ppt/ink/ink4412.xml" ContentType="application/inkml+xml"/>
  <Override PartName="/ppt/ink/ink4413.xml" ContentType="application/inkml+xml"/>
  <Override PartName="/ppt/ink/ink4414.xml" ContentType="application/inkml+xml"/>
  <Override PartName="/ppt/ink/ink4415.xml" ContentType="application/inkml+xml"/>
  <Override PartName="/ppt/ink/ink4416.xml" ContentType="application/inkml+xml"/>
  <Override PartName="/ppt/ink/ink4417.xml" ContentType="application/inkml+xml"/>
  <Override PartName="/ppt/ink/ink4418.xml" ContentType="application/inkml+xml"/>
  <Override PartName="/ppt/ink/ink4419.xml" ContentType="application/inkml+xml"/>
  <Override PartName="/ppt/ink/ink442.xml" ContentType="application/inkml+xml"/>
  <Override PartName="/ppt/ink/ink4420.xml" ContentType="application/inkml+xml"/>
  <Override PartName="/ppt/ink/ink4421.xml" ContentType="application/inkml+xml"/>
  <Override PartName="/ppt/ink/ink4422.xml" ContentType="application/inkml+xml"/>
  <Override PartName="/ppt/ink/ink4423.xml" ContentType="application/inkml+xml"/>
  <Override PartName="/ppt/ink/ink4424.xml" ContentType="application/inkml+xml"/>
  <Override PartName="/ppt/ink/ink4425.xml" ContentType="application/inkml+xml"/>
  <Override PartName="/ppt/ink/ink4426.xml" ContentType="application/inkml+xml"/>
  <Override PartName="/ppt/ink/ink4427.xml" ContentType="application/inkml+xml"/>
  <Override PartName="/ppt/ink/ink4428.xml" ContentType="application/inkml+xml"/>
  <Override PartName="/ppt/ink/ink4429.xml" ContentType="application/inkml+xml"/>
  <Override PartName="/ppt/ink/ink443.xml" ContentType="application/inkml+xml"/>
  <Override PartName="/ppt/ink/ink4430.xml" ContentType="application/inkml+xml"/>
  <Override PartName="/ppt/ink/ink4431.xml" ContentType="application/inkml+xml"/>
  <Override PartName="/ppt/ink/ink4432.xml" ContentType="application/inkml+xml"/>
  <Override PartName="/ppt/ink/ink4433.xml" ContentType="application/inkml+xml"/>
  <Override PartName="/ppt/ink/ink4434.xml" ContentType="application/inkml+xml"/>
  <Override PartName="/ppt/ink/ink4435.xml" ContentType="application/inkml+xml"/>
  <Override PartName="/ppt/ink/ink4436.xml" ContentType="application/inkml+xml"/>
  <Override PartName="/ppt/ink/ink4437.xml" ContentType="application/inkml+xml"/>
  <Override PartName="/ppt/ink/ink4438.xml" ContentType="application/inkml+xml"/>
  <Override PartName="/ppt/ink/ink4439.xml" ContentType="application/inkml+xml"/>
  <Override PartName="/ppt/ink/ink444.xml" ContentType="application/inkml+xml"/>
  <Override PartName="/ppt/ink/ink4440.xml" ContentType="application/inkml+xml"/>
  <Override PartName="/ppt/ink/ink4441.xml" ContentType="application/inkml+xml"/>
  <Override PartName="/ppt/ink/ink4442.xml" ContentType="application/inkml+xml"/>
  <Override PartName="/ppt/ink/ink4443.xml" ContentType="application/inkml+xml"/>
  <Override PartName="/ppt/ink/ink4444.xml" ContentType="application/inkml+xml"/>
  <Override PartName="/ppt/ink/ink4445.xml" ContentType="application/inkml+xml"/>
  <Override PartName="/ppt/ink/ink4446.xml" ContentType="application/inkml+xml"/>
  <Override PartName="/ppt/ink/ink4447.xml" ContentType="application/inkml+xml"/>
  <Override PartName="/ppt/ink/ink4448.xml" ContentType="application/inkml+xml"/>
  <Override PartName="/ppt/ink/ink4449.xml" ContentType="application/inkml+xml"/>
  <Override PartName="/ppt/ink/ink445.xml" ContentType="application/inkml+xml"/>
  <Override PartName="/ppt/ink/ink4450.xml" ContentType="application/inkml+xml"/>
  <Override PartName="/ppt/ink/ink4451.xml" ContentType="application/inkml+xml"/>
  <Override PartName="/ppt/ink/ink4452.xml" ContentType="application/inkml+xml"/>
  <Override PartName="/ppt/ink/ink4453.xml" ContentType="application/inkml+xml"/>
  <Override PartName="/ppt/ink/ink4454.xml" ContentType="application/inkml+xml"/>
  <Override PartName="/ppt/ink/ink4455.xml" ContentType="application/inkml+xml"/>
  <Override PartName="/ppt/ink/ink4456.xml" ContentType="application/inkml+xml"/>
  <Override PartName="/ppt/ink/ink4457.xml" ContentType="application/inkml+xml"/>
  <Override PartName="/ppt/ink/ink4458.xml" ContentType="application/inkml+xml"/>
  <Override PartName="/ppt/ink/ink4459.xml" ContentType="application/inkml+xml"/>
  <Override PartName="/ppt/ink/ink446.xml" ContentType="application/inkml+xml"/>
  <Override PartName="/ppt/ink/ink4460.xml" ContentType="application/inkml+xml"/>
  <Override PartName="/ppt/ink/ink4461.xml" ContentType="application/inkml+xml"/>
  <Override PartName="/ppt/ink/ink4462.xml" ContentType="application/inkml+xml"/>
  <Override PartName="/ppt/ink/ink4463.xml" ContentType="application/inkml+xml"/>
  <Override PartName="/ppt/ink/ink4464.xml" ContentType="application/inkml+xml"/>
  <Override PartName="/ppt/ink/ink4465.xml" ContentType="application/inkml+xml"/>
  <Override PartName="/ppt/ink/ink4466.xml" ContentType="application/inkml+xml"/>
  <Override PartName="/ppt/ink/ink4467.xml" ContentType="application/inkml+xml"/>
  <Override PartName="/ppt/ink/ink4468.xml" ContentType="application/inkml+xml"/>
  <Override PartName="/ppt/ink/ink4469.xml" ContentType="application/inkml+xml"/>
  <Override PartName="/ppt/ink/ink447.xml" ContentType="application/inkml+xml"/>
  <Override PartName="/ppt/ink/ink4470.xml" ContentType="application/inkml+xml"/>
  <Override PartName="/ppt/ink/ink4471.xml" ContentType="application/inkml+xml"/>
  <Override PartName="/ppt/ink/ink4472.xml" ContentType="application/inkml+xml"/>
  <Override PartName="/ppt/ink/ink4473.xml" ContentType="application/inkml+xml"/>
  <Override PartName="/ppt/ink/ink4474.xml" ContentType="application/inkml+xml"/>
  <Override PartName="/ppt/ink/ink4475.xml" ContentType="application/inkml+xml"/>
  <Override PartName="/ppt/ink/ink4476.xml" ContentType="application/inkml+xml"/>
  <Override PartName="/ppt/ink/ink4477.xml" ContentType="application/inkml+xml"/>
  <Override PartName="/ppt/ink/ink4478.xml" ContentType="application/inkml+xml"/>
  <Override PartName="/ppt/ink/ink4479.xml" ContentType="application/inkml+xml"/>
  <Override PartName="/ppt/ink/ink448.xml" ContentType="application/inkml+xml"/>
  <Override PartName="/ppt/ink/ink4480.xml" ContentType="application/inkml+xml"/>
  <Override PartName="/ppt/ink/ink4481.xml" ContentType="application/inkml+xml"/>
  <Override PartName="/ppt/ink/ink4482.xml" ContentType="application/inkml+xml"/>
  <Override PartName="/ppt/ink/ink4483.xml" ContentType="application/inkml+xml"/>
  <Override PartName="/ppt/ink/ink4484.xml" ContentType="application/inkml+xml"/>
  <Override PartName="/ppt/ink/ink4485.xml" ContentType="application/inkml+xml"/>
  <Override PartName="/ppt/ink/ink4486.xml" ContentType="application/inkml+xml"/>
  <Override PartName="/ppt/ink/ink4487.xml" ContentType="application/inkml+xml"/>
  <Override PartName="/ppt/ink/ink4488.xml" ContentType="application/inkml+xml"/>
  <Override PartName="/ppt/ink/ink4489.xml" ContentType="application/inkml+xml"/>
  <Override PartName="/ppt/ink/ink449.xml" ContentType="application/inkml+xml"/>
  <Override PartName="/ppt/ink/ink4490.xml" ContentType="application/inkml+xml"/>
  <Override PartName="/ppt/ink/ink4491.xml" ContentType="application/inkml+xml"/>
  <Override PartName="/ppt/ink/ink4492.xml" ContentType="application/inkml+xml"/>
  <Override PartName="/ppt/ink/ink4493.xml" ContentType="application/inkml+xml"/>
  <Override PartName="/ppt/ink/ink4494.xml" ContentType="application/inkml+xml"/>
  <Override PartName="/ppt/ink/ink4495.xml" ContentType="application/inkml+xml"/>
  <Override PartName="/ppt/ink/ink4496.xml" ContentType="application/inkml+xml"/>
  <Override PartName="/ppt/ink/ink4497.xml" ContentType="application/inkml+xml"/>
  <Override PartName="/ppt/ink/ink4498.xml" ContentType="application/inkml+xml"/>
  <Override PartName="/ppt/ink/ink4499.xml" ContentType="application/inkml+xml"/>
  <Override PartName="/ppt/ink/ink45.xml" ContentType="application/inkml+xml"/>
  <Override PartName="/ppt/ink/ink450.xml" ContentType="application/inkml+xml"/>
  <Override PartName="/ppt/ink/ink4500.xml" ContentType="application/inkml+xml"/>
  <Override PartName="/ppt/ink/ink4501.xml" ContentType="application/inkml+xml"/>
  <Override PartName="/ppt/ink/ink4502.xml" ContentType="application/inkml+xml"/>
  <Override PartName="/ppt/ink/ink4503.xml" ContentType="application/inkml+xml"/>
  <Override PartName="/ppt/ink/ink4504.xml" ContentType="application/inkml+xml"/>
  <Override PartName="/ppt/ink/ink4505.xml" ContentType="application/inkml+xml"/>
  <Override PartName="/ppt/ink/ink4506.xml" ContentType="application/inkml+xml"/>
  <Override PartName="/ppt/ink/ink4507.xml" ContentType="application/inkml+xml"/>
  <Override PartName="/ppt/ink/ink4508.xml" ContentType="application/inkml+xml"/>
  <Override PartName="/ppt/ink/ink4509.xml" ContentType="application/inkml+xml"/>
  <Override PartName="/ppt/ink/ink451.xml" ContentType="application/inkml+xml"/>
  <Override PartName="/ppt/ink/ink4510.xml" ContentType="application/inkml+xml"/>
  <Override PartName="/ppt/ink/ink4511.xml" ContentType="application/inkml+xml"/>
  <Override PartName="/ppt/ink/ink4512.xml" ContentType="application/inkml+xml"/>
  <Override PartName="/ppt/ink/ink4513.xml" ContentType="application/inkml+xml"/>
  <Override PartName="/ppt/ink/ink4514.xml" ContentType="application/inkml+xml"/>
  <Override PartName="/ppt/ink/ink4515.xml" ContentType="application/inkml+xml"/>
  <Override PartName="/ppt/ink/ink4516.xml" ContentType="application/inkml+xml"/>
  <Override PartName="/ppt/ink/ink4517.xml" ContentType="application/inkml+xml"/>
  <Override PartName="/ppt/ink/ink4518.xml" ContentType="application/inkml+xml"/>
  <Override PartName="/ppt/ink/ink4519.xml" ContentType="application/inkml+xml"/>
  <Override PartName="/ppt/ink/ink452.xml" ContentType="application/inkml+xml"/>
  <Override PartName="/ppt/ink/ink4520.xml" ContentType="application/inkml+xml"/>
  <Override PartName="/ppt/ink/ink4521.xml" ContentType="application/inkml+xml"/>
  <Override PartName="/ppt/ink/ink4522.xml" ContentType="application/inkml+xml"/>
  <Override PartName="/ppt/ink/ink4523.xml" ContentType="application/inkml+xml"/>
  <Override PartName="/ppt/ink/ink4524.xml" ContentType="application/inkml+xml"/>
  <Override PartName="/ppt/ink/ink4525.xml" ContentType="application/inkml+xml"/>
  <Override PartName="/ppt/ink/ink4526.xml" ContentType="application/inkml+xml"/>
  <Override PartName="/ppt/ink/ink4527.xml" ContentType="application/inkml+xml"/>
  <Override PartName="/ppt/ink/ink4528.xml" ContentType="application/inkml+xml"/>
  <Override PartName="/ppt/ink/ink4529.xml" ContentType="application/inkml+xml"/>
  <Override PartName="/ppt/ink/ink453.xml" ContentType="application/inkml+xml"/>
  <Override PartName="/ppt/ink/ink4530.xml" ContentType="application/inkml+xml"/>
  <Override PartName="/ppt/ink/ink4531.xml" ContentType="application/inkml+xml"/>
  <Override PartName="/ppt/ink/ink4532.xml" ContentType="application/inkml+xml"/>
  <Override PartName="/ppt/ink/ink4533.xml" ContentType="application/inkml+xml"/>
  <Override PartName="/ppt/ink/ink4534.xml" ContentType="application/inkml+xml"/>
  <Override PartName="/ppt/ink/ink4535.xml" ContentType="application/inkml+xml"/>
  <Override PartName="/ppt/ink/ink4536.xml" ContentType="application/inkml+xml"/>
  <Override PartName="/ppt/ink/ink4537.xml" ContentType="application/inkml+xml"/>
  <Override PartName="/ppt/ink/ink4538.xml" ContentType="application/inkml+xml"/>
  <Override PartName="/ppt/ink/ink4539.xml" ContentType="application/inkml+xml"/>
  <Override PartName="/ppt/ink/ink454.xml" ContentType="application/inkml+xml"/>
  <Override PartName="/ppt/ink/ink4540.xml" ContentType="application/inkml+xml"/>
  <Override PartName="/ppt/ink/ink4541.xml" ContentType="application/inkml+xml"/>
  <Override PartName="/ppt/ink/ink4542.xml" ContentType="application/inkml+xml"/>
  <Override PartName="/ppt/ink/ink4543.xml" ContentType="application/inkml+xml"/>
  <Override PartName="/ppt/ink/ink4544.xml" ContentType="application/inkml+xml"/>
  <Override PartName="/ppt/ink/ink4545.xml" ContentType="application/inkml+xml"/>
  <Override PartName="/ppt/ink/ink4546.xml" ContentType="application/inkml+xml"/>
  <Override PartName="/ppt/ink/ink4547.xml" ContentType="application/inkml+xml"/>
  <Override PartName="/ppt/ink/ink4548.xml" ContentType="application/inkml+xml"/>
  <Override PartName="/ppt/ink/ink4549.xml" ContentType="application/inkml+xml"/>
  <Override PartName="/ppt/ink/ink455.xml" ContentType="application/inkml+xml"/>
  <Override PartName="/ppt/ink/ink4550.xml" ContentType="application/inkml+xml"/>
  <Override PartName="/ppt/ink/ink4551.xml" ContentType="application/inkml+xml"/>
  <Override PartName="/ppt/ink/ink4552.xml" ContentType="application/inkml+xml"/>
  <Override PartName="/ppt/ink/ink4553.xml" ContentType="application/inkml+xml"/>
  <Override PartName="/ppt/ink/ink4554.xml" ContentType="application/inkml+xml"/>
  <Override PartName="/ppt/ink/ink4555.xml" ContentType="application/inkml+xml"/>
  <Override PartName="/ppt/ink/ink4556.xml" ContentType="application/inkml+xml"/>
  <Override PartName="/ppt/ink/ink4557.xml" ContentType="application/inkml+xml"/>
  <Override PartName="/ppt/ink/ink4558.xml" ContentType="application/inkml+xml"/>
  <Override PartName="/ppt/ink/ink4559.xml" ContentType="application/inkml+xml"/>
  <Override PartName="/ppt/ink/ink456.xml" ContentType="application/inkml+xml"/>
  <Override PartName="/ppt/ink/ink4560.xml" ContentType="application/inkml+xml"/>
  <Override PartName="/ppt/ink/ink4561.xml" ContentType="application/inkml+xml"/>
  <Override PartName="/ppt/ink/ink4562.xml" ContentType="application/inkml+xml"/>
  <Override PartName="/ppt/ink/ink4563.xml" ContentType="application/inkml+xml"/>
  <Override PartName="/ppt/ink/ink4564.xml" ContentType="application/inkml+xml"/>
  <Override PartName="/ppt/ink/ink4565.xml" ContentType="application/inkml+xml"/>
  <Override PartName="/ppt/ink/ink4566.xml" ContentType="application/inkml+xml"/>
  <Override PartName="/ppt/ink/ink4567.xml" ContentType="application/inkml+xml"/>
  <Override PartName="/ppt/ink/ink4568.xml" ContentType="application/inkml+xml"/>
  <Override PartName="/ppt/ink/ink4569.xml" ContentType="application/inkml+xml"/>
  <Override PartName="/ppt/ink/ink457.xml" ContentType="application/inkml+xml"/>
  <Override PartName="/ppt/ink/ink4570.xml" ContentType="application/inkml+xml"/>
  <Override PartName="/ppt/ink/ink4571.xml" ContentType="application/inkml+xml"/>
  <Override PartName="/ppt/ink/ink4572.xml" ContentType="application/inkml+xml"/>
  <Override PartName="/ppt/ink/ink4573.xml" ContentType="application/inkml+xml"/>
  <Override PartName="/ppt/ink/ink4574.xml" ContentType="application/inkml+xml"/>
  <Override PartName="/ppt/ink/ink4575.xml" ContentType="application/inkml+xml"/>
  <Override PartName="/ppt/ink/ink4576.xml" ContentType="application/inkml+xml"/>
  <Override PartName="/ppt/ink/ink4577.xml" ContentType="application/inkml+xml"/>
  <Override PartName="/ppt/ink/ink4578.xml" ContentType="application/inkml+xml"/>
  <Override PartName="/ppt/ink/ink4579.xml" ContentType="application/inkml+xml"/>
  <Override PartName="/ppt/ink/ink458.xml" ContentType="application/inkml+xml"/>
  <Override PartName="/ppt/ink/ink4580.xml" ContentType="application/inkml+xml"/>
  <Override PartName="/ppt/ink/ink4581.xml" ContentType="application/inkml+xml"/>
  <Override PartName="/ppt/ink/ink4582.xml" ContentType="application/inkml+xml"/>
  <Override PartName="/ppt/ink/ink4583.xml" ContentType="application/inkml+xml"/>
  <Override PartName="/ppt/ink/ink4584.xml" ContentType="application/inkml+xml"/>
  <Override PartName="/ppt/ink/ink4585.xml" ContentType="application/inkml+xml"/>
  <Override PartName="/ppt/ink/ink4586.xml" ContentType="application/inkml+xml"/>
  <Override PartName="/ppt/ink/ink4587.xml" ContentType="application/inkml+xml"/>
  <Override PartName="/ppt/ink/ink4588.xml" ContentType="application/inkml+xml"/>
  <Override PartName="/ppt/ink/ink4589.xml" ContentType="application/inkml+xml"/>
  <Override PartName="/ppt/ink/ink459.xml" ContentType="application/inkml+xml"/>
  <Override PartName="/ppt/ink/ink4590.xml" ContentType="application/inkml+xml"/>
  <Override PartName="/ppt/ink/ink4591.xml" ContentType="application/inkml+xml"/>
  <Override PartName="/ppt/ink/ink4592.xml" ContentType="application/inkml+xml"/>
  <Override PartName="/ppt/ink/ink4593.xml" ContentType="application/inkml+xml"/>
  <Override PartName="/ppt/ink/ink4594.xml" ContentType="application/inkml+xml"/>
  <Override PartName="/ppt/ink/ink4595.xml" ContentType="application/inkml+xml"/>
  <Override PartName="/ppt/ink/ink4596.xml" ContentType="application/inkml+xml"/>
  <Override PartName="/ppt/ink/ink4597.xml" ContentType="application/inkml+xml"/>
  <Override PartName="/ppt/ink/ink4598.xml" ContentType="application/inkml+xml"/>
  <Override PartName="/ppt/ink/ink4599.xml" ContentType="application/inkml+xml"/>
  <Override PartName="/ppt/ink/ink46.xml" ContentType="application/inkml+xml"/>
  <Override PartName="/ppt/ink/ink460.xml" ContentType="application/inkml+xml"/>
  <Override PartName="/ppt/ink/ink4600.xml" ContentType="application/inkml+xml"/>
  <Override PartName="/ppt/ink/ink4601.xml" ContentType="application/inkml+xml"/>
  <Override PartName="/ppt/ink/ink4602.xml" ContentType="application/inkml+xml"/>
  <Override PartName="/ppt/ink/ink4603.xml" ContentType="application/inkml+xml"/>
  <Override PartName="/ppt/ink/ink4604.xml" ContentType="application/inkml+xml"/>
  <Override PartName="/ppt/ink/ink4605.xml" ContentType="application/inkml+xml"/>
  <Override PartName="/ppt/ink/ink4606.xml" ContentType="application/inkml+xml"/>
  <Override PartName="/ppt/ink/ink4607.xml" ContentType="application/inkml+xml"/>
  <Override PartName="/ppt/ink/ink4608.xml" ContentType="application/inkml+xml"/>
  <Override PartName="/ppt/ink/ink4609.xml" ContentType="application/inkml+xml"/>
  <Override PartName="/ppt/ink/ink461.xml" ContentType="application/inkml+xml"/>
  <Override PartName="/ppt/ink/ink4610.xml" ContentType="application/inkml+xml"/>
  <Override PartName="/ppt/ink/ink4611.xml" ContentType="application/inkml+xml"/>
  <Override PartName="/ppt/ink/ink4612.xml" ContentType="application/inkml+xml"/>
  <Override PartName="/ppt/ink/ink4613.xml" ContentType="application/inkml+xml"/>
  <Override PartName="/ppt/ink/ink4614.xml" ContentType="application/inkml+xml"/>
  <Override PartName="/ppt/ink/ink4615.xml" ContentType="application/inkml+xml"/>
  <Override PartName="/ppt/ink/ink4616.xml" ContentType="application/inkml+xml"/>
  <Override PartName="/ppt/ink/ink4617.xml" ContentType="application/inkml+xml"/>
  <Override PartName="/ppt/ink/ink4618.xml" ContentType="application/inkml+xml"/>
  <Override PartName="/ppt/ink/ink4619.xml" ContentType="application/inkml+xml"/>
  <Override PartName="/ppt/ink/ink462.xml" ContentType="application/inkml+xml"/>
  <Override PartName="/ppt/ink/ink4620.xml" ContentType="application/inkml+xml"/>
  <Override PartName="/ppt/ink/ink4621.xml" ContentType="application/inkml+xml"/>
  <Override PartName="/ppt/ink/ink4622.xml" ContentType="application/inkml+xml"/>
  <Override PartName="/ppt/ink/ink4623.xml" ContentType="application/inkml+xml"/>
  <Override PartName="/ppt/ink/ink4624.xml" ContentType="application/inkml+xml"/>
  <Override PartName="/ppt/ink/ink4625.xml" ContentType="application/inkml+xml"/>
  <Override PartName="/ppt/ink/ink4626.xml" ContentType="application/inkml+xml"/>
  <Override PartName="/ppt/ink/ink4627.xml" ContentType="application/inkml+xml"/>
  <Override PartName="/ppt/ink/ink4628.xml" ContentType="application/inkml+xml"/>
  <Override PartName="/ppt/ink/ink4629.xml" ContentType="application/inkml+xml"/>
  <Override PartName="/ppt/ink/ink463.xml" ContentType="application/inkml+xml"/>
  <Override PartName="/ppt/ink/ink4630.xml" ContentType="application/inkml+xml"/>
  <Override PartName="/ppt/ink/ink4631.xml" ContentType="application/inkml+xml"/>
  <Override PartName="/ppt/ink/ink4632.xml" ContentType="application/inkml+xml"/>
  <Override PartName="/ppt/ink/ink4633.xml" ContentType="application/inkml+xml"/>
  <Override PartName="/ppt/ink/ink4634.xml" ContentType="application/inkml+xml"/>
  <Override PartName="/ppt/ink/ink4635.xml" ContentType="application/inkml+xml"/>
  <Override PartName="/ppt/ink/ink4636.xml" ContentType="application/inkml+xml"/>
  <Override PartName="/ppt/ink/ink4637.xml" ContentType="application/inkml+xml"/>
  <Override PartName="/ppt/ink/ink4638.xml" ContentType="application/inkml+xml"/>
  <Override PartName="/ppt/ink/ink4639.xml" ContentType="application/inkml+xml"/>
  <Override PartName="/ppt/ink/ink464.xml" ContentType="application/inkml+xml"/>
  <Override PartName="/ppt/ink/ink4640.xml" ContentType="application/inkml+xml"/>
  <Override PartName="/ppt/ink/ink4641.xml" ContentType="application/inkml+xml"/>
  <Override PartName="/ppt/ink/ink4642.xml" ContentType="application/inkml+xml"/>
  <Override PartName="/ppt/ink/ink4643.xml" ContentType="application/inkml+xml"/>
  <Override PartName="/ppt/ink/ink4644.xml" ContentType="application/inkml+xml"/>
  <Override PartName="/ppt/ink/ink4645.xml" ContentType="application/inkml+xml"/>
  <Override PartName="/ppt/ink/ink4646.xml" ContentType="application/inkml+xml"/>
  <Override PartName="/ppt/ink/ink4647.xml" ContentType="application/inkml+xml"/>
  <Override PartName="/ppt/ink/ink4648.xml" ContentType="application/inkml+xml"/>
  <Override PartName="/ppt/ink/ink4649.xml" ContentType="application/inkml+xml"/>
  <Override PartName="/ppt/ink/ink465.xml" ContentType="application/inkml+xml"/>
  <Override PartName="/ppt/ink/ink4650.xml" ContentType="application/inkml+xml"/>
  <Override PartName="/ppt/ink/ink4651.xml" ContentType="application/inkml+xml"/>
  <Override PartName="/ppt/ink/ink4652.xml" ContentType="application/inkml+xml"/>
  <Override PartName="/ppt/ink/ink4653.xml" ContentType="application/inkml+xml"/>
  <Override PartName="/ppt/ink/ink4654.xml" ContentType="application/inkml+xml"/>
  <Override PartName="/ppt/ink/ink4655.xml" ContentType="application/inkml+xml"/>
  <Override PartName="/ppt/ink/ink4656.xml" ContentType="application/inkml+xml"/>
  <Override PartName="/ppt/ink/ink4657.xml" ContentType="application/inkml+xml"/>
  <Override PartName="/ppt/ink/ink4658.xml" ContentType="application/inkml+xml"/>
  <Override PartName="/ppt/ink/ink4659.xml" ContentType="application/inkml+xml"/>
  <Override PartName="/ppt/ink/ink466.xml" ContentType="application/inkml+xml"/>
  <Override PartName="/ppt/ink/ink4660.xml" ContentType="application/inkml+xml"/>
  <Override PartName="/ppt/ink/ink4661.xml" ContentType="application/inkml+xml"/>
  <Override PartName="/ppt/ink/ink4662.xml" ContentType="application/inkml+xml"/>
  <Override PartName="/ppt/ink/ink4663.xml" ContentType="application/inkml+xml"/>
  <Override PartName="/ppt/ink/ink4664.xml" ContentType="application/inkml+xml"/>
  <Override PartName="/ppt/ink/ink4665.xml" ContentType="application/inkml+xml"/>
  <Override PartName="/ppt/ink/ink4666.xml" ContentType="application/inkml+xml"/>
  <Override PartName="/ppt/ink/ink4667.xml" ContentType="application/inkml+xml"/>
  <Override PartName="/ppt/ink/ink4668.xml" ContentType="application/inkml+xml"/>
  <Override PartName="/ppt/ink/ink4669.xml" ContentType="application/inkml+xml"/>
  <Override PartName="/ppt/ink/ink467.xml" ContentType="application/inkml+xml"/>
  <Override PartName="/ppt/ink/ink4670.xml" ContentType="application/inkml+xml"/>
  <Override PartName="/ppt/ink/ink4671.xml" ContentType="application/inkml+xml"/>
  <Override PartName="/ppt/ink/ink4672.xml" ContentType="application/inkml+xml"/>
  <Override PartName="/ppt/ink/ink4673.xml" ContentType="application/inkml+xml"/>
  <Override PartName="/ppt/ink/ink4674.xml" ContentType="application/inkml+xml"/>
  <Override PartName="/ppt/ink/ink4675.xml" ContentType="application/inkml+xml"/>
  <Override PartName="/ppt/ink/ink4676.xml" ContentType="application/inkml+xml"/>
  <Override PartName="/ppt/ink/ink4677.xml" ContentType="application/inkml+xml"/>
  <Override PartName="/ppt/ink/ink4678.xml" ContentType="application/inkml+xml"/>
  <Override PartName="/ppt/ink/ink4679.xml" ContentType="application/inkml+xml"/>
  <Override PartName="/ppt/ink/ink468.xml" ContentType="application/inkml+xml"/>
  <Override PartName="/ppt/ink/ink4680.xml" ContentType="application/inkml+xml"/>
  <Override PartName="/ppt/ink/ink4681.xml" ContentType="application/inkml+xml"/>
  <Override PartName="/ppt/ink/ink4682.xml" ContentType="application/inkml+xml"/>
  <Override PartName="/ppt/ink/ink4683.xml" ContentType="application/inkml+xml"/>
  <Override PartName="/ppt/ink/ink4684.xml" ContentType="application/inkml+xml"/>
  <Override PartName="/ppt/ink/ink4685.xml" ContentType="application/inkml+xml"/>
  <Override PartName="/ppt/ink/ink4686.xml" ContentType="application/inkml+xml"/>
  <Override PartName="/ppt/ink/ink4687.xml" ContentType="application/inkml+xml"/>
  <Override PartName="/ppt/ink/ink4688.xml" ContentType="application/inkml+xml"/>
  <Override PartName="/ppt/ink/ink4689.xml" ContentType="application/inkml+xml"/>
  <Override PartName="/ppt/ink/ink469.xml" ContentType="application/inkml+xml"/>
  <Override PartName="/ppt/ink/ink4690.xml" ContentType="application/inkml+xml"/>
  <Override PartName="/ppt/ink/ink4691.xml" ContentType="application/inkml+xml"/>
  <Override PartName="/ppt/ink/ink4692.xml" ContentType="application/inkml+xml"/>
  <Override PartName="/ppt/ink/ink4693.xml" ContentType="application/inkml+xml"/>
  <Override PartName="/ppt/ink/ink4694.xml" ContentType="application/inkml+xml"/>
  <Override PartName="/ppt/ink/ink4695.xml" ContentType="application/inkml+xml"/>
  <Override PartName="/ppt/ink/ink4696.xml" ContentType="application/inkml+xml"/>
  <Override PartName="/ppt/ink/ink4697.xml" ContentType="application/inkml+xml"/>
  <Override PartName="/ppt/ink/ink4698.xml" ContentType="application/inkml+xml"/>
  <Override PartName="/ppt/ink/ink4699.xml" ContentType="application/inkml+xml"/>
  <Override PartName="/ppt/ink/ink47.xml" ContentType="application/inkml+xml"/>
  <Override PartName="/ppt/ink/ink470.xml" ContentType="application/inkml+xml"/>
  <Override PartName="/ppt/ink/ink4700.xml" ContentType="application/inkml+xml"/>
  <Override PartName="/ppt/ink/ink4701.xml" ContentType="application/inkml+xml"/>
  <Override PartName="/ppt/ink/ink4702.xml" ContentType="application/inkml+xml"/>
  <Override PartName="/ppt/ink/ink4703.xml" ContentType="application/inkml+xml"/>
  <Override PartName="/ppt/ink/ink4704.xml" ContentType="application/inkml+xml"/>
  <Override PartName="/ppt/ink/ink4705.xml" ContentType="application/inkml+xml"/>
  <Override PartName="/ppt/ink/ink4706.xml" ContentType="application/inkml+xml"/>
  <Override PartName="/ppt/ink/ink4707.xml" ContentType="application/inkml+xml"/>
  <Override PartName="/ppt/ink/ink4708.xml" ContentType="application/inkml+xml"/>
  <Override PartName="/ppt/ink/ink4709.xml" ContentType="application/inkml+xml"/>
  <Override PartName="/ppt/ink/ink471.xml" ContentType="application/inkml+xml"/>
  <Override PartName="/ppt/ink/ink4710.xml" ContentType="application/inkml+xml"/>
  <Override PartName="/ppt/ink/ink4711.xml" ContentType="application/inkml+xml"/>
  <Override PartName="/ppt/ink/ink4712.xml" ContentType="application/inkml+xml"/>
  <Override PartName="/ppt/ink/ink4713.xml" ContentType="application/inkml+xml"/>
  <Override PartName="/ppt/ink/ink4714.xml" ContentType="application/inkml+xml"/>
  <Override PartName="/ppt/ink/ink4715.xml" ContentType="application/inkml+xml"/>
  <Override PartName="/ppt/ink/ink4716.xml" ContentType="application/inkml+xml"/>
  <Override PartName="/ppt/ink/ink4717.xml" ContentType="application/inkml+xml"/>
  <Override PartName="/ppt/ink/ink4718.xml" ContentType="application/inkml+xml"/>
  <Override PartName="/ppt/ink/ink4719.xml" ContentType="application/inkml+xml"/>
  <Override PartName="/ppt/ink/ink472.xml" ContentType="application/inkml+xml"/>
  <Override PartName="/ppt/ink/ink4720.xml" ContentType="application/inkml+xml"/>
  <Override PartName="/ppt/ink/ink4721.xml" ContentType="application/inkml+xml"/>
  <Override PartName="/ppt/ink/ink4722.xml" ContentType="application/inkml+xml"/>
  <Override PartName="/ppt/ink/ink4723.xml" ContentType="application/inkml+xml"/>
  <Override PartName="/ppt/ink/ink4724.xml" ContentType="application/inkml+xml"/>
  <Override PartName="/ppt/ink/ink4725.xml" ContentType="application/inkml+xml"/>
  <Override PartName="/ppt/ink/ink4726.xml" ContentType="application/inkml+xml"/>
  <Override PartName="/ppt/ink/ink4727.xml" ContentType="application/inkml+xml"/>
  <Override PartName="/ppt/ink/ink4728.xml" ContentType="application/inkml+xml"/>
  <Override PartName="/ppt/ink/ink4729.xml" ContentType="application/inkml+xml"/>
  <Override PartName="/ppt/ink/ink473.xml" ContentType="application/inkml+xml"/>
  <Override PartName="/ppt/ink/ink4730.xml" ContentType="application/inkml+xml"/>
  <Override PartName="/ppt/ink/ink4731.xml" ContentType="application/inkml+xml"/>
  <Override PartName="/ppt/ink/ink4732.xml" ContentType="application/inkml+xml"/>
  <Override PartName="/ppt/ink/ink4733.xml" ContentType="application/inkml+xml"/>
  <Override PartName="/ppt/ink/ink4734.xml" ContentType="application/inkml+xml"/>
  <Override PartName="/ppt/ink/ink4735.xml" ContentType="application/inkml+xml"/>
  <Override PartName="/ppt/ink/ink4736.xml" ContentType="application/inkml+xml"/>
  <Override PartName="/ppt/ink/ink4737.xml" ContentType="application/inkml+xml"/>
  <Override PartName="/ppt/ink/ink4738.xml" ContentType="application/inkml+xml"/>
  <Override PartName="/ppt/ink/ink4739.xml" ContentType="application/inkml+xml"/>
  <Override PartName="/ppt/ink/ink474.xml" ContentType="application/inkml+xml"/>
  <Override PartName="/ppt/ink/ink4740.xml" ContentType="application/inkml+xml"/>
  <Override PartName="/ppt/ink/ink4741.xml" ContentType="application/inkml+xml"/>
  <Override PartName="/ppt/ink/ink4742.xml" ContentType="application/inkml+xml"/>
  <Override PartName="/ppt/ink/ink4743.xml" ContentType="application/inkml+xml"/>
  <Override PartName="/ppt/ink/ink4744.xml" ContentType="application/inkml+xml"/>
  <Override PartName="/ppt/ink/ink4745.xml" ContentType="application/inkml+xml"/>
  <Override PartName="/ppt/ink/ink4746.xml" ContentType="application/inkml+xml"/>
  <Override PartName="/ppt/ink/ink4747.xml" ContentType="application/inkml+xml"/>
  <Override PartName="/ppt/ink/ink4748.xml" ContentType="application/inkml+xml"/>
  <Override PartName="/ppt/ink/ink4749.xml" ContentType="application/inkml+xml"/>
  <Override PartName="/ppt/ink/ink475.xml" ContentType="application/inkml+xml"/>
  <Override PartName="/ppt/ink/ink4750.xml" ContentType="application/inkml+xml"/>
  <Override PartName="/ppt/ink/ink4751.xml" ContentType="application/inkml+xml"/>
  <Override PartName="/ppt/ink/ink4752.xml" ContentType="application/inkml+xml"/>
  <Override PartName="/ppt/ink/ink4753.xml" ContentType="application/inkml+xml"/>
  <Override PartName="/ppt/ink/ink4754.xml" ContentType="application/inkml+xml"/>
  <Override PartName="/ppt/ink/ink4755.xml" ContentType="application/inkml+xml"/>
  <Override PartName="/ppt/ink/ink4756.xml" ContentType="application/inkml+xml"/>
  <Override PartName="/ppt/ink/ink4757.xml" ContentType="application/inkml+xml"/>
  <Override PartName="/ppt/ink/ink4758.xml" ContentType="application/inkml+xml"/>
  <Override PartName="/ppt/ink/ink4759.xml" ContentType="application/inkml+xml"/>
  <Override PartName="/ppt/ink/ink476.xml" ContentType="application/inkml+xml"/>
  <Override PartName="/ppt/ink/ink4760.xml" ContentType="application/inkml+xml"/>
  <Override PartName="/ppt/ink/ink4761.xml" ContentType="application/inkml+xml"/>
  <Override PartName="/ppt/ink/ink4762.xml" ContentType="application/inkml+xml"/>
  <Override PartName="/ppt/ink/ink4763.xml" ContentType="application/inkml+xml"/>
  <Override PartName="/ppt/ink/ink4764.xml" ContentType="application/inkml+xml"/>
  <Override PartName="/ppt/ink/ink4765.xml" ContentType="application/inkml+xml"/>
  <Override PartName="/ppt/ink/ink4766.xml" ContentType="application/inkml+xml"/>
  <Override PartName="/ppt/ink/ink4767.xml" ContentType="application/inkml+xml"/>
  <Override PartName="/ppt/ink/ink4768.xml" ContentType="application/inkml+xml"/>
  <Override PartName="/ppt/ink/ink4769.xml" ContentType="application/inkml+xml"/>
  <Override PartName="/ppt/ink/ink477.xml" ContentType="application/inkml+xml"/>
  <Override PartName="/ppt/ink/ink4770.xml" ContentType="application/inkml+xml"/>
  <Override PartName="/ppt/ink/ink4771.xml" ContentType="application/inkml+xml"/>
  <Override PartName="/ppt/ink/ink4772.xml" ContentType="application/inkml+xml"/>
  <Override PartName="/ppt/ink/ink4773.xml" ContentType="application/inkml+xml"/>
  <Override PartName="/ppt/ink/ink4774.xml" ContentType="application/inkml+xml"/>
  <Override PartName="/ppt/ink/ink4775.xml" ContentType="application/inkml+xml"/>
  <Override PartName="/ppt/ink/ink4776.xml" ContentType="application/inkml+xml"/>
  <Override PartName="/ppt/ink/ink4777.xml" ContentType="application/inkml+xml"/>
  <Override PartName="/ppt/ink/ink4778.xml" ContentType="application/inkml+xml"/>
  <Override PartName="/ppt/ink/ink4779.xml" ContentType="application/inkml+xml"/>
  <Override PartName="/ppt/ink/ink478.xml" ContentType="application/inkml+xml"/>
  <Override PartName="/ppt/ink/ink4780.xml" ContentType="application/inkml+xml"/>
  <Override PartName="/ppt/ink/ink4781.xml" ContentType="application/inkml+xml"/>
  <Override PartName="/ppt/ink/ink4782.xml" ContentType="application/inkml+xml"/>
  <Override PartName="/ppt/ink/ink4783.xml" ContentType="application/inkml+xml"/>
  <Override PartName="/ppt/ink/ink4784.xml" ContentType="application/inkml+xml"/>
  <Override PartName="/ppt/ink/ink4785.xml" ContentType="application/inkml+xml"/>
  <Override PartName="/ppt/ink/ink4786.xml" ContentType="application/inkml+xml"/>
  <Override PartName="/ppt/ink/ink4787.xml" ContentType="application/inkml+xml"/>
  <Override PartName="/ppt/ink/ink4788.xml" ContentType="application/inkml+xml"/>
  <Override PartName="/ppt/ink/ink4789.xml" ContentType="application/inkml+xml"/>
  <Override PartName="/ppt/ink/ink479.xml" ContentType="application/inkml+xml"/>
  <Override PartName="/ppt/ink/ink4790.xml" ContentType="application/inkml+xml"/>
  <Override PartName="/ppt/ink/ink4791.xml" ContentType="application/inkml+xml"/>
  <Override PartName="/ppt/ink/ink4792.xml" ContentType="application/inkml+xml"/>
  <Override PartName="/ppt/ink/ink4793.xml" ContentType="application/inkml+xml"/>
  <Override PartName="/ppt/ink/ink4794.xml" ContentType="application/inkml+xml"/>
  <Override PartName="/ppt/ink/ink4795.xml" ContentType="application/inkml+xml"/>
  <Override PartName="/ppt/ink/ink4796.xml" ContentType="application/inkml+xml"/>
  <Override PartName="/ppt/ink/ink4797.xml" ContentType="application/inkml+xml"/>
  <Override PartName="/ppt/ink/ink4798.xml" ContentType="application/inkml+xml"/>
  <Override PartName="/ppt/ink/ink4799.xml" ContentType="application/inkml+xml"/>
  <Override PartName="/ppt/ink/ink48.xml" ContentType="application/inkml+xml"/>
  <Override PartName="/ppt/ink/ink480.xml" ContentType="application/inkml+xml"/>
  <Override PartName="/ppt/ink/ink4800.xml" ContentType="application/inkml+xml"/>
  <Override PartName="/ppt/ink/ink4801.xml" ContentType="application/inkml+xml"/>
  <Override PartName="/ppt/ink/ink4802.xml" ContentType="application/inkml+xml"/>
  <Override PartName="/ppt/ink/ink4803.xml" ContentType="application/inkml+xml"/>
  <Override PartName="/ppt/ink/ink4804.xml" ContentType="application/inkml+xml"/>
  <Override PartName="/ppt/ink/ink4805.xml" ContentType="application/inkml+xml"/>
  <Override PartName="/ppt/ink/ink4806.xml" ContentType="application/inkml+xml"/>
  <Override PartName="/ppt/ink/ink4807.xml" ContentType="application/inkml+xml"/>
  <Override PartName="/ppt/ink/ink4808.xml" ContentType="application/inkml+xml"/>
  <Override PartName="/ppt/ink/ink4809.xml" ContentType="application/inkml+xml"/>
  <Override PartName="/ppt/ink/ink481.xml" ContentType="application/inkml+xml"/>
  <Override PartName="/ppt/ink/ink4810.xml" ContentType="application/inkml+xml"/>
  <Override PartName="/ppt/ink/ink4811.xml" ContentType="application/inkml+xml"/>
  <Override PartName="/ppt/ink/ink4812.xml" ContentType="application/inkml+xml"/>
  <Override PartName="/ppt/ink/ink4813.xml" ContentType="application/inkml+xml"/>
  <Override PartName="/ppt/ink/ink4814.xml" ContentType="application/inkml+xml"/>
  <Override PartName="/ppt/ink/ink4815.xml" ContentType="application/inkml+xml"/>
  <Override PartName="/ppt/ink/ink4816.xml" ContentType="application/inkml+xml"/>
  <Override PartName="/ppt/ink/ink4817.xml" ContentType="application/inkml+xml"/>
  <Override PartName="/ppt/ink/ink4818.xml" ContentType="application/inkml+xml"/>
  <Override PartName="/ppt/ink/ink4819.xml" ContentType="application/inkml+xml"/>
  <Override PartName="/ppt/ink/ink482.xml" ContentType="application/inkml+xml"/>
  <Override PartName="/ppt/ink/ink4820.xml" ContentType="application/inkml+xml"/>
  <Override PartName="/ppt/ink/ink4821.xml" ContentType="application/inkml+xml"/>
  <Override PartName="/ppt/ink/ink4822.xml" ContentType="application/inkml+xml"/>
  <Override PartName="/ppt/ink/ink4823.xml" ContentType="application/inkml+xml"/>
  <Override PartName="/ppt/ink/ink4824.xml" ContentType="application/inkml+xml"/>
  <Override PartName="/ppt/ink/ink4825.xml" ContentType="application/inkml+xml"/>
  <Override PartName="/ppt/ink/ink4826.xml" ContentType="application/inkml+xml"/>
  <Override PartName="/ppt/ink/ink4827.xml" ContentType="application/inkml+xml"/>
  <Override PartName="/ppt/ink/ink4828.xml" ContentType="application/inkml+xml"/>
  <Override PartName="/ppt/ink/ink4829.xml" ContentType="application/inkml+xml"/>
  <Override PartName="/ppt/ink/ink483.xml" ContentType="application/inkml+xml"/>
  <Override PartName="/ppt/ink/ink4830.xml" ContentType="application/inkml+xml"/>
  <Override PartName="/ppt/ink/ink4831.xml" ContentType="application/inkml+xml"/>
  <Override PartName="/ppt/ink/ink4832.xml" ContentType="application/inkml+xml"/>
  <Override PartName="/ppt/ink/ink4833.xml" ContentType="application/inkml+xml"/>
  <Override PartName="/ppt/ink/ink4834.xml" ContentType="application/inkml+xml"/>
  <Override PartName="/ppt/ink/ink4835.xml" ContentType="application/inkml+xml"/>
  <Override PartName="/ppt/ink/ink4836.xml" ContentType="application/inkml+xml"/>
  <Override PartName="/ppt/ink/ink4837.xml" ContentType="application/inkml+xml"/>
  <Override PartName="/ppt/ink/ink4838.xml" ContentType="application/inkml+xml"/>
  <Override PartName="/ppt/ink/ink4839.xml" ContentType="application/inkml+xml"/>
  <Override PartName="/ppt/ink/ink484.xml" ContentType="application/inkml+xml"/>
  <Override PartName="/ppt/ink/ink4840.xml" ContentType="application/inkml+xml"/>
  <Override PartName="/ppt/ink/ink4841.xml" ContentType="application/inkml+xml"/>
  <Override PartName="/ppt/ink/ink4842.xml" ContentType="application/inkml+xml"/>
  <Override PartName="/ppt/ink/ink4843.xml" ContentType="application/inkml+xml"/>
  <Override PartName="/ppt/ink/ink4844.xml" ContentType="application/inkml+xml"/>
  <Override PartName="/ppt/ink/ink4845.xml" ContentType="application/inkml+xml"/>
  <Override PartName="/ppt/ink/ink4846.xml" ContentType="application/inkml+xml"/>
  <Override PartName="/ppt/ink/ink4847.xml" ContentType="application/inkml+xml"/>
  <Override PartName="/ppt/ink/ink4848.xml" ContentType="application/inkml+xml"/>
  <Override PartName="/ppt/ink/ink4849.xml" ContentType="application/inkml+xml"/>
  <Override PartName="/ppt/ink/ink485.xml" ContentType="application/inkml+xml"/>
  <Override PartName="/ppt/ink/ink4850.xml" ContentType="application/inkml+xml"/>
  <Override PartName="/ppt/ink/ink4851.xml" ContentType="application/inkml+xml"/>
  <Override PartName="/ppt/ink/ink4852.xml" ContentType="application/inkml+xml"/>
  <Override PartName="/ppt/ink/ink4853.xml" ContentType="application/inkml+xml"/>
  <Override PartName="/ppt/ink/ink4854.xml" ContentType="application/inkml+xml"/>
  <Override PartName="/ppt/ink/ink4855.xml" ContentType="application/inkml+xml"/>
  <Override PartName="/ppt/ink/ink4856.xml" ContentType="application/inkml+xml"/>
  <Override PartName="/ppt/ink/ink4857.xml" ContentType="application/inkml+xml"/>
  <Override PartName="/ppt/ink/ink4858.xml" ContentType="application/inkml+xml"/>
  <Override PartName="/ppt/ink/ink4859.xml" ContentType="application/inkml+xml"/>
  <Override PartName="/ppt/ink/ink486.xml" ContentType="application/inkml+xml"/>
  <Override PartName="/ppt/ink/ink4860.xml" ContentType="application/inkml+xml"/>
  <Override PartName="/ppt/ink/ink4861.xml" ContentType="application/inkml+xml"/>
  <Override PartName="/ppt/ink/ink4862.xml" ContentType="application/inkml+xml"/>
  <Override PartName="/ppt/ink/ink4863.xml" ContentType="application/inkml+xml"/>
  <Override PartName="/ppt/ink/ink4864.xml" ContentType="application/inkml+xml"/>
  <Override PartName="/ppt/ink/ink4865.xml" ContentType="application/inkml+xml"/>
  <Override PartName="/ppt/ink/ink4866.xml" ContentType="application/inkml+xml"/>
  <Override PartName="/ppt/ink/ink4867.xml" ContentType="application/inkml+xml"/>
  <Override PartName="/ppt/ink/ink4868.xml" ContentType="application/inkml+xml"/>
  <Override PartName="/ppt/ink/ink4869.xml" ContentType="application/inkml+xml"/>
  <Override PartName="/ppt/ink/ink487.xml" ContentType="application/inkml+xml"/>
  <Override PartName="/ppt/ink/ink4870.xml" ContentType="application/inkml+xml"/>
  <Override PartName="/ppt/ink/ink4871.xml" ContentType="application/inkml+xml"/>
  <Override PartName="/ppt/ink/ink4872.xml" ContentType="application/inkml+xml"/>
  <Override PartName="/ppt/ink/ink4873.xml" ContentType="application/inkml+xml"/>
  <Override PartName="/ppt/ink/ink4874.xml" ContentType="application/inkml+xml"/>
  <Override PartName="/ppt/ink/ink4875.xml" ContentType="application/inkml+xml"/>
  <Override PartName="/ppt/ink/ink4876.xml" ContentType="application/inkml+xml"/>
  <Override PartName="/ppt/ink/ink4877.xml" ContentType="application/inkml+xml"/>
  <Override PartName="/ppt/ink/ink4878.xml" ContentType="application/inkml+xml"/>
  <Override PartName="/ppt/ink/ink4879.xml" ContentType="application/inkml+xml"/>
  <Override PartName="/ppt/ink/ink488.xml" ContentType="application/inkml+xml"/>
  <Override PartName="/ppt/ink/ink4880.xml" ContentType="application/inkml+xml"/>
  <Override PartName="/ppt/ink/ink4881.xml" ContentType="application/inkml+xml"/>
  <Override PartName="/ppt/ink/ink4882.xml" ContentType="application/inkml+xml"/>
  <Override PartName="/ppt/ink/ink4883.xml" ContentType="application/inkml+xml"/>
  <Override PartName="/ppt/ink/ink4884.xml" ContentType="application/inkml+xml"/>
  <Override PartName="/ppt/ink/ink4885.xml" ContentType="application/inkml+xml"/>
  <Override PartName="/ppt/ink/ink4886.xml" ContentType="application/inkml+xml"/>
  <Override PartName="/ppt/ink/ink4887.xml" ContentType="application/inkml+xml"/>
  <Override PartName="/ppt/ink/ink4888.xml" ContentType="application/inkml+xml"/>
  <Override PartName="/ppt/ink/ink4889.xml" ContentType="application/inkml+xml"/>
  <Override PartName="/ppt/ink/ink489.xml" ContentType="application/inkml+xml"/>
  <Override PartName="/ppt/ink/ink4890.xml" ContentType="application/inkml+xml"/>
  <Override PartName="/ppt/ink/ink4891.xml" ContentType="application/inkml+xml"/>
  <Override PartName="/ppt/ink/ink4892.xml" ContentType="application/inkml+xml"/>
  <Override PartName="/ppt/ink/ink4893.xml" ContentType="application/inkml+xml"/>
  <Override PartName="/ppt/ink/ink4894.xml" ContentType="application/inkml+xml"/>
  <Override PartName="/ppt/ink/ink4895.xml" ContentType="application/inkml+xml"/>
  <Override PartName="/ppt/ink/ink4896.xml" ContentType="application/inkml+xml"/>
  <Override PartName="/ppt/ink/ink4897.xml" ContentType="application/inkml+xml"/>
  <Override PartName="/ppt/ink/ink4898.xml" ContentType="application/inkml+xml"/>
  <Override PartName="/ppt/ink/ink4899.xml" ContentType="application/inkml+xml"/>
  <Override PartName="/ppt/ink/ink49.xml" ContentType="application/inkml+xml"/>
  <Override PartName="/ppt/ink/ink490.xml" ContentType="application/inkml+xml"/>
  <Override PartName="/ppt/ink/ink4900.xml" ContentType="application/inkml+xml"/>
  <Override PartName="/ppt/ink/ink4901.xml" ContentType="application/inkml+xml"/>
  <Override PartName="/ppt/ink/ink4902.xml" ContentType="application/inkml+xml"/>
  <Override PartName="/ppt/ink/ink4903.xml" ContentType="application/inkml+xml"/>
  <Override PartName="/ppt/ink/ink4904.xml" ContentType="application/inkml+xml"/>
  <Override PartName="/ppt/ink/ink4905.xml" ContentType="application/inkml+xml"/>
  <Override PartName="/ppt/ink/ink4906.xml" ContentType="application/inkml+xml"/>
  <Override PartName="/ppt/ink/ink4907.xml" ContentType="application/inkml+xml"/>
  <Override PartName="/ppt/ink/ink4908.xml" ContentType="application/inkml+xml"/>
  <Override PartName="/ppt/ink/ink4909.xml" ContentType="application/inkml+xml"/>
  <Override PartName="/ppt/ink/ink491.xml" ContentType="application/inkml+xml"/>
  <Override PartName="/ppt/ink/ink4910.xml" ContentType="application/inkml+xml"/>
  <Override PartName="/ppt/ink/ink4911.xml" ContentType="application/inkml+xml"/>
  <Override PartName="/ppt/ink/ink4912.xml" ContentType="application/inkml+xml"/>
  <Override PartName="/ppt/ink/ink4913.xml" ContentType="application/inkml+xml"/>
  <Override PartName="/ppt/ink/ink4914.xml" ContentType="application/inkml+xml"/>
  <Override PartName="/ppt/ink/ink4915.xml" ContentType="application/inkml+xml"/>
  <Override PartName="/ppt/ink/ink4916.xml" ContentType="application/inkml+xml"/>
  <Override PartName="/ppt/ink/ink4917.xml" ContentType="application/inkml+xml"/>
  <Override PartName="/ppt/ink/ink4918.xml" ContentType="application/inkml+xml"/>
  <Override PartName="/ppt/ink/ink4919.xml" ContentType="application/inkml+xml"/>
  <Override PartName="/ppt/ink/ink492.xml" ContentType="application/inkml+xml"/>
  <Override PartName="/ppt/ink/ink4920.xml" ContentType="application/inkml+xml"/>
  <Override PartName="/ppt/ink/ink4921.xml" ContentType="application/inkml+xml"/>
  <Override PartName="/ppt/ink/ink4922.xml" ContentType="application/inkml+xml"/>
  <Override PartName="/ppt/ink/ink4923.xml" ContentType="application/inkml+xml"/>
  <Override PartName="/ppt/ink/ink4924.xml" ContentType="application/inkml+xml"/>
  <Override PartName="/ppt/ink/ink4925.xml" ContentType="application/inkml+xml"/>
  <Override PartName="/ppt/ink/ink4926.xml" ContentType="application/inkml+xml"/>
  <Override PartName="/ppt/ink/ink4927.xml" ContentType="application/inkml+xml"/>
  <Override PartName="/ppt/ink/ink4928.xml" ContentType="application/inkml+xml"/>
  <Override PartName="/ppt/ink/ink4929.xml" ContentType="application/inkml+xml"/>
  <Override PartName="/ppt/ink/ink493.xml" ContentType="application/inkml+xml"/>
  <Override PartName="/ppt/ink/ink4930.xml" ContentType="application/inkml+xml"/>
  <Override PartName="/ppt/ink/ink4931.xml" ContentType="application/inkml+xml"/>
  <Override PartName="/ppt/ink/ink4932.xml" ContentType="application/inkml+xml"/>
  <Override PartName="/ppt/ink/ink4933.xml" ContentType="application/inkml+xml"/>
  <Override PartName="/ppt/ink/ink4934.xml" ContentType="application/inkml+xml"/>
  <Override PartName="/ppt/ink/ink4935.xml" ContentType="application/inkml+xml"/>
  <Override PartName="/ppt/ink/ink4936.xml" ContentType="application/inkml+xml"/>
  <Override PartName="/ppt/ink/ink4937.xml" ContentType="application/inkml+xml"/>
  <Override PartName="/ppt/ink/ink4938.xml" ContentType="application/inkml+xml"/>
  <Override PartName="/ppt/ink/ink4939.xml" ContentType="application/inkml+xml"/>
  <Override PartName="/ppt/ink/ink494.xml" ContentType="application/inkml+xml"/>
  <Override PartName="/ppt/ink/ink4940.xml" ContentType="application/inkml+xml"/>
  <Override PartName="/ppt/ink/ink4941.xml" ContentType="application/inkml+xml"/>
  <Override PartName="/ppt/ink/ink4942.xml" ContentType="application/inkml+xml"/>
  <Override PartName="/ppt/ink/ink4943.xml" ContentType="application/inkml+xml"/>
  <Override PartName="/ppt/ink/ink4944.xml" ContentType="application/inkml+xml"/>
  <Override PartName="/ppt/ink/ink4945.xml" ContentType="application/inkml+xml"/>
  <Override PartName="/ppt/ink/ink4946.xml" ContentType="application/inkml+xml"/>
  <Override PartName="/ppt/ink/ink4947.xml" ContentType="application/inkml+xml"/>
  <Override PartName="/ppt/ink/ink4948.xml" ContentType="application/inkml+xml"/>
  <Override PartName="/ppt/ink/ink4949.xml" ContentType="application/inkml+xml"/>
  <Override PartName="/ppt/ink/ink495.xml" ContentType="application/inkml+xml"/>
  <Override PartName="/ppt/ink/ink4950.xml" ContentType="application/inkml+xml"/>
  <Override PartName="/ppt/ink/ink4951.xml" ContentType="application/inkml+xml"/>
  <Override PartName="/ppt/ink/ink4952.xml" ContentType="application/inkml+xml"/>
  <Override PartName="/ppt/ink/ink4953.xml" ContentType="application/inkml+xml"/>
  <Override PartName="/ppt/ink/ink4954.xml" ContentType="application/inkml+xml"/>
  <Override PartName="/ppt/ink/ink4955.xml" ContentType="application/inkml+xml"/>
  <Override PartName="/ppt/ink/ink4956.xml" ContentType="application/inkml+xml"/>
  <Override PartName="/ppt/ink/ink4957.xml" ContentType="application/inkml+xml"/>
  <Override PartName="/ppt/ink/ink4958.xml" ContentType="application/inkml+xml"/>
  <Override PartName="/ppt/ink/ink4959.xml" ContentType="application/inkml+xml"/>
  <Override PartName="/ppt/ink/ink496.xml" ContentType="application/inkml+xml"/>
  <Override PartName="/ppt/ink/ink4960.xml" ContentType="application/inkml+xml"/>
  <Override PartName="/ppt/ink/ink4961.xml" ContentType="application/inkml+xml"/>
  <Override PartName="/ppt/ink/ink4962.xml" ContentType="application/inkml+xml"/>
  <Override PartName="/ppt/ink/ink4963.xml" ContentType="application/inkml+xml"/>
  <Override PartName="/ppt/ink/ink4964.xml" ContentType="application/inkml+xml"/>
  <Override PartName="/ppt/ink/ink4965.xml" ContentType="application/inkml+xml"/>
  <Override PartName="/ppt/ink/ink4966.xml" ContentType="application/inkml+xml"/>
  <Override PartName="/ppt/ink/ink4967.xml" ContentType="application/inkml+xml"/>
  <Override PartName="/ppt/ink/ink4968.xml" ContentType="application/inkml+xml"/>
  <Override PartName="/ppt/ink/ink4969.xml" ContentType="application/inkml+xml"/>
  <Override PartName="/ppt/ink/ink497.xml" ContentType="application/inkml+xml"/>
  <Override PartName="/ppt/ink/ink4970.xml" ContentType="application/inkml+xml"/>
  <Override PartName="/ppt/ink/ink4971.xml" ContentType="application/inkml+xml"/>
  <Override PartName="/ppt/ink/ink4972.xml" ContentType="application/inkml+xml"/>
  <Override PartName="/ppt/ink/ink4973.xml" ContentType="application/inkml+xml"/>
  <Override PartName="/ppt/ink/ink4974.xml" ContentType="application/inkml+xml"/>
  <Override PartName="/ppt/ink/ink4975.xml" ContentType="application/inkml+xml"/>
  <Override PartName="/ppt/ink/ink4976.xml" ContentType="application/inkml+xml"/>
  <Override PartName="/ppt/ink/ink4977.xml" ContentType="application/inkml+xml"/>
  <Override PartName="/ppt/ink/ink4978.xml" ContentType="application/inkml+xml"/>
  <Override PartName="/ppt/ink/ink4979.xml" ContentType="application/inkml+xml"/>
  <Override PartName="/ppt/ink/ink498.xml" ContentType="application/inkml+xml"/>
  <Override PartName="/ppt/ink/ink4980.xml" ContentType="application/inkml+xml"/>
  <Override PartName="/ppt/ink/ink4981.xml" ContentType="application/inkml+xml"/>
  <Override PartName="/ppt/ink/ink4982.xml" ContentType="application/inkml+xml"/>
  <Override PartName="/ppt/ink/ink4983.xml" ContentType="application/inkml+xml"/>
  <Override PartName="/ppt/ink/ink4984.xml" ContentType="application/inkml+xml"/>
  <Override PartName="/ppt/ink/ink4985.xml" ContentType="application/inkml+xml"/>
  <Override PartName="/ppt/ink/ink4986.xml" ContentType="application/inkml+xml"/>
  <Override PartName="/ppt/ink/ink4987.xml" ContentType="application/inkml+xml"/>
  <Override PartName="/ppt/ink/ink4988.xml" ContentType="application/inkml+xml"/>
  <Override PartName="/ppt/ink/ink4989.xml" ContentType="application/inkml+xml"/>
  <Override PartName="/ppt/ink/ink499.xml" ContentType="application/inkml+xml"/>
  <Override PartName="/ppt/ink/ink4990.xml" ContentType="application/inkml+xml"/>
  <Override PartName="/ppt/ink/ink4991.xml" ContentType="application/inkml+xml"/>
  <Override PartName="/ppt/ink/ink4992.xml" ContentType="application/inkml+xml"/>
  <Override PartName="/ppt/ink/ink4993.xml" ContentType="application/inkml+xml"/>
  <Override PartName="/ppt/ink/ink4994.xml" ContentType="application/inkml+xml"/>
  <Override PartName="/ppt/ink/ink4995.xml" ContentType="application/inkml+xml"/>
  <Override PartName="/ppt/ink/ink4996.xml" ContentType="application/inkml+xml"/>
  <Override PartName="/ppt/ink/ink4997.xml" ContentType="application/inkml+xml"/>
  <Override PartName="/ppt/ink/ink4998.xml" ContentType="application/inkml+xml"/>
  <Override PartName="/ppt/ink/ink4999.xml" ContentType="application/inkml+xml"/>
  <Override PartName="/ppt/ink/ink5.xml" ContentType="application/inkml+xml"/>
  <Override PartName="/ppt/ink/ink50.xml" ContentType="application/inkml+xml"/>
  <Override PartName="/ppt/ink/ink500.xml" ContentType="application/inkml+xml"/>
  <Override PartName="/ppt/ink/ink5000.xml" ContentType="application/inkml+xml"/>
  <Override PartName="/ppt/ink/ink5001.xml" ContentType="application/inkml+xml"/>
  <Override PartName="/ppt/ink/ink5002.xml" ContentType="application/inkml+xml"/>
  <Override PartName="/ppt/ink/ink5003.xml" ContentType="application/inkml+xml"/>
  <Override PartName="/ppt/ink/ink5004.xml" ContentType="application/inkml+xml"/>
  <Override PartName="/ppt/ink/ink5005.xml" ContentType="application/inkml+xml"/>
  <Override PartName="/ppt/ink/ink5006.xml" ContentType="application/inkml+xml"/>
  <Override PartName="/ppt/ink/ink5007.xml" ContentType="application/inkml+xml"/>
  <Override PartName="/ppt/ink/ink5008.xml" ContentType="application/inkml+xml"/>
  <Override PartName="/ppt/ink/ink5009.xml" ContentType="application/inkml+xml"/>
  <Override PartName="/ppt/ink/ink501.xml" ContentType="application/inkml+xml"/>
  <Override PartName="/ppt/ink/ink5010.xml" ContentType="application/inkml+xml"/>
  <Override PartName="/ppt/ink/ink5011.xml" ContentType="application/inkml+xml"/>
  <Override PartName="/ppt/ink/ink5012.xml" ContentType="application/inkml+xml"/>
  <Override PartName="/ppt/ink/ink5013.xml" ContentType="application/inkml+xml"/>
  <Override PartName="/ppt/ink/ink5014.xml" ContentType="application/inkml+xml"/>
  <Override PartName="/ppt/ink/ink5015.xml" ContentType="application/inkml+xml"/>
  <Override PartName="/ppt/ink/ink5016.xml" ContentType="application/inkml+xml"/>
  <Override PartName="/ppt/ink/ink5017.xml" ContentType="application/inkml+xml"/>
  <Override PartName="/ppt/ink/ink5018.xml" ContentType="application/inkml+xml"/>
  <Override PartName="/ppt/ink/ink5019.xml" ContentType="application/inkml+xml"/>
  <Override PartName="/ppt/ink/ink502.xml" ContentType="application/inkml+xml"/>
  <Override PartName="/ppt/ink/ink5020.xml" ContentType="application/inkml+xml"/>
  <Override PartName="/ppt/ink/ink5021.xml" ContentType="application/inkml+xml"/>
  <Override PartName="/ppt/ink/ink5022.xml" ContentType="application/inkml+xml"/>
  <Override PartName="/ppt/ink/ink5023.xml" ContentType="application/inkml+xml"/>
  <Override PartName="/ppt/ink/ink5024.xml" ContentType="application/inkml+xml"/>
  <Override PartName="/ppt/ink/ink5025.xml" ContentType="application/inkml+xml"/>
  <Override PartName="/ppt/ink/ink5026.xml" ContentType="application/inkml+xml"/>
  <Override PartName="/ppt/ink/ink5027.xml" ContentType="application/inkml+xml"/>
  <Override PartName="/ppt/ink/ink5028.xml" ContentType="application/inkml+xml"/>
  <Override PartName="/ppt/ink/ink5029.xml" ContentType="application/inkml+xml"/>
  <Override PartName="/ppt/ink/ink503.xml" ContentType="application/inkml+xml"/>
  <Override PartName="/ppt/ink/ink5030.xml" ContentType="application/inkml+xml"/>
  <Override PartName="/ppt/ink/ink5031.xml" ContentType="application/inkml+xml"/>
  <Override PartName="/ppt/ink/ink5032.xml" ContentType="application/inkml+xml"/>
  <Override PartName="/ppt/ink/ink503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.xml" ContentType="application/inkml+xml"/>
  <Override PartName="/ppt/ink/ink60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.xml" ContentType="application/inkml+xml"/>
  <Override PartName="/ppt/ink/ink70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.xml" ContentType="application/inkml+xml"/>
  <Override PartName="/ppt/ink/ink80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.xml" ContentType="application/inkml+xml"/>
  <Override PartName="/ppt/ink/ink90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3.xml"/><Relationship Id="rId98" Type="http://schemas.openxmlformats.org/officeDocument/2006/relationships/slide" Target="slides/slide82.xml"/><Relationship Id="rId97" Type="http://schemas.openxmlformats.org/officeDocument/2006/relationships/slide" Target="slides/slide81.xml"/><Relationship Id="rId96" Type="http://schemas.openxmlformats.org/officeDocument/2006/relationships/slide" Target="slides/slide80.xml"/><Relationship Id="rId95" Type="http://schemas.openxmlformats.org/officeDocument/2006/relationships/slide" Target="slides/slide79.xml"/><Relationship Id="rId94" Type="http://schemas.openxmlformats.org/officeDocument/2006/relationships/slide" Target="slides/slide78.xml"/><Relationship Id="rId93" Type="http://schemas.openxmlformats.org/officeDocument/2006/relationships/slide" Target="slides/slide77.xml"/><Relationship Id="rId92" Type="http://schemas.openxmlformats.org/officeDocument/2006/relationships/slide" Target="slides/slide76.xml"/><Relationship Id="rId91" Type="http://schemas.openxmlformats.org/officeDocument/2006/relationships/slide" Target="slides/slide75.xml"/><Relationship Id="rId90" Type="http://schemas.openxmlformats.org/officeDocument/2006/relationships/slide" Target="slides/slide74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3.xml"/><Relationship Id="rId88" Type="http://schemas.openxmlformats.org/officeDocument/2006/relationships/slide" Target="slides/slide72.xml"/><Relationship Id="rId87" Type="http://schemas.openxmlformats.org/officeDocument/2006/relationships/slide" Target="slides/slide71.xml"/><Relationship Id="rId86" Type="http://schemas.openxmlformats.org/officeDocument/2006/relationships/slide" Target="slides/slide70.xml"/><Relationship Id="rId85" Type="http://schemas.openxmlformats.org/officeDocument/2006/relationships/slide" Target="slides/slide69.xml"/><Relationship Id="rId84" Type="http://schemas.openxmlformats.org/officeDocument/2006/relationships/slide" Target="slides/slide68.xml"/><Relationship Id="rId83" Type="http://schemas.openxmlformats.org/officeDocument/2006/relationships/slide" Target="slides/slide67.xml"/><Relationship Id="rId82" Type="http://schemas.openxmlformats.org/officeDocument/2006/relationships/slide" Target="slides/slide66.xml"/><Relationship Id="rId81" Type="http://schemas.openxmlformats.org/officeDocument/2006/relationships/slide" Target="slides/slide65.xml"/><Relationship Id="rId80" Type="http://schemas.openxmlformats.org/officeDocument/2006/relationships/slide" Target="slides/slide64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3.xml"/><Relationship Id="rId78" Type="http://schemas.openxmlformats.org/officeDocument/2006/relationships/slide" Target="slides/slide62.xml"/><Relationship Id="rId77" Type="http://schemas.openxmlformats.org/officeDocument/2006/relationships/slide" Target="slides/slide61.xml"/><Relationship Id="rId76" Type="http://schemas.openxmlformats.org/officeDocument/2006/relationships/slide" Target="slides/slide60.xml"/><Relationship Id="rId75" Type="http://schemas.openxmlformats.org/officeDocument/2006/relationships/slide" Target="slides/slide59.xml"/><Relationship Id="rId74" Type="http://schemas.openxmlformats.org/officeDocument/2006/relationships/slide" Target="slides/slide58.xml"/><Relationship Id="rId73" Type="http://schemas.openxmlformats.org/officeDocument/2006/relationships/slide" Target="slides/slide57.xml"/><Relationship Id="rId72" Type="http://schemas.openxmlformats.org/officeDocument/2006/relationships/slide" Target="slides/slide56.xml"/><Relationship Id="rId71" Type="http://schemas.openxmlformats.org/officeDocument/2006/relationships/slide" Target="slides/slide55.xml"/><Relationship Id="rId70" Type="http://schemas.openxmlformats.org/officeDocument/2006/relationships/slide" Target="slides/slide54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3.xml"/><Relationship Id="rId68" Type="http://schemas.openxmlformats.org/officeDocument/2006/relationships/slide" Target="slides/slide52.xml"/><Relationship Id="rId67" Type="http://schemas.openxmlformats.org/officeDocument/2006/relationships/slide" Target="slides/slide51.xml"/><Relationship Id="rId66" Type="http://schemas.openxmlformats.org/officeDocument/2006/relationships/slide" Target="slides/slide50.xml"/><Relationship Id="rId65" Type="http://schemas.openxmlformats.org/officeDocument/2006/relationships/slide" Target="slides/slide49.xml"/><Relationship Id="rId64" Type="http://schemas.openxmlformats.org/officeDocument/2006/relationships/slide" Target="slides/slide48.xml"/><Relationship Id="rId63" Type="http://schemas.openxmlformats.org/officeDocument/2006/relationships/slide" Target="slides/slide47.xml"/><Relationship Id="rId62" Type="http://schemas.openxmlformats.org/officeDocument/2006/relationships/slide" Target="slides/slide46.xml"/><Relationship Id="rId61" Type="http://schemas.openxmlformats.org/officeDocument/2006/relationships/slide" Target="slides/slide45.xml"/><Relationship Id="rId60" Type="http://schemas.openxmlformats.org/officeDocument/2006/relationships/slide" Target="slides/slide44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3.xml"/><Relationship Id="rId58" Type="http://schemas.openxmlformats.org/officeDocument/2006/relationships/slide" Target="slides/slide42.xml"/><Relationship Id="rId57" Type="http://schemas.openxmlformats.org/officeDocument/2006/relationships/slide" Target="slides/slide41.xml"/><Relationship Id="rId56" Type="http://schemas.openxmlformats.org/officeDocument/2006/relationships/slide" Target="slides/slide40.xml"/><Relationship Id="rId55" Type="http://schemas.openxmlformats.org/officeDocument/2006/relationships/slide" Target="slides/slide39.xml"/><Relationship Id="rId54" Type="http://schemas.openxmlformats.org/officeDocument/2006/relationships/slide" Target="slides/slide38.xml"/><Relationship Id="rId53" Type="http://schemas.openxmlformats.org/officeDocument/2006/relationships/slide" Target="slides/slide37.xml"/><Relationship Id="rId52" Type="http://schemas.openxmlformats.org/officeDocument/2006/relationships/slide" Target="slides/slide36.xml"/><Relationship Id="rId51" Type="http://schemas.openxmlformats.org/officeDocument/2006/relationships/slide" Target="slides/slide35.xml"/><Relationship Id="rId50" Type="http://schemas.openxmlformats.org/officeDocument/2006/relationships/slide" Target="slides/slide3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3.xml"/><Relationship Id="rId48" Type="http://schemas.openxmlformats.org/officeDocument/2006/relationships/slide" Target="slides/slide32.xml"/><Relationship Id="rId47" Type="http://schemas.openxmlformats.org/officeDocument/2006/relationships/slide" Target="slides/slide31.xml"/><Relationship Id="rId46" Type="http://schemas.openxmlformats.org/officeDocument/2006/relationships/slide" Target="slides/slide30.xml"/><Relationship Id="rId45" Type="http://schemas.openxmlformats.org/officeDocument/2006/relationships/slide" Target="slides/slide29.xml"/><Relationship Id="rId44" Type="http://schemas.openxmlformats.org/officeDocument/2006/relationships/slide" Target="slides/slide28.xml"/><Relationship Id="rId43" Type="http://schemas.openxmlformats.org/officeDocument/2006/relationships/slide" Target="slides/slide27.xml"/><Relationship Id="rId42" Type="http://schemas.openxmlformats.org/officeDocument/2006/relationships/notesMaster" Target="notesMasters/notesMaster1.xml"/><Relationship Id="rId41" Type="http://schemas.openxmlformats.org/officeDocument/2006/relationships/slide" Target="slides/slide26.xml"/><Relationship Id="rId40" Type="http://schemas.openxmlformats.org/officeDocument/2006/relationships/slide" Target="slides/slide2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4.xml"/><Relationship Id="rId38" Type="http://schemas.openxmlformats.org/officeDocument/2006/relationships/slide" Target="slides/slide23.xml"/><Relationship Id="rId37" Type="http://schemas.openxmlformats.org/officeDocument/2006/relationships/slide" Target="slides/slide22.xml"/><Relationship Id="rId36" Type="http://schemas.openxmlformats.org/officeDocument/2006/relationships/slide" Target="slides/slide21.xml"/><Relationship Id="rId35" Type="http://schemas.openxmlformats.org/officeDocument/2006/relationships/slide" Target="slides/slide20.xml"/><Relationship Id="rId34" Type="http://schemas.openxmlformats.org/officeDocument/2006/relationships/slide" Target="slides/slide19.xml"/><Relationship Id="rId33" Type="http://schemas.openxmlformats.org/officeDocument/2006/relationships/slide" Target="slides/slide18.xml"/><Relationship Id="rId32" Type="http://schemas.openxmlformats.org/officeDocument/2006/relationships/slide" Target="slides/slide17.xml"/><Relationship Id="rId31" Type="http://schemas.openxmlformats.org/officeDocument/2006/relationships/slide" Target="slides/slide16.xml"/><Relationship Id="rId30" Type="http://schemas.openxmlformats.org/officeDocument/2006/relationships/slide" Target="slides/slide1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8" Type="http://schemas.openxmlformats.org/officeDocument/2006/relationships/slide" Target="slides/slide13.xml"/><Relationship Id="rId27" Type="http://schemas.openxmlformats.org/officeDocument/2006/relationships/slide" Target="slides/slide12.xml"/><Relationship Id="rId26" Type="http://schemas.openxmlformats.org/officeDocument/2006/relationships/slide" Target="slides/slide11.xml"/><Relationship Id="rId25" Type="http://schemas.openxmlformats.org/officeDocument/2006/relationships/slide" Target="slides/slide10.xml"/><Relationship Id="rId24" Type="http://schemas.openxmlformats.org/officeDocument/2006/relationships/slide" Target="slides/slide9.xml"/><Relationship Id="rId23" Type="http://schemas.openxmlformats.org/officeDocument/2006/relationships/slide" Target="slides/slide8.xml"/><Relationship Id="rId22" Type="http://schemas.openxmlformats.org/officeDocument/2006/relationships/slide" Target="slides/slide7.xml"/><Relationship Id="rId21" Type="http://schemas.openxmlformats.org/officeDocument/2006/relationships/slide" Target="slides/slide6.xml"/><Relationship Id="rId20" Type="http://schemas.openxmlformats.org/officeDocument/2006/relationships/slide" Target="slides/slide5.xml"/><Relationship Id="rId2" Type="http://schemas.openxmlformats.org/officeDocument/2006/relationships/theme" Target="theme/theme1.xml"/><Relationship Id="rId19" Type="http://schemas.openxmlformats.org/officeDocument/2006/relationships/slide" Target="slides/slide4.xml"/><Relationship Id="rId18" Type="http://schemas.openxmlformats.org/officeDocument/2006/relationships/slide" Target="slides/slide3.xml"/><Relationship Id="rId179" Type="http://schemas.openxmlformats.org/officeDocument/2006/relationships/tableStyles" Target="tableStyles.xml"/><Relationship Id="rId178" Type="http://schemas.openxmlformats.org/officeDocument/2006/relationships/viewProps" Target="viewProps.xml"/><Relationship Id="rId177" Type="http://schemas.openxmlformats.org/officeDocument/2006/relationships/presProps" Target="presProps.xml"/><Relationship Id="rId176" Type="http://schemas.openxmlformats.org/officeDocument/2006/relationships/slide" Target="slides/slide160.xml"/><Relationship Id="rId175" Type="http://schemas.openxmlformats.org/officeDocument/2006/relationships/slide" Target="slides/slide159.xml"/><Relationship Id="rId174" Type="http://schemas.openxmlformats.org/officeDocument/2006/relationships/slide" Target="slides/slide158.xml"/><Relationship Id="rId173" Type="http://schemas.openxmlformats.org/officeDocument/2006/relationships/slide" Target="slides/slide157.xml"/><Relationship Id="rId172" Type="http://schemas.openxmlformats.org/officeDocument/2006/relationships/slide" Target="slides/slide156.xml"/><Relationship Id="rId171" Type="http://schemas.openxmlformats.org/officeDocument/2006/relationships/slide" Target="slides/slide155.xml"/><Relationship Id="rId170" Type="http://schemas.openxmlformats.org/officeDocument/2006/relationships/slide" Target="slides/slide154.xml"/><Relationship Id="rId17" Type="http://schemas.openxmlformats.org/officeDocument/2006/relationships/slide" Target="slides/slide2.xml"/><Relationship Id="rId169" Type="http://schemas.openxmlformats.org/officeDocument/2006/relationships/slide" Target="slides/slide153.xml"/><Relationship Id="rId168" Type="http://schemas.openxmlformats.org/officeDocument/2006/relationships/slide" Target="slides/slide152.xml"/><Relationship Id="rId167" Type="http://schemas.openxmlformats.org/officeDocument/2006/relationships/slide" Target="slides/slide151.xml"/><Relationship Id="rId166" Type="http://schemas.openxmlformats.org/officeDocument/2006/relationships/slide" Target="slides/slide150.xml"/><Relationship Id="rId165" Type="http://schemas.openxmlformats.org/officeDocument/2006/relationships/slide" Target="slides/slide149.xml"/><Relationship Id="rId164" Type="http://schemas.openxmlformats.org/officeDocument/2006/relationships/slide" Target="slides/slide148.xml"/><Relationship Id="rId163" Type="http://schemas.openxmlformats.org/officeDocument/2006/relationships/slide" Target="slides/slide147.xml"/><Relationship Id="rId162" Type="http://schemas.openxmlformats.org/officeDocument/2006/relationships/slide" Target="slides/slide146.xml"/><Relationship Id="rId161" Type="http://schemas.openxmlformats.org/officeDocument/2006/relationships/slide" Target="slides/slide145.xml"/><Relationship Id="rId160" Type="http://schemas.openxmlformats.org/officeDocument/2006/relationships/slide" Target="slides/slide144.xml"/><Relationship Id="rId16" Type="http://schemas.openxmlformats.org/officeDocument/2006/relationships/slide" Target="slides/slide1.xml"/><Relationship Id="rId159" Type="http://schemas.openxmlformats.org/officeDocument/2006/relationships/slide" Target="slides/slide143.xml"/><Relationship Id="rId158" Type="http://schemas.openxmlformats.org/officeDocument/2006/relationships/slide" Target="slides/slide142.xml"/><Relationship Id="rId157" Type="http://schemas.openxmlformats.org/officeDocument/2006/relationships/slide" Target="slides/slide141.xml"/><Relationship Id="rId156" Type="http://schemas.openxmlformats.org/officeDocument/2006/relationships/slide" Target="slides/slide140.xml"/><Relationship Id="rId155" Type="http://schemas.openxmlformats.org/officeDocument/2006/relationships/slide" Target="slides/slide139.xml"/><Relationship Id="rId154" Type="http://schemas.openxmlformats.org/officeDocument/2006/relationships/slide" Target="slides/slide138.xml"/><Relationship Id="rId153" Type="http://schemas.openxmlformats.org/officeDocument/2006/relationships/slide" Target="slides/slide137.xml"/><Relationship Id="rId152" Type="http://schemas.openxmlformats.org/officeDocument/2006/relationships/slide" Target="slides/slide136.xml"/><Relationship Id="rId151" Type="http://schemas.openxmlformats.org/officeDocument/2006/relationships/slide" Target="slides/slide135.xml"/><Relationship Id="rId150" Type="http://schemas.openxmlformats.org/officeDocument/2006/relationships/slide" Target="slides/slide134.xml"/><Relationship Id="rId15" Type="http://schemas.openxmlformats.org/officeDocument/2006/relationships/slideMaster" Target="slideMasters/slideMaster14.xml"/><Relationship Id="rId149" Type="http://schemas.openxmlformats.org/officeDocument/2006/relationships/slide" Target="slides/slide133.xml"/><Relationship Id="rId148" Type="http://schemas.openxmlformats.org/officeDocument/2006/relationships/slide" Target="slides/slide132.xml"/><Relationship Id="rId147" Type="http://schemas.openxmlformats.org/officeDocument/2006/relationships/slide" Target="slides/slide131.xml"/><Relationship Id="rId146" Type="http://schemas.openxmlformats.org/officeDocument/2006/relationships/slide" Target="slides/slide130.xml"/><Relationship Id="rId145" Type="http://schemas.openxmlformats.org/officeDocument/2006/relationships/slide" Target="slides/slide129.xml"/><Relationship Id="rId144" Type="http://schemas.openxmlformats.org/officeDocument/2006/relationships/slide" Target="slides/slide128.xml"/><Relationship Id="rId143" Type="http://schemas.openxmlformats.org/officeDocument/2006/relationships/slide" Target="slides/slide127.xml"/><Relationship Id="rId142" Type="http://schemas.openxmlformats.org/officeDocument/2006/relationships/slide" Target="slides/slide126.xml"/><Relationship Id="rId141" Type="http://schemas.openxmlformats.org/officeDocument/2006/relationships/slide" Target="slides/slide125.xml"/><Relationship Id="rId140" Type="http://schemas.openxmlformats.org/officeDocument/2006/relationships/slide" Target="slides/slide124.xml"/><Relationship Id="rId14" Type="http://schemas.openxmlformats.org/officeDocument/2006/relationships/slideMaster" Target="slideMasters/slideMaster13.xml"/><Relationship Id="rId139" Type="http://schemas.openxmlformats.org/officeDocument/2006/relationships/slide" Target="slides/slide123.xml"/><Relationship Id="rId138" Type="http://schemas.openxmlformats.org/officeDocument/2006/relationships/slide" Target="slides/slide122.xml"/><Relationship Id="rId137" Type="http://schemas.openxmlformats.org/officeDocument/2006/relationships/slide" Target="slides/slide121.xml"/><Relationship Id="rId136" Type="http://schemas.openxmlformats.org/officeDocument/2006/relationships/slide" Target="slides/slide120.xml"/><Relationship Id="rId135" Type="http://schemas.openxmlformats.org/officeDocument/2006/relationships/slide" Target="slides/slide119.xml"/><Relationship Id="rId134" Type="http://schemas.openxmlformats.org/officeDocument/2006/relationships/slide" Target="slides/slide118.xml"/><Relationship Id="rId133" Type="http://schemas.openxmlformats.org/officeDocument/2006/relationships/slide" Target="slides/slide117.xml"/><Relationship Id="rId132" Type="http://schemas.openxmlformats.org/officeDocument/2006/relationships/slide" Target="slides/slide116.xml"/><Relationship Id="rId131" Type="http://schemas.openxmlformats.org/officeDocument/2006/relationships/slide" Target="slides/slide115.xml"/><Relationship Id="rId130" Type="http://schemas.openxmlformats.org/officeDocument/2006/relationships/slide" Target="slides/slide114.xml"/><Relationship Id="rId13" Type="http://schemas.openxmlformats.org/officeDocument/2006/relationships/slideMaster" Target="slideMasters/slideMaster12.xml"/><Relationship Id="rId129" Type="http://schemas.openxmlformats.org/officeDocument/2006/relationships/slide" Target="slides/slide113.xml"/><Relationship Id="rId128" Type="http://schemas.openxmlformats.org/officeDocument/2006/relationships/slide" Target="slides/slide112.xml"/><Relationship Id="rId127" Type="http://schemas.openxmlformats.org/officeDocument/2006/relationships/slide" Target="slides/slide111.xml"/><Relationship Id="rId126" Type="http://schemas.openxmlformats.org/officeDocument/2006/relationships/slide" Target="slides/slide110.xml"/><Relationship Id="rId125" Type="http://schemas.openxmlformats.org/officeDocument/2006/relationships/slide" Target="slides/slide109.xml"/><Relationship Id="rId124" Type="http://schemas.openxmlformats.org/officeDocument/2006/relationships/slide" Target="slides/slide108.xml"/><Relationship Id="rId123" Type="http://schemas.openxmlformats.org/officeDocument/2006/relationships/slide" Target="slides/slide107.xml"/><Relationship Id="rId122" Type="http://schemas.openxmlformats.org/officeDocument/2006/relationships/slide" Target="slides/slide106.xml"/><Relationship Id="rId121" Type="http://schemas.openxmlformats.org/officeDocument/2006/relationships/slide" Target="slides/slide105.xml"/><Relationship Id="rId120" Type="http://schemas.openxmlformats.org/officeDocument/2006/relationships/slide" Target="slides/slide104.xml"/><Relationship Id="rId12" Type="http://schemas.openxmlformats.org/officeDocument/2006/relationships/slideMaster" Target="slideMasters/slideMaster11.xml"/><Relationship Id="rId119" Type="http://schemas.openxmlformats.org/officeDocument/2006/relationships/slide" Target="slides/slide103.xml"/><Relationship Id="rId118" Type="http://schemas.openxmlformats.org/officeDocument/2006/relationships/slide" Target="slides/slide102.xml"/><Relationship Id="rId117" Type="http://schemas.openxmlformats.org/officeDocument/2006/relationships/slide" Target="slides/slide101.xml"/><Relationship Id="rId116" Type="http://schemas.openxmlformats.org/officeDocument/2006/relationships/slide" Target="slides/slide100.xml"/><Relationship Id="rId115" Type="http://schemas.openxmlformats.org/officeDocument/2006/relationships/slide" Target="slides/slide99.xml"/><Relationship Id="rId114" Type="http://schemas.openxmlformats.org/officeDocument/2006/relationships/slide" Target="slides/slide98.xml"/><Relationship Id="rId113" Type="http://schemas.openxmlformats.org/officeDocument/2006/relationships/slide" Target="slides/slide97.xml"/><Relationship Id="rId112" Type="http://schemas.openxmlformats.org/officeDocument/2006/relationships/slide" Target="slides/slide96.xml"/><Relationship Id="rId111" Type="http://schemas.openxmlformats.org/officeDocument/2006/relationships/slide" Target="slides/slide95.xml"/><Relationship Id="rId110" Type="http://schemas.openxmlformats.org/officeDocument/2006/relationships/slide" Target="slides/slide94.xml"/><Relationship Id="rId11" Type="http://schemas.openxmlformats.org/officeDocument/2006/relationships/slideMaster" Target="slideMasters/slideMaster10.xml"/><Relationship Id="rId109" Type="http://schemas.openxmlformats.org/officeDocument/2006/relationships/slide" Target="slides/slide93.xml"/><Relationship Id="rId108" Type="http://schemas.openxmlformats.org/officeDocument/2006/relationships/slide" Target="slides/slide92.xml"/><Relationship Id="rId107" Type="http://schemas.openxmlformats.org/officeDocument/2006/relationships/slide" Target="slides/slide91.xml"/><Relationship Id="rId106" Type="http://schemas.openxmlformats.org/officeDocument/2006/relationships/slide" Target="slides/slide90.xml"/><Relationship Id="rId105" Type="http://schemas.openxmlformats.org/officeDocument/2006/relationships/slide" Target="slides/slide89.xml"/><Relationship Id="rId104" Type="http://schemas.openxmlformats.org/officeDocument/2006/relationships/slide" Target="slides/slide88.xml"/><Relationship Id="rId103" Type="http://schemas.openxmlformats.org/officeDocument/2006/relationships/slide" Target="slides/slide87.xml"/><Relationship Id="rId102" Type="http://schemas.openxmlformats.org/officeDocument/2006/relationships/slide" Target="slides/slide86.xml"/><Relationship Id="rId101" Type="http://schemas.openxmlformats.org/officeDocument/2006/relationships/slide" Target="slides/slide85.xml"/><Relationship Id="rId100" Type="http://schemas.openxmlformats.org/officeDocument/2006/relationships/slide" Target="slides/slide84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6.wmf"/><Relationship Id="rId1" Type="http://schemas.openxmlformats.org/officeDocument/2006/relationships/image" Target="../media/image12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0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9 398,'4'26,"-4"-30,1 1,1 0,-1 0,-1 0,2 0,1 1,2-1,-2 2,1 0,-1 0,0 1,-4 5,-2 0,1-2,-1 1,1-1,-1 0,8-5,11-13,-10 5,-1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40 634,'34'-18,"-30"17,-1 0,-1 1,1 0,0-1,0 1,0-1,1-1,-1 1,0 0,-1 0,0-1,1 1,-1 0,-1 0,1-1,0 1,0 0,-1 0,3-1,0-1,-2 2,1 0,0 0,-1-1,3-1,1 2,3-3,-5 2,0 1,2-1,3 1,-8 1,10-2,-6 0,6 0,-9 1,0 1,0-1,2-1,-2 2,-1-1,0 1,1-1,-1 1,1 0,-1 0,1-1,-1 1,2 0,1 0,-3 0,-2 0,0-1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8 1703,'-1'10,"1"-13,0-1,-2 8,4 4,-1-3,-1-2,1-8,-2 1,-1-3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4 871,'-2'20,"1"-15,0 0,-1 1,-2 14,3-15,0-1,-2 5,1-1,1-4,-1 8,1-8,-1 6,2-6,-1 0,0 0,1 0,-2 0,1 0,1-1,-1 0,0 0,1-7,0 0,1-1,0 2,0 0,0 0,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961,'22'-25,"-19"24,5-2,-5 2,3 0,-3 0,0 0,0 0,0 1,0-2,1 1,-8 4,-1-3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947,'10'26,"-10"-20,2-1,-1-1,0-1,1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0 944,'22'1,"-18"-1,-1 0,3 1,-2-1,-1-1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976,'41'-2,"-37"1,1-2,0 0,-1 2,-1 0,-2-3,-1 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8 941,'17'-8,"-15"5,0-1,-1-2,-1 2,0 0,-1-3,1 4,0-1,-1 1,1 0,0 0,3 0,2 2,-2 0,4 0,-4 1,5-1,-4 0,-1 2,2-6,-9 11,0-1,0-1,0 0,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7 954,'27'86,"-24"-87,1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898,'24'12,"-21"-8,-2 0,1 1,-3 0,-2 0,2-2,-3 0,-3 3,2-2,2 0,-1-1,1 1,0-2,-1-4,3-1,1 0,0 0,0 0,1-2,1-2,-1 3,0 0,-1 1,1 0,-1 0,-2 12,0-1,1 0,0-3,-1 6,1-6,0 2,1-1,-2 1,1 0,1-3,-1 0,4-10,-2 1,-1 2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977,'2'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12 619,'26'4,"-24"-4,0 0,2 0,-2 0,0-1,1 1,-1 0,0 0,1-1,-1 1,1 0,0 0,-1-1,1 1,-1-1,1 0,5 1,-3 0,-1-1,0 1,0 0,3-2,2 0,-6 1,-1 1,1-1,1 0,-2 0,0 1,1 0,4-2,2 1,-4 0,-3 0,-1 1,2-1,-1 0,1 0,-1 1,0-1,-2 0,1 1,2-1,-1 0,9-6,-3 5,-1-1,-3 1,1 0,-1 1,-2 0,-1 1,0 0,1-1,1 1,-3-1,-2 1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1 967,'11'-9,"-43"64,31-52,4-6,0-5,0 4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8 939,'3'25,"-2"-11,-1-9,1-1,0 0,1-1,1-1,0 0,0-1,0-1,1 0,5-7,-16 12,9-8,1-1,5-24,-5 20,-3 4,1 1,0 0,0 0,0-2,0 0,-4 10,1-1,8-8,-19 16,11-9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952,'10'19,"-5"-13,-2-3,1-1,-1 0,0 0,-2 1,0 0,0 2,1-1,3-13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0 995,'-10'25,"9"-21,1 0,-1-1,4-4,1-4,-1-1,0 0,0 1,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2 929,'-16'16,"9"-7,3-4,3-2,0 2,0 1,1-1,1-1,2-1,0 0,2 0,-2-2,2 2,-2-1,0 0,-1 1,-2 0,-2 0,-15 23,13-23,6-8,1-1,0 1,-2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0 887,'3'-3,"24"15,-26-9,-1 1,-2 1,1 0,-1 4,0-6,0 3,-2 3,2-2,0-3,2 0,1 2,1-2,0 2,2 1,-1-11,-3 13,2-6,1-1,-2 1,-7 1,1-2,2 0,0 0,1 2,1 1,2-2,-1 4,1-4,-1 0,3 3,-2-3,0 1,-1-1,-3 1,-4-1,-4 0,4-1,0 0,-1-1,1-1,0-1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1137,'17'0,"-11"-1,-3 1,5 2,-4-2,2 1,-1 0,-2-1,0 0,0 0,2 1,1-1,-3 0,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2 1137,'35'12,"-32"-10,0-1,-1 2,-5 1,-1-2,1 0,1 1,-2 0,-1 1,1 1,0 0,-1-1,3-1,-1 0,1 0,-2-2,7 0,1 0,0 0,-1 1,7 0,-4-1,-3 0,5 1,-5-2,2 1,3 1,-4-1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52,'-4'25,"3"-22,1 0,-1-7,1 1,-1-5,0 5,2-2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26,'24'1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62 623,'14'-1,"-10"1,0 0,-1 0,7 0,-6 0,0-1,5-1,-5 1,0 0,11-5,-3 0,-1 0,-6 2,-1 0,0 0,0 1,0 0,3-1,-3 2,0 1,1-1,-1 1,0 0,7 0,-8 0,5 0,-5 1,0 1,-1-1,1-1,2 1,-1 0,-3 0,1 0,0 0,-7-2,-7 4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239,'-14'38,"13"-35,4-3,-1-3,0 0,0 0,2-1,-1 3,-1-2,2 0,-3 6,0 0,0 2,-1-2,0 0,1 0,3-5,-2-3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253,'-11'58,"10"-54,0-1,1 1,0-1,-1 1,0 0,1-1,0 0,2-13,-2 5,1 1,-1 0,0 1,1-2,-1-4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7 1266,'20'28,"-21"-24,0 0,3-8,0 1,-1-1,0 0,1 1,-1-1,2 0,0 0,-1 1,0 0,1 2,-4 4,0 0,0 4,0-1,1 0,0-2,0 0,1-1,2-5,3-10,-5 8,1 1,0-1,0-1,-1 2,0 9,-1 9,0-9,1-2,-1-1,5-6,-2-1,4-10,-5 10,1-3,-2 4,2-4,-2 3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6 1238,'-9'64,"9"-60,1 0,0-1,2 0,1-4,1-3,-3 1,-2 0,0-1,-2-2,2 3,-1 0,-2-1,1 0,0 1,-6-4,5 3,-1 2,0 0,1 1,9 1,3 0,-3-1,-3 1,2-1,-2 1,2 0,2-1,-3 1,-1 0,-7 3,-4-3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176,'18'2,"-15"-2,1 1,3-2,-4 2,0-2,-4 4,-8 3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9 1204,'19'4,"-13"-4,-3 0,1 0,0 0,-1 0,0 0,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4 1204,'20'-15,"-18"7,-2 5,1-3,0 3,-1-1,0 0,0 1,0 0,-1-2,0 2,5 4,0 0,0 0,3 1,-1 2,-4-1,-2 0,-1 1,-1-1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1 1209,'1'28,"-1"-25,0 1,0 2,0-3,0 1,0-1,0 0,3 0,0-2,0-2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1 1198,'-7'15,"7"-12,1 0,3-1,2-2,-1-2,-2 0,0-1,-1 0,1-3,-3 2,1 1,-1-3,-1-3,1 6,0 0,-1 0,-1 0,-1 1,-1 2,-1 7,2-1,2-2,0-1,1 1,0-1,-1 0,2 1,2-4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2 1216,'-8'28,"8"-24,-2 1,1-2,7-14,-4 5,0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8 632,'14'4,"-11"-4,1 0,-1-1,3 0,1-1,-2 0,-2 1,7-2,-5 2,-1 1,0-1,0 0,1-1,2-1,-3 2,2 0,4-1,-7 1,0 0,1 0,4 1,-4-1,8-1,-9 1,2 1,2-1,-3 0,-1 0,0-1,-7 3,0 1,0-1,1 1,-3 1,3-2,-4 1,0 0,4-2,0 1,0-1,-2 0,2 0,0 0,-2-2,0 2,0 0,-1 0,3 0,-1 0,0 0,-1 1,-4 1,-3 1,2-1,2 2,3-2,0-2,2 0,12-3,-4 1,-2 2,2 0,1-1,-3 1,1-1,6-1,-5 0,0 1,1 0,-1 0,-1-1,4-2,-3 2,-1 1,1-1,2 0,3-2,-6 3,5-3,-6 3,0 0,1 0,-1 0,0 1,0-1,2 0,-2 1,8-2,-29 8,15-5,-2 2,2-2,0 0,-2 2,2-2,0 1,-5 0,4-1,-1 0,0 0,-4 1,5-1,0 0,0 0,-1 0,-3 2,2-1,0-1,-1-1,-3 2,7-2,-1 1,1-1,-2 1,2-1,-2 0,-2 1,4-1,-1 0,1 0,0 0,17 0,-8 0,-2-1,-1 1,1-2,0 2,-1 0,6-2,-4 1,0 0,9-2,-9 2,-1-1,8-1,-7 2,0 0,4 0,-2-1,-1 0,4 0,-6 1,0-1,4-1,1 0,-4 1,6-1,-2-1,-6 4,-11-1,1 1,-4 2,1 0,5 1,0-1,0 1,0 1,0-2,-23 7,23-8,-1 1,1 1,0-3,1 1,-7 2,0 0,6-2,1-1,1 1,-3 1,3-1,0-1,0 1,9-3,-2 1,-1 0,1 0,10-1,-9 1,1 0,1 1,-2-2,-1 0,1 0,4 0,3-3,5 1,-12 1,13-7,-9 6,-3 3,-2 0,1 0,-1 0,-1 1,2-1,-2 1,-18-1,9 1,0 1,-3 0,4 2,1-1,-2-1,0 2,0 0,-1 0,-14 5,16-6,-1 0,1 1,1-2,-1 0,0 1,-11 2,11-3,1 0,1 1,-2-1,1 0,1-1,17-3,-6 2,-1 0,8-1,-9 0,-2 0,1 1,0 1,0-1,1 0,0 1,3 0,-2-1,-3 0,1 0,3 1,-5-1,4 1,-4-1,0 1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2 1164,'-8'83,"11"-81,0-8,-1 0,-1 1,0 1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7 1141,'18'28,"-20"-24,1 0,0 0,0 0,0 1,-1-1,1 0,0-1,1 0,-2 3,2-1,2-2,2 1,0-1,-1-1,0 0,-6 2,-2 1,2-3,0 2,1-1,2 0,1 1,2-1,0 1,-1-1,-1 0,0 0,-2 0,-5 0,3-1,-1-1,-8 2,5-3,-6-4,8 2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6 1391,'13'-4,"-8"4,-2-1,3 1,-3-1,3 1,-2-1,2 2,-1-1,-2 0,0 0,2 0,-1-1,-7 1,-1 1,-1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1 1446,'28'-10,"-24"10,0 0,3-1,-3 1,2 0,-3-1,0 1,0 0,4 0,-4 0,0 0,0 0,-10 0,1 0,3 0,-2-1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3 1406,'-2'18,"1"-14,0 3,0-3,0 1,1 0,-1 1,-1 4,2-7,0 0,-2 2,2-1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400,'-7'96,"9"-102,0 0,-1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9 1400,'-10'51,"10"-46,1 3,0-2,0-3,1 0,1-1,1 0,-1-1,2 0,-2-2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5 1425,'-18'31,"16"-28,-3 3,2-4,0 0,0-1,-3 2,2-1,0-1,1-1,0 1,0-1,4-3,3-4,-1 4,2-5,-2 5,0-1,1 0,7-5,-7 6,-1 0,0 1,0 0,0 0,7-3,-2 3,-4 0,5 0,-2 0,-3 0,1-1,-10 9,-1-2,4-1,-1-2,-1 1,-1 2,1-1,3 0,9-1,0-2,0-2,-5 0,1 0,-1 1,1 0,0 0,-7 3,-4 5,0-1,3-2,-6 10,7-9,1-2,0 1,-3 3,3-2,0 0,2-2,3-3,0 0,2-2,-2-2,1-1,-2 2,1-2,-1 2,0-2,0 1,0 0,0 1,1 1,0 1,0 1,0 2,-1 1,-1 1,-1 0,-4 7,1-8,-2 3,-3-1,4-4,-1 0,2-1,6-1,8-1,-2 0,-4 1,1-1,-4-1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2 1439,'26'-1,"-23"1,1-1,-1 1,1 0,-1 0,1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3 1406,'23'12,"-19"-10,-1-2,0 2,0-2,0 1,0 0,0 1,0-2,0 0,0 0,0 0,1-2,-4 5,3-2,0 2,-1 0,-2 0,0 1,-1 0,-2 4,0-4,-4 5,3-6,1 1,0-3,-1 2,1-1,0-1,0 0,2-7,0-5,1 6,1-9,-1 9,0 2,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9 879,'-25'-3,"22"4,0-1,-4 1,4 0,-4 2,4-1,-1 1,-2 2,3-4,0 3,2-1,4 4,-1-1,3 3,-2-5,1 0,1-1,-2 0,0-2,4 2,3 2,-7-4,0 1,1 0,-1 2,-1-1,0 2,-1-1,-1-1,-1 2,1-2,-2 1,-5 3,2-4,0 0,2-1,-5 2,0-2,1 0,2-1,0-2,-3 0,-3 0,7 0,0 0,1-2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5 1422,'-3'22,"2"-18,0 7,0-6,-1-1,1 0,-2 3,2-4,-1 0,1 1,-1-1,0 0,1 1,0 0,0 1,-2 2,2-2,0-2,1-7,1-3,0-4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8 1463,'40'66,"-46"-64,-1-1,1-2,-3-1,3-2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575,'-2'-3,"1"7,0-1,0 1,1 0,0 0,2 0,0-1,2-1,-1 0,0-2,3 2,-3-2,0 0,-3 3,-2 0,-1 1,-2 3,1-3,0 1,0 0,4-2,4-1,0-1,1 1,-2-1,0 0,1 0,-1 0,-7 4,-1 0,-2 1,0 2,4-5,1-7,4-6,1 2,0 5,-1 0,1-1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546,'-9'40,"12"-40,0 0,0 0,4-1,-4 1,0 0,0 1,-4 2,-4 6,2-5,0 0,0 0,0 1,0-1,0 0,-2 2,1-1,0-1,0 0,-1-1,5-6,0-1,0-2,0 0,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7 1599,'58'31,"-58"-28,-3 1,-1-3,-1-1,1-1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8 1646,'9'1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7 1665,'15'7,"-11"-4,-1-2,0 3,-1-1,-1 1,2-2,1-12,-3 5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3 1629,'49'-4,"-44"3,-1 1,3-1,-4 1,0 0,3-2,4 2,-7-1,-1 4,-1 0,-2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2 1594,'-29'-12,"24"14,2 1,-1 0,1 1,0 1,3-2,-1 1,1-1,0 1,0 1,0-2,1 0,-1 0,2 1,4 1,2-1,-5-3,0-1,0 1,0 0,1 0,1 0,3 2,-5-1,-2 2,-2 3,-1-1,0-2,-4 4,-3-1,5-5,-2 1,3-2,0 0,0 0,0-1,-9-2,7-1,-2-2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1753,'27'-1,"-6"-3,-18 4,0-1,-9 6,2-4,0-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94 559,'14'2,"-9"-2,0 0,-2 0,1 0,-1 0,1-1,1 1,-2 0,10-2,-6 2,2 1,3-1,-1 0,-3-1,-2 0,5-1,-8 1,1 1,-1 0,0-1,0 0,1 1,1 0,-2-1,-6 2,-3-1,-5 1,3-1,4 0,0 0,1 1,-5-1,3 0,-11 1,-5 1,12-2,-12 1,7-1,4 0,2 1,3-1,1 0,0 0,16-2,0 2,4 0,-1-1,-9 1,-2-1,0 1,1 0,0 0,6 0,-4 0,-1 0,9-2,-6 1,5 0,1 0,-5 0,-7 1,0 0,-13 1,-9 1,9-1,5-1,-10 2,8-1,-7 0,8 0,1-1,-11 1,12-2,-1 2,-1-1,2-1,-1 1,0 0,-7-1,8 1,1 0,6 1,1 0,5 0,-4-1,0 0,0 1,0-1,3 1,-1-2,1 1,1 0,-4 0,0 0,6-1,-7 1,0-1,-1 0,1 1,2-1,-1 1,0-1,-1 1,-1 0,-8-1,0 0,-9 2,4-1,3 1,0 0,1 0,0-1,-1 1,1 0,1-1,-1 1,-1 0,-16 1,11 0,9-2,-3 2,3-3,8 1,4 0,-3 0,-1 0,1 0,-1 0,0 0,6 0,-6 0,8-1,-2 0,-5 0,0 0,0 1,6-2,-8 2,2-1,-2 1,-1-1,0 2,-10 2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710,'-23'85,"23"-82,3-1,5-5,-4 2,2-5,-3 4,3-5,-4 4,0 0,1-2,-2 2,1 0,-3 0,-2 4,-2 5,4-3,0 4,0-2,1 4,-2-3,2-3,-1 2,1 0,0-2,-1 0,1 4,-1 1,1-4,0 0,0-1,0 0,0 4,-5-7,1-4,1 3,-3-4,4 2,-1 1,0 0,0 1,2-2,5 0,-1 1,0 0,4-3,-3 3,-1-1,3-1,-3 0,3-3,-3 5,-1-1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5 1737,'-17'36,"20"-37,0-1,0 0,0 0,2 0,3-1,-2 2,0-1,2 0,-12 4,1-1,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804,'40'-17,"-36"15,-1 1,0 0,0 3,-3-5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3 1721,'-2'23,"1"-20,0 0,-1 8,1-6,0 6,0-5,0 6,0-6,2-3,0 0,2-1,3-1,-3 1,1-1,-1 0,1 1,-4 2,-3-3,-1 2,-2 2,3-3,-1 3,1-3,0 0,0 0,2 1,9-1,-2-1,-2-1,-1 0,0 0,3 0,2 1,-5 0,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1771,'35'-4,"-33"1,-3-2,-2-1,0 1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9 1739,'11'50,"-10"-46,-1 0,0 0,0-1,0 1,0 1,-1 3,0-4,0 0,0-1,-3-1,1-2,0 0,-1-2,-1-3,2 2,2 0,-1-1,1 1,1 0,3 0,8-2,-3 0,-4 3,4-8,-1 1,4-8,-9 1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725,'1'39,"2"-39,-6 2,-1 1,1 0,0-1,0 1,2 1,-1 1,2-2,0 2,0-2,0 3,0-1,0-2,0 0,0 0,0-6,2-6,0 5,-1 1,3 0,-1 1,3 1,-1 0,-1 1,-1 0,2 0,0 1,-2 0,-2 3,-8 3,2-3,-4 2,2-2,4-1,-6 3,6-4,-2 2,2-2,0 0,-13 3,22-5,3-2,-4 0,2-1,0 0,2-1,-5 2,4 0,2-1,-6 2,-1 1,-3-5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1 1795,'-35'56,"33"-52,0-1,0 1,1-1,-2 4,2-2,0-2,1 0,-1 3,5-10,-3 1,0-1,0 1,1-1,-1 1,0 0,1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2 1822,'26'38,"-24"-34,-1-1,-1 1,-4-3,1-3,-5-1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808,'-44'20,"39"-17,-5 1,5-2,-6 1,7-1,0-1,-1 0,-10 2,9-2,-1-1,1 1,1-1,1 0,-2 0,2-1,-1 1,-5-1,-6-2,11 1,-4-2,-2-6,7 7,0 0,0-1,0 2,1 0,-5-3,1 0,0 1,5 1,-3-1,2 1,-1-2,2 2,0-1,-1-1,-3-1,2 3,2-1,-3 0,2-1,1 1,2 1,3 6,0 5,-2-4,-1-1,0 2,0 2,0-3,0-1,0 1,0-1,1 0,2-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6 956,'15'-3,"-8"2,-3 1,0 0,0-1,0 0,4 1,0-2,-5 1,1 1,0 0,0-1,2 0,11 0,-7-1,7 0,-10 1,-2 1,-1 0,0 0,5 0,2 1,-6-2,-2 1,-15 2,9-2,0 0,-5-2,4 1,1 0,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748,'61'31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8 1095,'0'27,"0"-23,0 2,1-2,-1 0,1 0,0 0,0 0,0 1,2-1,0-10,-1-3,0 3,-1 1,0-6,1 6,0 1,-1-1,1 1,2-3,-2 3,1 0,0 1,1-5,-2 5,3-6,-2 7,0-1,0 1,3-2,-3 2,0-2,-2 1,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9 1111,'6'19,"-5"-11,0-5,0 0,0 0,1 2,2-4,0-3,-1-1,1-2,3-5,-4 5,0-1,1 2,0-1,0 0,3-4,-4 3,0-1,4-12,-4 13,1-2,0 1,-2 4,2-3,-9 5,-3 3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2 1082,'15'37,"-15"-34,1 5,0-2,-1-2,1 1,-1-1,2 1,-1-1,2-4,4-6,-3 0,5-11,0 2,1 1,-5 5,3-8,-1 2,1 3,-5 6,5-9,-4 9,0-1,-2 2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7 1358,'57'28,"-55"-32,3-3,0 0,1-3,-3 5,7-14,-9 16,2-1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7 776,'8'23,"-7"-19,-1 0,1 1,0-2,1 2,0-1,0-1,2 1,-1-1,1-4,-1-2,4-5,-3 3,-1-1,-1 1,4-4,-3 5,4-4,-5 5,1 1,-1-1,1 1,-2-1,5-4,-3 3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4 1492,'102'-5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8 1460,'13'32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40 1510,'-10'20,"10"-16,0-1,0 0,0 3,0-3,0 1,1-1,-1 0,1 1,-1 0,2 0,1 1,0-2,0-1,0-2,0 0,1-1,-1 1,1-2,-1-1,0-2,-1 0,0 0,1-2,-1 2,2-7,-1 1,-1-2,-1 1,-1 6,0-1,-1 4,0-1,-1-1,-1 3,-1 2,1 1,-6 4,-2 1,3 0,1 4,0 1,0-5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98 1530,'17'-1,"-14"1,0 0,1 0,-1 1,0-1,0 0,2 0,-1 0,0 0,0-1,0 1,-1 0,3-1,-3 1,1 0,0 1,-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3 904,'33'14,"-30"-13,0 0,1 1,-1-1,2 1,0-1,-2 1,-9 8,-2-3,2-1,2-3,-11 10,11-9,-1 2,0-1,1-2,9-14,-2 6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64 1498,'13'5,"-10"-4,3 3,-3-2,1 0,0 2,-1-3,0 2,0-1,-2 1,-5 2,-2 2,3-4,-1 0,1 0,0 1,0 1,0 0,0 0,-1-1,1-1,-1 1,0-2,0-2,-3-7,4 0,1-1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46 1466,'-3'-15,"1"12,1 0,-2 1,-1-1,1 2,0 4,-1 6,2-5,1 0,0-1,1 1,0-1,-2 1,2 1,0-1,4 0,-1-3,0 0,1-1,-1 0,1-1,0-2,6-8,-6 5,0 0,2-8,-4 9,-1 8,-2 10,0-9,1-1,0 2,0-2,0 0,0 0,1 0,1 1,1-2,0-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76 1479,'-3'54,"2"-50,0-1,0 1,1 0,-1 1,0 1,-1 9,1-10,0-1,-1 0,1-15,-3-5,1 11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36 1715,'1'14,"-1"-11,2 2,-1-1,1-1,-1 0,1 0,2-1,-1-7,-1-2,2-7,-2 2,0 7,-1 0,1 0,3-7,1-4,-3 9,-1 1,1 0,0 0,0 0,-1 0,7-16,-3 12,-2 7,-7 6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57 1485,'-23'13,"22"-9,1 3,0 3,0-1,0-5,-1 0,0-1,1 0,1 1,-1 0,1 0,0-1,0 3,-1 0,1-3,0 0,2 1,0-3,0 1,0 1,0 0,1-2,-1-1,1-1,-1 0,0-1,-1-1,1-3,1-3,-1 2,0-4,-1 5,-1 0,0 0,-1 0,0-9,0 12,-1-1,0-1,0-1,0 2,0-2,0 3,0-1,0 1,-2 2,0 1,-1 2,0 0,-1 1,1-1,-1 1,0-1,2-1,1 2,-1 0,0-2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68 1440,'-18'-7,"15"7,-1-1,0 1,-1 1,1 2,1 1,1 2,0 9,1-7,0 0,1-3,1-2,2-3,5-3,-5 1,1-1,-1 1,0 0,3-6,0-5,-1 0,-3 8,-1 2,0 0,-3 6,0 2,2-1,-1 4,1 4,0-7,5 4,-2-7,0-1,1-1,-1-1,0 1,0-1,0 2,-4 2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5 1542,'47'1,"-44"-2,0 1,0 0,0-1,1 1,0 0,-1-1,1 1,0-1,0 2,-1-1,0 0,0 0,2 1,-2-2,-10-2,2-2,3 2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3 1504,'24'3,"-20"0,-1 0,0-1,-1 1,-1 0,-1 0,-2 0,-1 0,-5 3,4-3,-2 2,2-1,0 0,-6 11,0-3,7-8,4-1,2-4,0 1,1-3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6 1486,'-12'67,"12"-52,0-9,0 0,-1-1,1 0,-1-2,1 3,-1-3,-1 0,-1-2,0-2,0 0,-1-4,3 1,1 0,-1 1,1 0,1-7,0 3,0-16,0 17,1-9,-1 0,0 8,0 1,-1 2,1 1,1-3,-1 3,0 0,-1 15,0 8,2 1,-1-11,0-6,0 1,1 5,-1-4,0-1,0-2,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2 1705,'8'15,"-7"-12,2 1,-1-1,3 4,-2-4,1 1,-1-1,0-2,1-2,0 0,0 0,1 1,-2-1,0 0,0 0,-1-2,0-2,0 1,0 0,-1 0,1-3,1 3,0-1,1 0,0 1,-2 1,0-1,-1-1,1-6,-2 8,1-1,-1 1,0 0,1-1,-3-3,-1 2,1-1,-1 1,-1-3,-1-1,3 6,-3-3,0 2,1 0,-4 0,4 4,1 0,0 1,0 1,-2 3,-2 8,3-5,-1 4,4-3,3-2,-1-4,-1 5,0 0,-1-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43 915,'-7'15,"6"-11,0 0,0-1,1 1,-1 2,1-3,0 0,0 0,0 1,1 7,0-8,-1 0,1 0,1 0,0 0,-1 0,2 1,1-2,-1 0,5-1,-3 0,5-2,-4-3,-1 0,1-4,-2 0,-2 3,0-1,0 1,0 0,0 1,1-4,1-4,-1-2,-3 2,0-2,1 10,-1 0,-2 1,3 6,-1 1,-2 14,-3-15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1539,'13'-2,"-9"2,2 0,-2 1,-1-1,1 1,1 0,-1 0,0-1,0 1,6 0,-4-1,-2 0,0 0,-1 0,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1519,'25'15,"-19"-12,-2 0,1-1,-2-1,0 0,0 1,-6 1,-1 2,-4 6,3-6,2-2,-2 0,0 1,2-2,1 2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3 1394,'-2'40,"3"-37,-1 1,0 0,0 1,0 0,0-1,0 1,0-1,0 5,-1-6,1 0,0 1,0 0,-1-7,1-1,0 1,2-5,0-1,0 4,-1 0,1 1,3 0,-1 3,-1 2,1 1,0 2,-2-1,0 0,-1 0,0 0,1 2,0 2,-3-4,-2 0,-7 0,1-1,6-3,-2-2,2-6,3 5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7 1501,'33'15,"-29"-13,-2 2,2-1,-2 2,-2-2,-1 2,-1-1,1-1,-4 6,3-5,1 1,-2 0,1-1,-1-1,0-1,0 1,0-1,0-1,-2 2,2-2,-3 2,3-1,-1 1,7-4,1 0,4 0,-2 0,0 0,-1 0,4-1,-6 2,1-1,1 0,-2 0,18-1,-12 1,-6-1,-12-4,2 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8 1575,'15'25,"-12"-22,0-5,-1-1,-1-1,1 0,1-5,-2 5,1-1,-1 0,1 0,-1 0,1 1,-1 1,1 0,0 0,1-1,-1 1,2-2,0 3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732,'16'-8,"-12"7,-1 1,0 0,11 1,-11-1,0 1,0-1,0 1,0-1,0 0,-3 4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714,'14'-4,"-11"5,0-2,2 1,1-1,-2 1,0 0,-1 0,0 1,-9 1,-1-2,-3-2,5 1,0 1,2-1,-1 1,1-1,-1 1,1 0,9 4,-2-3,-1-1,6 3,-4-3,2 1,-1-2,-3 1,2 0,-2-1,-7 0,-7-3,7 3,0 0,1 1,-1-1,-1 1,2 0,6 3,3-1,-2-1,-1 0,2 0,0 0,-1 1,-1-1,2 1,-2-2,-8-1,1 0,0 0,1 1,0 0,0 0,-2-1,2 1,-4-2,4 1,0 1,0-1,6-1,1 2,0-1,-1 2,2-1,-2 0,1 1,-1-1,0 0,1 0,-1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1 1528,'27'-6,"-23"6,0 0,1 0,2 0,0 0,-4 0,5 0,-2-1,-1 3,3 0,-4-1,0 0,-1-1,-10-3,3-1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8 1490,'23'8,"-19"-6,0 0,0-1,3 1,-3-2,-1 1,1 0,-3 2,-2 4,-7 3,0-6,0-1,5-3,-1 1,1 1,-1-1,1 1,0 1,0-1,1 1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7 1447,'-5'-20,"2"18,0 2,0 3,0 1,0 2,2-3,-2 8,2-3,0-4,1 2,1 0,1-2,0 0,2-4,2-5,-1-5,-3 3,1-6,-3 9,1 1,0 0,-3 10,1 16,2-14,2-2,1 0,3 2,-6-6,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71 841,'1'28,"-2"-23,1 0,0 0,0-1,0 2,-1-3,1 1,1-8,0-8,0-3,0 9,-1 0,0-4,1-4,0-1,-1 12,0-1,0 0,0 7,0 4,0-1,-1 5,1-5,-2 7,0 11,2-19,-1 1,1-1,-1 0,1-1,0 1,1 2,-1-3,-1-8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48,'1'38,"-1"-34,0 0,0 1,1 1,-1 0,0 0,0-1,0-1,1 0,-1-1,0 1,0 0,0 0,0-1,0 1,-1 1,0-2,-2-1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7 1599,'6'20,"-5"-15,0 0,3-3,0-6,6-16,-9 16,0 0,2-1,0-1,0 2,-2 1,1-2,-1 2,0 0,0 0,0 0,0-4,2 1,-1 2,-2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14,'23'-14,"-20"14,0-1,1 1,-1-1,5-1,-1 1,-4 1,0-1,1 0,0 1,6-1,-2 1,-1-1,-4 1,0 0,4-1,-4 1,2-1,-2 1,0 0,0 0,0-1,2 1,-2 0,1 0,-8 1,1-1,-1 0,1-1,-1 1,-1-3,2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2 1469,'22'3,"-11"-3,-8 0,1 1,-1 0,0-1,0 1,-3 2,-3 0,1 0,-1 1,0-1,-1-1,1 1,-3 2,-12 12,14-13,2-1,-2-1,-1 1,0-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9 1425,'-21'-18,"17"24,1-1,2-1,0-1,1 2,2 2,-1-3,1 0,-1-1,3-5,-1-1,0-3,-1 3,1-4,-1 4,1 0,0 5,0 2,-1 0,0-1,2 2,5 0,-6-8,-5-1,1 1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657,'-10'13,"10"-10,-1 1,0 1,1-2,0 0,0 0,-1 1,2 9,-1-7,1-2,1 1,-1-2,1 2,1-2,0 1,0 0,1 0,1-1,4 1,-4-3,-1 0,2-4,-2-1,1 1,-1-1,1 1,-1-1,0 1,0-1,1 1,-1-1,0-1,-1-7,0-1,-1 4,-1 2,0 4,-1 0,-1-2,-4-1,-6-3,0 0,8 7,-1 0,1 0,-1 0,-8 0,-8 3,5 10,6 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5 1439,'23'-8,"-20"9,0-1,1 2,0 0,-1 0,-2 1,-1 0,-2 9,-1-5,-3 1,-2 1,4-6,-3 0,4-2,0 0,15-5,-3 3,-3 1,0 2,-1-1,-2 1,-2 1,-4 1,0 2,0-2,1 0,0-1,-2 3,0-3,-1 0,-8-10,2-4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9 1482,'66'-4,"-61"5,-1-1,-1 1,0 0,0 1,1-1,-9-3,1 0,0 0,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5 1450,'8'4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3 1365,'3'14,"-3"-5,0-4,0-1,0 6,1 1,-1-3,0 0,0-5,-1-7,3-4,1 1,0 1,1-1,0 0,-1 3,1 1,-1 1,0 4,-1 1,-2 1,1 0,-1-1,0 1,-1 1,0 0,-1-1,-1 0,0 2,-4 1,2-4,0-2,0-1,-2-2,2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357,'-3'23,"0"-20,-4 3,2-3,-1-1,3 1,6-3,2-1,5-1,-5 0,6-4,-8 3,0 1,0 0,0 0,3-3,-3 4,1 0,-1-1,1 0,-1 1,0 1,-8 2,-9-1,8-2,2-2,1 1,0 0,6 6,0 2,-2 0,-1 4,1-7,-1 0,-1 1,2 7,0 1,-1-7,0 9,1-10,-1-1,-3-4,0 0,-1 0,0-1,0 2,1-2,0 1,0-2,0 2,-1-2,-2-12,5 9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54 959,'15'-1,"-10"0,3-1,-5 2,4-2,-2 1,2 0,-4 0,1 1,16-2,-12 2,-1-1,-4 1,0 0,0 1,0-2,0 2,0-1,3 0,-3 0,3 0,-2 0,1 0,4-1,-4 0,-1 0,-8 2,0 1,-1-1,0-1,0 0,1-1,1 1,-1-1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3 1451,'18'1,"-13"1,3 18,-11-17,0-1,-3 1,2-1,1-1,-1 0,0 0,20 0,-11-1,-2-1,0 2,-42 9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5 1493,'32'10,"-31"-7,-1 0,0 0,-1 1,0 0,-1-1,0 0,-1 0,-1-1,1 0,0-1,-1 1,0 0,-1-1,0 1,1-1,1 1,0-1,0-3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5 1461,'43'9,"-40"-8,-1 2,1-1,0-1,-6 3,-7 2,4-2,-7 5,10-6,0 1,-3 1,2 1,1-3,2 0,-1 0,-1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8 1463,'-13'14,"10"-6,2-5,0 0,-1 4,2-2,-1-1,0 1,1 1,0-2,-1-1,1 0,0 0,0 7,2-3,2 0,0 1,1-1,-1-2,0-1,1 0,2 0,-2-1,2-1,-1-2,1-2,-4 2,1-1,0-1,0 1,-1-1,3-1,0-2,3-6,-3 3,-1 2,-1 2,3-4,-3 1,-1-3,-2 1,0 0,-1 6,0 0,0-1,-1 1,1 0,-2-2,0-5,-2 1,0-1,-5-3,-4 5,6 6,0 1,4 2,-5 0,-5 4,3-1,-1 6,10-7,-2 1,0-4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3 1428,'-44'55,"43"-52,-1 3,1-3,0 8,1-8,0 1,0 0,1 0,-1-1,0 0,1 0,1 1,0 8,1 1,-2-5,1 4,0-7,1 1,0-3,0-1,0 1,3-1,-3-1,5 1,-4 1,3 0,-2 2,0-2,2 0,0 0,0-3,3-1,-2-1,-4 0,0 0,0 0,0 1,3-1,-4 1,3-2,10-3,1-5,-6 0,-6 3,-3 4,0-1,0 0,2-2,0 0,-1 0,-2 4,0-1,0 0,0-1,0-1,-1 0,1 0,-1 2,0-8,0 9,-1-3,1 3,0-4,-3-3,0 1,-3-4,-4-4,3 0,4 12,-2-3,-6 1,5 6,1 0,-1 1,-3 0,5 1,-4 2,1 3,3 0,-3 13,2-11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414,'-18'16,"16"-13,1 0,0 2,2-2,0 0,3 4,0-5,0 0,-1 0,0-1,0-1,-1 3,-4 2,-3-1,2-2,-4 2,0 0,6-1,1 0,5 1,-1-2,0-1,0 0,-1-1,-1 3,-3 6,-4 4,1-6,0-2,2-1,4-11,0 0,0-1,0 2,0 0,-1 1,1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1 1401,'-17'24,"14"-21,2 0,-2 0,2 0,6-3,3 1,-5-1,0 0,0 0,0 0,0 0,-2 3,-4 4,1-3,-2 2,2-3,-4 8,2-5,0 1,1-2,1-2,-1-3,0-3,2 0,-1 0,2 0,5-1,0 3,3 0,8 1,-12-1,1 1,-1 0,-1-1,0 2,0-1,-2 3,-4 0,0-1,-1-1,1 2,0-2,-1 1,1-1,5 2,1-3,1 0,-1 0,0 0,-6 3,-1 1,0 1,1-2,1 0,0 0,1 0,6 1,-1-3,0 0,-1-1,0 1,0-1,1-1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785,'29'66,"-26"-66,-1-7,1-1,0 1,-1 0,0 0,4-6,-3 5,1-2,2-5,-3 9,0 0,-1 1,1 0,0-1,4-11,-2 4,-3 7,-4 3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3 703,'-12'22,"12"-19,0 0,-1 1,1 4,-1-3,1 1,0-1,0-1,-1 4,1-5,0 0,0 0,0 0,2 6,-2-6,2 5,0-5,1-1,2-2,5-1,-3-1,1 0,-2 0,4-2,-5 2,2-1,-3 1,9-6,-10 6,0 0,-1-1,5-3,-4 3,1-2,0 0,2-3,2 1,-3 1,-1 0,-1 1,-2-2,-2 2,-2-4,-2-3,4 8,-1 1,0 0,-5-2,4 3,0 0,-2 0,2 1,-3 1,3 0,-1 0,-17 4,16-2,0 0,-6 4,4 2,2 5,0 2,4-11,0 1,-1 5,0-4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1 952,'-14'30,"12"-25,0-2,1 0,0 0,0 0,-1 0,1 0,0 1,0 0,0 1,0-1,0 1,0-1,0 1,0-2,0 5,0-5,1 0,0 5,0-3,0 12,1-3,1-1,-1-10,1 5,0 4,2-3,-1-3,0-3,0-2,5 1,1-4,-1-1,-5 1,2-1,-2 0,-1 0,5-5,3-3,-1 5,2 0,-5 0,-2 0,-2 2,-1-4,0-6,-1 10,0 1,0-1,-1-3,1 3,-1-2,0 3,0-1,-1-6,0 1,0 5,0-1,0 2,0 0,0-1,-2 0,2-1,-2-4,-3-5,-2 8,2 6,1 5,-1 7,5-6,-3-2,1-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906,'40'14,"-36"-13,0 0,3 0,-4-1,0 2,-2 1,-6 4,-3-1,3-3,-3 3,3-1,-2 1,4-4,-4 4,4-4,-1 0,0 2,1-3,-2-4,3 0,1 0,-1-1,0 0,1 1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7 983,'-16'14,"12"-11,1-1,-2 3,2 0,1-2,1 0,0 1,0-1,0 1,-2 7,2-4,0 2,1-3,1 2,0-2,-1-2,1-1,-1 0,1 0,0 2,1 4,0-6,-1 0,2 0,3 3,1-3,-2-1,-2-1,1-1,0-2,3 0,-3 0,1-1,0 1,-2 1,2-1,0 0,-1 1,-1 0,3-3,-1 1,-1-1,-1 0,0-8,-2 2,-1 3,-1-1,0-1,1 6,-1 0,-1-5,1 4,0-5,1 5,-2-1,2 2,-2-1,0 1,-1 1,-1 1,-7-2,7 2,-4-5,5 3,2-1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0 1615,'-13'13,"11"-10,1 0,-1 0,-1 1,2-1,1-7,1-1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2 1615,'4'24,"-4"-21,-1 4,1-3,0-1,0 3,0-2,-1-1,1 1,0 1,0-1,0 1,3-10,-3-2,1 0,-1 1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9 1557,'-9'35,"5"-34,1 1,0-1,7 1,-1-2,2 0,6-2,-1-1,-3 2,-1 1,-2-1,-1 1,-7 2,0 0,1-2,-1 0,1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3 1604,'2'9,"0"-13,2 1,-1 3,0 2,0 1,-3 0,1 0,-2 7,-2-6,-7 3,5-5,-1 1,3-1,-1 0,1-1,2 3,0 0,0 0,-1 4,0 0,-1-4,2 0,-5 4,2-4,2 0,6-9,0 0,0-1,3-3,-4 5,-1 0,1-1,8-5,-6 6,0 1,4 1,-1 0,-1 1,-3 1,-9 5,-7 1,5 0,3-2,1 0,1 0,-1 0,3-1,3-6,3 0,-3 1,0 0,0 1,0 1,-8-2,2 2,2 5,1-2,0 3,0-2,0 4,0-4,-1 0,-1 0,1-1,0 0,-1 0,1 0,-3 0,1-3,-3-6,5 3,-1-4,2 3,-1-3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0 1615,'-4'27,"7"-28,0 0,1-2,0 0,-2-1,0 0,-1 0,0-2,-1 3,-2 0,-1 4,-4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1637,'19'-7,"-15"6,0 0,1-1,-2 1,1-1,0 0,2 1,-2-1,0 1,-4 7,-3-4,0-2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1578,'-32'69,"29"-64,1 1,-2 7,2-5,1-2,-1-2,1 1,-1-1,1 0,-1-1,2 0,-1 1,1-9,2 1,0-3,1-4,1 1,-1 5,-2 9,-1-1,0 0,0 2,0 4,-1-2,0 2,0-4,-1 3,2-14,0-3,0 5,0 1,2 0,-1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5 1682,'30'-25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1654,'3'16,"-3"-13,0 0,0 2,-1-2,1 0,-3 3,2-3,-1 0,0 1,-1-1,-1 1,9-7,3-2,-3 3,-2 1,0 1,1-1,0 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03 849,'2'46,"-2"-43,1 2,-1-2,0 4,0-4,0 1,0-1,0 1,-2-11,3-1,0 2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3 1624,'40'6,"-39"-3,-1 0,-1 1,0 1,-2-1,1 2,-4 3,0 5,2-9,1-3,1 1,6-3,5 0,-1 0,-1 0,-4 0,0-1,-1-2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6 1671,'-7'29,"4"-24,1-1,-1-1,2 0,-4 5,3-11,1-1,1 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1633,'4'14,"-4"-5,0-4,0-1,-1 10,0-10,0-1,0 12,1-12,0-6,-1-1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6 1711,'25'-5,"-20"3,0 0,-2 1,2-1,-2 1,2 0,-2 1,1-1,-1 0,1 1,1 0,0 1,-1-1,-3 3,-6-2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5 1646,'45'-11,"-40"10,-1 0,0 0,0 0,0 0,-1 1,0-1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535,'6'24,"-6"-9,1-9,-1 0,0-1,0 1,1 0,-1 2,0-1,0 0,0 4,-1-6,1-1,1 3,-2-3,1-1,0 0,0 0,0 0,0 3,2-21,-2 10,0 1,1-1,-1 1,0-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506,'-4'20,"3"-14,1-3,0 0,3 0,2-4,-1-1,-1 0,2 0,-1 0,0 0,-1-1,0 1,0 0,-5 8,-5 7,1-3,0 5,0-5,3-7,1 0,-1 0,11-4,-5-1,1 1,-1 1,0-1,0 1,0 1,1 1,-2 1,-2 1,-1-1,-3 6,1-3,-2 4,-1 0,4-7,-2 1,-3 1,3-2,1-3,0-8,3-7,0 4,2 8,1-2,2 5,2 3,-4-1,0 0,-1 1,0 0,0 1,0 3,0-3,0 1,-1-2,0 0,0 0,-4 0,-6-5,6 1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610,'27'16,"-24"-16,0 2,-6 4,-2-1,2-3,0 1,0-1,-1 2,-3 6,4-5,2 0,-1 0,2-2,5-17,-3 9,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536,'16'-16,"-17"13,0 0,1-2,-2 2,0 0,-3 19,3-6,0-1,0 6,2-11,-1 12,0-5,1-8,1 0,2-4,0-3,-2 1,0 0,0-4,0 0,-1 3,1 10,1 5,0-3,-2-4,0-1,0 1,-1 2,-1 1,2 0,-1 1,0-5,-3-4,0-3,3 1,0 0,2-1,0 0,0 0,2-1,-1 2,1-1,1 1,-1 1,0-2,4-8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0 1494,'-13'17,"8"-11,3-3,-2 0,1-1,-6 7,6-4,7-4,2-1,-1 0,0 0,-1-1,-1 0,1-1,-1 0,2 0,-2 2,-11 5,2-1,-2 0,0 0,3 0,-1 2,2 0,3-3,8-5,2-2,-2 1,-2 1,-2 0,2-1,-1 2,-11 5,2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949,'2'46,"-2"-42,-1 0,1 1,0 0,-1-1,1 1,0 5,0-7,0 1,0-1,0 1,-1 0,1-1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2 1577,'-8'34,"9"-37,2-1,-1 1,4-4,4 2,-7 3,2-1,-1 1,-1 0,1 1,0 3,-4 1,1 1,-2-1,0 0,-1 1,-3 2,3-3,-1 0,0-1,-2-5,4-2,4-5,0 5,1 1,-1 0,4-6,-6 7,2 1,0-3,-1 2,1 0,0 2,1 4,-1 2,-1-2,1 5,-3-3,-2 0,0 0,0-2,4-13,-1 4,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8 1539,'6'35,"-5"-32,3-12,-3 5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6 1492,'11'30,"-10"-27,0 1,1-1,0 1,-1-1,1 2,1 2,-1-3,-1-1,0 0,-6-10,1 2,1 2,1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5 1530,'-19'44,"17"-40,0-1,1 1,-1 0,0-1,-3-1,2-1,-2-5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24,'9'14,"-3"-10,-3-1,0-1,0 0,0 0,1 1,1 0,-6-6,-3-3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8 1723,'27'31,"-31"-27,2-1,0 0,-1 0,-3 7,4-7,-7 7,5-7,1-3,3-3,1-2,1 0,-1 1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3 1735,'20'3,"-17"-2,0-1,1 2,-1-1,-1 2,-2 0,-2 0,0 0,-2 1,-3 2,1 0,1 1,0-3,1-1,1 0,6-3,2 0,0 0,-2 0,0 0,4-1,2-1,-6-1,-4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689,'0'21,"0"-18,0 0,0 0,-1 5,1-5,0 0,0 1,0 0,0 1,0 0,1 1,0-3,0 0,0 1,0 0,0 0,-1 2,-3-8,-7-11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731,'22'8,"-25"-6,0 2,0-2,7-1,-1-1,0-1,2 1,-2-1,0 1,-5 4,0-1,-3 2,0 0,1 2,2-4,1 0,2-8,4-4,-3 4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5 1679,'1'23,"-2"-19,0-1,1 1,-1 2,1 1,-3 9,2-12,1 1,0-2,0 0,0 0,0 5,1 1,2-12,-3 0,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945,'59'-12,"-56"12,1 0,-1 1,-5 2,-2 1,-1-1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703,'23'-2,"-20"1,0 0,-6 5,-1 0,0-1,2 0,-3 2,2-2,1 0,5-2,0-2,0 2,-2 2,-3 5,0-4,-2 2,1-4,1 1,-1 0,10-6,-3-1,-2 1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7 1652,'-11'39,"14"-36,0-2,-1 3,-8 5,3-5,2-1,1 0,0 0,3 0,2 0,-1-2,-1 3,-3 2,-1 0,-2 3,2-6,-1 2,1-2,-1 1,1-1,5-13,-2 6,0-1,-1 1,2-13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5 1643,'-15'24,"13"-21,2 0,-1 0,2 0,3-3,-1-1,0 0,0 0,0 3,-2 1,0 1,-2-1,-1 1,0 0,0 0,0 0,-4 5,5-5,-1-1,-1-1,0-4,0-6,3 0,0 4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2 1697,'40'-2,"-37"2,0 0,1 0,-1 0,1 0,-1 1,-8 2,0 1,0-2,1 1,0-1,1 0,-1 1,1-1,0 0,1 1,5-3,0-1,1 0,-1-1,-6 13,1-8,0 0,-1 2,1 0,1-2,4-3,5-5,-1-5,-1-7,-4 13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2 1667,'55'-21,"-52"21,1-1,-1 0,0 1,0-1,0 1,-7 0,-1-1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2 1620,'-16'47,"15"-44,-1 1,1 2,0-3,-1 1,2-1,3-5,4-5,-5 2,0 2,1 0,0-1,1 1,-1 1,2-1,-2 2,0 0,0 2,-2 3,-2-1,0 1,-1-1,1 0,-3 2,-1 0,0 0,6-2,3-2,2-1,-3-2,-8 6,-4 3,-1-1,1 0,1 1,2-1,11-13,1-2,-1 6,-2 1,1-1,-1 3,-3 4,0 4,0-4,0-1,0 0,1 3,-1-3,2 0,2-1,-1-2,0-1,0-1,0-1,0-1,1-1,-3 1,-1 1,0 0,-2 0,-1 1,0 1,4-3,6 0,-2 2,-2 1,1 0,0 1,-1 0,2 0,-2 0,0 0,0 1,0 0,0 2,0-1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0 1793,'43'54,"-40"-50,-1-1,0 0,2 0,0 0,-2 0,1-1,-1 1,1 0,-1 0,-1 1,2-2,-2 3,-3-9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788,'-17'17,"14"-14,-1 1,1 1,-6 8,4-6,0 0,0-1,0 0,0 0,0-1,-4 9,4-8,0-1,-1 1,-11 6,12-9,3-7,2-5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6 676,'44'9,"-32"-24,-9 11,-1 0,2 1,-1-1,-1 1,4-5,-3 5,-1 0,1 1,1 0,1 0,-7 10,-2-4,0-2,0-1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0 763,'9'17,"-3"-17,-3 0,0 0,0 0,7-1,-7 1,1-1,-1 0,0 1,0-1,2 0,0 0,0 0,-2 1,0-1,6 0,-6 0,1 1,1 0,-2-1,0 1,2-1,0 1,0 0,-2-1,6 1,-6 0,0 0,14-3,-12 1,-2 2,2-2,-1 0,1-1,-1 1,1-1,3-3,-4 4,-1 1,1-1,13-7,-14 8,4-3,-3 2,4-1,-4 1,3-1,-3 1,-1 0,0-1,0 1,2-4,0 0,-2 3,2-3,1 1,-3 2,8-3,-5 2,0 0,0-3,-2 1,0 0,1-5,-1 6,-2 1,2 1,1-4,-2 3,0 0,-2 0,-2-3,0 4,-1-2,0 0,1 2,-3-3,1 2,-1-2,1 2,-2-1,-1 2,1 2,-4 0,5 1,-9 0,6 0,0 1,0 0,3-1,1 1,-4 0,3 0,-5 1,5-1,-3 1,3-1,1 1,-7 2,6-2,-5 3,3-3,-23 13,12-4,11-9,0 1,0 0,1-1,1 1,-1-2,-3 2,5-1,-1-1,-1 0,0 1,1-1,-1 0,0-1,0 1,2 0,-9 1,9-1,-1 1,0-1,0 1,-1 0,1-1,-7 2,7-1,-10 2,10-3,1 0,-6 3,-1-1,0 0,5-2,-8 4,5 0,-5 4,2-1,6-3,1-1,-13 14,13-14,0 0,0 0,0 0,0 1,-4 5,5-5,0 1,0-1,1-1,0-1,0 1,-1 5,2-4,0-2,1 1,0 4,1-4,-1-1,2 2,-2-2,2 0,1 0,1 1,-1-2,1-1,0 0,0 0,0-1,1-1,-1 1,0 0,0-1,-1 1,2 0,1 0,-2-1,5 0,1-2,-5 1,1-1,3-3,2-1,0 0,-5 4,0-1,5-1,-6 2,5-1,-5 4,0-1,1 0,-1 1,1 0,-1 0,0 0,0 0,0 1,-1 0,0-1,3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67 982,'29'-2,"-24"0,-1 0,-1 0,2 1,-2 1,0-1,-3 4,-5 5,0-6,-2-4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6 574,'-15'28,"14"-25,-1 2,1 1,0 1,0-4,0 1,1 0,1 0,-1-1,2 0,-1 1,1-1,1-2,0-1,3-22,-6 37,4-22,1 0,-1 1,0 1,-3 2,0-3,-2-1,1 4,-1-1,1 1,0 0,-2-2,0 1,1 1,1 0,-2 7,2 0,-1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2 610,'2'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0 1191,'3'39,"-3"-33,0 1,0 2,0-5,0 8,1-8,0-1,0 0,0 0,0 2,2 0,-1 0,0-2,0 2,6 4,-4-5,0 0,-1-2,2 1,3 3,-3-4,-2 0,1 0,-1 0,1 0,-1 0,3 1,-3-3,6 2,-6-3,1 1,0-1,-1 0,11-4,-9 3,-1 0,0 0,0 1,-1 0,0 0,0-1,0 1,1 0,2-1,-3 1,9-1,-8 2,4-1,-4 0,-1-1,0 1,5 0,-2-1,-3 1,0 1,0 0,-6-1,-6-1,-2 2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0 1278,'30'22,"-26"-19,0-1,-1 0,1 0,0-1,-1 0,0 0,-6 6,1-4,-1 0,-5 6,5-6,-8 6,8-6,-2 0,2 0,-1-2,-3-1,-3-7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1 437,'-9'16,"14"-24,-11 18,6-7,-2 6,2-4,1 4,0-6,1 5,0-5,2 0,-1-2,2-1,-1-1,0 0,1-11,-7 24,6-15,3 1,-2 0,-1 0,0-1,-2-1,0 1,0-2,1-1,-2-1,1 2,-2 0,1 0,-1 2,0 0,0 0,0 0,-1-1,1-2,-2 2,-1 2,-1 0,-1 2,1 0,-7 1,7 0,10-8,-14 15,5-6,-1-1,-14 2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8 466,'0'-4,"17"7,-12-4,-2 2,1-1,-1 0,0 0,1 0,2 0,-3-1,4 0,-3 0,-1-1,0 4,-6-3,-1-1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4 451,'17'-2,"-13"2,1 1,-2-1,0 1,0 0,2 1,-2-2,0 2,0-2,0 1,-3 3,-9 3,5-4,-4 4,5-4,-4 4,2-3,-1 2,3-2,6-4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445,'58'-12,"-49"9,1 2,2-1,-6 1,-1 1,-1-1,1 0,-1 0,0 1,0-1,0 0,8 1,-8-1,3 2,0-2,-2 2,-2-1,0 0,4 1,-3-1,-1 0,2 0,-2 0,-6-2,-2 1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8 389,'41'15,"-38"-14,1-1,-1 2,10-14,-24 24,14-10,0 1,-4 0,-2 1,-13 10,10-11,2-1,1-1,-3 1,1 0,2 0,0 0,3-20,0 12,1 1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8 367,'-37'19,"37"-12,-1-4,2 0,0 0,3-2,1-1,0 0,-2-1,2-1,-2 2,1-2,-1-1,1 1,-1-1,-1 0,1-1,0 0,-2 0,1-1,-2 9,-3 11,3-11,-1-1,2 1,0 0,5-1,-2-5,-2-1,-2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9 931,'-12'56,"10"-52,1 0,-2 4,2-4,0 0,0 15,2-11,1-1,0-3,4 3,-3-3,1 1,1 4,-2-3,-2-3,2 1,0 0,1-2,3 0,-3-2,4-2,-1 0,-4 1,8-9,-2-1,-5 6,6-7,-7 9,1 0,2-4,2-7,-1-1,-6 11,1 0,-1 0,2-8,-2 6,0 0,0-4,-1 5,0 1,0 1,-1 0,1-4,-2 1,1 3,-3-6,0-3,-5 0,-2 3,8 6,1 0,-1 1,0-2,-1 2,1 2,-8 3,-3 5,-1 4,-1 9,14-18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2 352,'-31'123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4 496,'33'26,"-26"-22,-3 0,0 0,0-1,0 1,-1-1,3 1,2 0,-4-3,0 0,3 2,-2-2,0 0,-1 0,0 0,3 0,-2 1,4 1,-6-2,0 0,-5-4,0 0,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519,'17'20,"-13"-16,0 0,0-1,1 1,-2-1,1 2,-5-2,-1 0,-6 3,4-4,1 0,-4 2,3-2,1 0,0-2,-4 1,1-2,2 0,0-2,-1-2,1 2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550,'-14'-8,"10"15,2-3,2-1,-1 1,2 6,0-7,2-2,0 0,6-3,-5 2,2-2,-1-1,-2 0,0 0,0 1,-3 6,-1-1,1 0,0 1,0-1,0 0,2 3,0-3,3-2,-3-5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549,'36'8,"-36"-5,1 1,-2 0,1-1,-2 1,0-1,1 0,-2 0,0 1,2-1,-2-1,-1 0,-2 1,3-3,0 1,-4 1,3-1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09,'2'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1 545,'30'42,"-27"-35,2 7,-2-9,1 4,0-2,-2-4,-1 0,3 3,2 2,-5-20,-1 7,0 1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2 547,'-32'39,"27"-33,-1 1,-1 0,0-2,1 1,-1-1,1 1,-6 9,6-7,-6 3,6-6,-5 3,7-6,-6 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7 636,'-4'24,"7"-22,1-3,-1 1,1-1,-1-1,-11-3,2 2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1 1236,'70'-7,"-67"7,0 0,0 1,0 0,-8-3,-1-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897,'-14'46,"13"-43,0 0,-1 0,1 1,0 1,-1 1,1 0,0 0,0-1,-1 0,0 4,0-2,1 5,0-4,0 0,1-5,-1 5,-1-2,2-3,-1 1,1 5,1-1,1 3,-2-8,1 0,2 2,-1-1,3 1,-2-3,0 1,1 0,0-2,-1 2,0-2,3 1,-2 0,-1 0,0-2,3 3,-1-2,0-1,0 0,2-1,-3 0,0 1,0-1,1 0,-1 0,1-1,-1 0,3-2,1 0,1 0,-3 1,-1 1,-1-1,0 0,4-2,-3-1,1-5,-2 5,0 2,-2 0,3-4,-3 3,-1-5,-1-3,1-3,0 7,0 0,-1-1,0 2,-1-1,0-3,1-1,1 5,-1-10,-1 13,0 2,1-1,-1 0,0 1,-1 0,0 0,-3-3,1 3,1 0,0-2,1 2,0-2,-1 0,1 1,-4-1,3 2,0 1,-2-1,2 2,0 0,-1 1,0-1,0 0,0 0,1 0,-1 0,1 0,0 0,0 0,0 1,0 0,-1 0,-7 2,5-2,0 2,-2 1,3 0,-4 6,4-3,-17 23,14-23,1 0,3 1,-7 13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1 1197,'-18'9,"16"-5,1-1,0 0,1 3,-1 11,2-12,0 4,-1-6,1 4,0-4,0 2,0-2,0 2,-1-2,1 4,-1-3,1 0,-1 0,0-1,0 5,-1-5,0 2,-1 0,0-1,-1 0,-5 3,2-2,1-2,-4-1,0-9,4-3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218,'-15'3,"12"-2,-2 2,-1 6,2 0,1-1,2-4,-2 8,1 1,2 8,1-14,0 7,1-5,1 3,-1-8,0-1,1-7,-3-4,-1 4,-1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7 1245,'-3'15,"2"-10,0-2,0 2,0 0,1-1,0 0,-1 1,1 0,0 0,-1 0,1-1,1 7,0-8,1 0,0 0,1 0,0-2,1 0,4-4,-5 1,0 0,2-3,-1 1,3-2,-2 0,1-7,-2-6,-2 12,-2 4,1-1,-1-5,0 6,0-7,-1 6,1 7,1 3,0 4,-3-6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319,'0'15,"-3"-11,1 1,0-2,-1 2,-1-7,-2-8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1 1272,'-14'-9,"10"9,1 1,0 0,-1 0,0 1,0 1,-2 2,1 4,3 3,4-3,1-3,0-4,1-1,-1-2,0 0,0-1,-1-1,1-2,1-3,-2 3,-1 2,1 0,0 0,-1 6,0 1,0 0,0 0,-1-1,1 3,-1-3,1 2,0-1,-1-1,1 2,0-1,0-1,2-1,0-5,-1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255,'27'4,"-23"0,-2-1,-1 0,0 1,0 0,-1 1,0 18,-1-10,-1-7,-1 1,-5 9,0-3,4-8,0-1,-1 0,2-2,-2 0,-1-1,0-1,-1 0,0-2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8 1391,'0'14,"0"-10,0 0,0 3,0-3,0-1,-1 1,1 0,0 2,0 1,-1 1,0 6,0-8,1 0,-1 0,0 0,0 1,0 0,0 0,-1-2,1-1,-1 0,0-1,-1 1,-3 0,-1-3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75,'-5'15,"4"-10,-1 9,2 1,0-11,0 0,1 6,0-3,2-1,2-3,-1-5,0-1,-1 1,3-3,-4 2,2-2,-3 2,3-8,-3 7,1-5,-2 3,1 1,-1 2,0 0,-1 0,3 7,0-1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596,'-39'28,"37"-24,0-1,1 0,0 0,1 0,3 0,1 0,1-2,-1 0,-1 0,2-1,-2 1,2 0,-2-1,0 2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2 1584,'-4'53,"4"-50,0 0,-1 0,1 0,-1 0,1 1,-1 2,1-3,0 2,0-2,0 1,2-1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20 872,'-21'31,"20"-26,0 1,1 0,-1 0,1-1,-1-1,1 0,0 0,0 0,0 0,1 0,-1 1,1-1,1 3,2 0,0-3,-1-2,2 0,-2-2,1 1,0-2,0 1,5-2,-5 1,-1 0,1-1,0 0,0 0,0-1,1 0,0-1,0 0,-1 2,0-2,13-13,-13 11,0-3,-3-7,-2 5,-2 3,0 2,-7-13,-2 3,8 13,-4-3,-1 1,-1 4,7 1,-8 8,8-4,0 1,0 1,-7 18,8-18,0-2,-2 7,3-7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0 1610,'37'-8,"-34"7,0-1,0 0,-10 8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1 1629,'16'16,"-13"-12,0 1,0 0,-2-2,0 0,0 1,0-1,0 0,1 2,-5-9,1-1,-2-3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1 1637,'14'-2,"-11"2,1 0,0 0,0 0,1 0,-2 1,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1 1390,'1'14,"0"-8,0 3,0-5,-1 0,1 0,-1 0,0 0,0 0,0 1,0 0,0-1,0 1,0-1,0 0,0-1,0 0,1 9,-2-9,1 0,-3-4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3 1564,'-15'-9,"12"12,1 0,1 1,-1-1,1 0,0 2,0 0,0-1,1 0,0 0,0-1,1 0,0 0,3-2,-1-3,-1-1,2-2,-1 3,-1 5,-2 0,1 0,0 0,-1 0,1 2,0-2,-1 1,1-1,-1 0,1 0,0 0,0 1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6 1551,'-12'5,"5"3,4-3,-1 2,1-1,0 2,1 1,2-1,0 0,1-2,-1-3,3 0,0-2,1-1,0 0,1 1,-2-1,1 0,2 0,-3 0,-7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5 1596,'14'-1,"-11"1,0 0,1 0,0 0,0 1,-1 0,0-1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1 1549,'28'4,"-25"-4,1 1,-1-1,0 1,1-1,-1 0,-9-4,2 3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1556,'32'30,"-34"-26,-7 2,1 0,6-3,-2 3,0 1,-1 2,2-5,2-1,8-2,-4-1,1 1,-1-1,0 0,0 1,5-1,-4 1,0-1,3 1,-3 0,-1 0,-1 2,-20-7,11-1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1 1280,'41'-5,"-37"5,0 0,-1 0,2 0,-2 0,0-1,0 1,0 0,-6 1,-4 0,0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50 857,'4'45,"-4"-38,-1 0,1-1,0-1,0-1,-1 1,1-2,-1 1,1 1,-1 0,1-1,0-1,0 2,0-1,-2-1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8 1312,'33'-1,"-30"1,4 0,-3 1,-1-1,1 1,-1-1,1 0,0 0,-4 4,-14 4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248,'8'22,"-9"-18,1-1,-1 2,-3 1,-2-1,1-1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9 1327,'9'44,"-8"-41,2-6,-2 0,0 0,0 0,0-1,5-10,-4 8,1 3,-1-1,3-3,-1 2,-2 2,4-9,-5 8,1 1,-1-1,0-1,1 1,-5 2,1-1,1 0,1 0,-1 9,1 0,0 10,-1-10,1-1,-1 0,1 0,0-1,0 1,-2 18,1-15,0-5,1 0,-1 0,1 0,1-6,0-8,0 2,0 1,0 1,0 1,0 1,0 1,0 1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5 1302,'41'-5,"-49"-2,4 1,1 2,1 1,0 0,2 8,1 2,0-1,-2 10,-3-2,0-1,1-3,2-4,-1-1,-3 6,6-15,0-3,0 0,0 1,1-2,0 5,-1 0,1 0,1 2,1 0,-1 2,0 4,-2-1,0 0,0 11,-1-6,0 1,1-7,-1-24,0 12,-1 3,1 1,0 0,0 1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1 1245,'2'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83,'30'-10,"-27"9,1 1,-1-1,5 1,-12 3,-4-2,3-3,3-2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9 1250,'-22'65,"25"-64,1-3,-1 2,0-1,1 0,0 1,0 0,-1 2,-9 2,-1 1,2-2,2-2,-1 1,1-1,6 1,2 0,-2 0,-3 3,-2-1,0 0,-1 0,0-1,-1 1,1-2,-2 2,1-2,0 0,1 0,13-11,-6 5,-1 1,-1 0,1-2,1-1,-2 3,0 7,-1-1,0 2,-1-1,0 3,0-2,1-1,-1-1,1 0,2-1,0-1,0-2,-2-2,0-2,-1-1,0 1,-1 1,0 1,4-1,0 2,0 1,13-5,-13 6,0 0,0 0,0 1,-2 4,-2-2,0 0,-3 6,1-6,0-2,0 1,0 0,-1-1,1 0,0-1,-4 0,3-1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5 1247,'20'18,"-18"-14,2 4,-2-3,-1-1,2-4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1278,'-29'17,"26"-15,0 1,-1 1,1 0,2 0,0 0,1-1,0 3,0 0,0 3,1 0,-1-6,2-8,0 0,0 2,-1 0,2-2,0 2,2 0,-2 3,2 0,-1 3,-3 3,-3-1,-1 3,0-3,1-1,-1 2,-1-3,3-7,2-16,2 9,-1 7,1 0,3 0,-3 2,1 0,-1-1,1 1,-1 0,-1-1,1 0,-1 0,1 0,-1 0,1 1,1-2,2-2,-3 4,-6 7,0 0,0 1,-3 7,4-9,1-1,2 0,2-1,0 0,-1 1,0 1,-1 1,-1 2,0-4,0 0,0 1,0-1,0 1,-2 2,1-1,0-2,0 1,-2 1,0-4,0-4,0-1,0-2,3 3,2 0,2-4,-2 4,-1 0,1-1,-1 1,1-1,0 0,-1 1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256,'-28'21,"24"-17,0-1,1-1,0 0,7-2,-1 0,2 0,-1 1,-1 1,-1 1,-1 0,2 5,-2 0,0 1,-1 5,0 2,-1-10,3-10,1-12,-2 1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9 346,'17'-4,"-11"2,-3 1,2-1,-1 2,0-1,-1 0,0 1,0 1,-2 2,-7-2,3-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7 1116,'-18'10,"14"-6,-1 1,3-2,-1-1,0 0,0 0,0 1,-1 0,1-2,0 3,1 0,0 0,2-1,0 1,1-1,0 1,0-1,2 1,1-1,1 0,5 0,-5-1,-2-1,1 1,0 0,-1 0,0 0,0 0,-1 1,0 0,-1 0,-2 0,-6 6,-2-3,-6 3,2-6,2-1,-1-1,4 0,0 1,5-3,-1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233,'-10'36,"13"-35,-1 2,-2 0,0 6,0-4,-1 5,1-5,-1 2,0-4,0 4,-2-1,0 2,0-2,0 0,0-6,-1-5,1-4,1 2,1 1,1 2,0 1,1 0,3-3,4-1,-3 4,-1 2,-1 2,-1 2,-2 0,-1 1,-1 1,-3 0,1-1,1-1,-1-1,0 0,11-1,1 0,-5-1,0 0,-6 4,0-2,0 0,-4 3,0 0,3-2,1 2,0-1,-2 0,2-1,-2 0,-5 3,5-5,9 0,0-2,1 0,-1 0,-1 0,1 0,-1 0,0 0,3 1,17-4,-18 3,-1 1,-15-1,7 0,1 0,-1 0,1-1,0 0,2-1,-1 0,3 7,0 0,2 1,-3-2,2 1,-1-1,-1 0,0 1,-1-1,0 0,0 1,1 0,-3 9,2-9,-1 1,-1-13,2 1,0 1,0-5,1 7,-3 8,1 2,0-1,1 0,0-2,4-8,0 2,-1 0,1 1,2 1,0 0,-1 1,-1 0,0 0,0 0,1 1,-1-1,0 0,0-4,2-2,0-1,-3 3,0 0,0-1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1259,'-12'57,"15"-57,1-1,-1 0,0 1,0-1,2-1,-7 5,-3 0,1 1,1-1,0-1,0 0,0 0,-2 1,2-2,-4 4,4-3,12 0,-4-2,2-1,-2 1,3-4,-5 3,0 1,0-1,-16 21,8-13,0-2,3-2,-1-1,-4 6,4-2,0 5,3-7,0 4,1-5,2-1,7-1,-7-2,2-3,0-3,-4 4,2-2,-1 1,0 1,-1-1,-4 0,0 3,-2 0,-4 2,5-1,-5 1,6-1,0-1,-5-4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5 1256,'-19'18,"13"-17,3-1,0-1,6 0,4 0,1 0,-5 1,3 0,-3 0,0 0,-6 3,-4-1,0 0,0-2,2-1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40,'-1'15,"1"-10,-1-1,1 0,0 0,-2 4,2-4,-3 13,3-10,-1 0,1 0,-1 0,0-2,0 5,1-4,-1 0,1 0,-1 4,2-1,-1-6,2-9,-1 1,1-8,-2 8,0 1,0 1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91,'15'11,"-12"-9,3 3,-2-3,-1 2,1-2,-2 1,3 2,-2-4,-7 1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3 1499,'19'-16,"-15"15,0-2,0 2,-1 0,0 0,-2 4,-4 3,0-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61,'28'-4,"-25"7,-1 2,-3-2,-1 2,-1 1,0-1,2-1,0-1,1 3,1-3,1 1,0 0,0 0,1 1,0 3,-2-5,0 4,-3-2,-1 0,-1 0,2-2,-1-1,-1-1,0-3,0 0,0-2,-1 0,1 1,1 0,3-3,5 0,3-2,-5 5,3-1,1-4,2 2,-4 4,-2 2,1-2,2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1436,'-28'50,"27"-46,-1-1,5-5,1-2,-2 0,1 0,0 3,1 3,-1 1,-2 5,-2-3,0 2,0 5,0-9,2 0,-2 1,3-8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6 1429,'3'17,"0"-17,0 3,0 1,-1-1,-2 5,-1-1,-1-4,1 1,-1-1,0 1,-1-1,0 0,-2 1,2-3,0 0,2-5,1-2,1-1,2 0,-1 4,4 0,0 2,-2 2,-1 2,-3 0,-1 0,-3 5,-1-4,1-2,2 1,0 0,14 1,-9-4,-6 3,1 0,-1 0,0 0,0 0,-2 3,2-4,0 0,-1 0,0 0,1 0,-2-1,0 2,0 0,1 0,1-2,7-2,0 1,5-1,-3-1,12-3,-15 3,1 0,0 1,0 0,-1-1,1 0,0 0,-1 1,1-1,-1 0,3 0,-3 1,-9 3,2-1,0 0,1-1,-3 0,3-2,0-1,0 0,2 0,1 20,1-13,-1 0,-1 0,2 0,-1 0,1-1,-1 1,0 0,0 1,0 0,-1 2,0-2,1-2,-1 0,1 0,-3-4,3-3,-1 1,-1-17,2 17,0 0,0-1,-3 5,-2 3,1 1,2-1,-6 6,6-7,-2 1,0-1,1-1,7-10,-2 4,0 1,1-1,1-1,2 0,-1 2,-2 1,0 2,1-1,-1 2,1-1,0 2,-1 0,0 2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7 1467,'-8'18,"7"-15,0 0,0 0,0 2,0 0,0 1,-2 9,3-12,-1 1,-1 1,2-2,7-12,-1-2,-4 8,0-1,0 0,2 2,-1 2,0 3,-2 0,0 1,-2 1,-1-2,-1 1,0 0,0-1,0 1,0-3,2-6,1-5,0 5,1 1,-1-1,1-3,0 5,2-2,2-1,4 0,-1 3,-2-1,0 2,-3 1,1 1,-3 3,-4 4,1-2,1-2,-2 3,3-3,3 0,-1 1,1 0,-1-1,-2 0,1 0,1 2,-1-1,0-1,-1 0,0 0,-1 2,-1-1,0 1,1-2,-2 1,0-1,0-3,0-4,-1 0,3 1,-2-1,3-1,0 2,1-1,1 1,4-3,-4 3,1-1,-1-1,-1 2,1 0,-1 0,1-2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7 1151,'36'-9,"-32"6,-1 0,0 2,-9 6,-2 0,5-3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6 1425,'10'23,"-10"-14,1 3,-1-7,0 0,0-2,-1 0,1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6 1440,'68'-16,"-65"16,0 0,-1 3,-2 0,-1 2,-1-1,1 1,-1 0,0-1,-2 3,-4 1,3-7,2-1,-1-3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6 1552,'-53'90,"57"-96,-1 0,-1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585,'23'5,"-20"-3,1-1,-1 1,-1 1,1 0,-1 0,-1 7,-1-7,-1 4,-1-4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610,'-22'47,"20"-43,1 0,-1-1,0 3,1-2,0-1,0 0,1 0,0-6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1638,'40'-3,"-42"7,-1-1,0-1,-6 1,1-2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8 1660,'18'-4,"-14"4,-1 0,0-1,1 0,2-1,-2 1,-1 0,-11 9,4-5,0 1,1-1,0 0,0 0,-4 4,0 0,3-3,16-8,-3-1,-6 3,3-2,-4 1,1 3,-4-3,-4 1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2 1658,'1'27,"-1"-24,-3 6,2-5,0-1,5-1,-1-2,1-1,1 0,-1-1,1-1,-2 0,0-1,-1-1,0 2,1-12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0 1624,'-9'15,"6"-14,6 1,1-2,6-1,-3 0,-1 0,0 0,-3 2,-6 1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2 1651,'11'1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0 1200,'47'-18,"-40"14,-4 1,0 2,0-1,-6 3,-2-1,-1 0,3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644,'-24'22,"22"-17,0-2,-2 2,2-2,0 0,-1-1,1 1,6-5,10-9,-6 6,-5 4,6-2,-4 1,-2 0,0 1,0 0,-7 4,-12 12,4-6,7-2,1 0,3-3,0-1,5-1,3-4,-4 1,1 0,2-1,-1-2,-1 1,2-2,-2-1,-2-3,-2-1,0 2,-2 4,1 1,-2 0,7 1,5 2,-5-1,-1 1,0 0,0 0,-2 3,-3 3,-2 3,3-5,0-1,1 0,2 0,-1 0,2 0,0-1,0-1,0 1,1-1,0 1,-3 1,-5-1,0 1,-2 1,3-2,0 0,-5 6,5-4,0-3,2-4,1-4,1 2,-1 1,1-2,0 1,0 1,-1 1,0 9,1-1,-1 0,0 2,-1 10,0 10,1-14,0-5,-1 2,-1-3,2-1,-1-3,1 1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6 1425,'-10'38,"9"-34,1 5,-1-5,0-1,1 0,0 0,0 1,-1 1,1 0,0 46,1-43,-1 0,3 4,-2-8,3 2,-2-3,3 2,3 3,-3 0,-5 0,-3-6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1 1463,'-1'22,"0"-19,1 0,0 0,1-7,1 0,-1 1,1-1,1-2,0 0,0 3,0 0,3 1,0 1,0 2,-3 1,-1 2,-1-1,-1 1,-3 6,1-4,-1-2,0 1,0-2,0 1,0-2,-4 3,3-4,1-2,0 0,1-2,0-3,5-2,2 4,-1 2,1 1,1 0,0-1,-3 2,1-1,-5 4,-2 1,-2 1,-15 20,17-21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7 1544,'7'-10,"5"3,-8 5,1-1,-1 1,2-2,25-12,-21 13,-5 3,-8 3,0-2,0 0,0-1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0 1483,'-16'48,"14"-45,1 1,-2 3,2-3,-1 0,1 1,0 0,0 0,0 0,0-2,0 2,1-15,3-7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8 1542,'46'-12,"-51"14,2-1,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9 1552,'24'-2,"-21"0,0 0,0 1,2 1,-1 1,-1 0,0 2,-3 0,0 0,-2 2,-4 7,0-2,2-5,1-3,-3-3,4-3,0-4,1-11,1 15,-1-3,1 3,1 0,0 1,2 5,-2 1,0 19,-2-3,-1-11,0 5,-1 3,3-12,-1 5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22,'-29'40,"26"-36,-1 2,0-2,2-1,-1 0,8-2,-1-1,-1 0,0 1,0 0,1 4,-3 2,0-3,-2 5,1 0,0-6,-1 2,-1 1,1-2,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9 1424,'-33'38,"36"-38,0-3,3 0,2-2,-2 4,-3 4,-2 1,1 5,-2-4,1-2,-1 2,0-2,0 0,0 0,0 2,-1-2,-1 7,0-3,-2-1,0-4,-3-1,2-3,1-10,4 9,-1-1,2-1,0 2,5-2,0 2,-1 1,-1 2,-1-1,0 0,0 0,0 1,-2 3,-3 0,-2 4,1-3,0 1,6-2,0-1,1-1,0 0,0 0,-1 0,-4 2,-2 0,0 0,0 0,0 0,0-1,-7 3,5-3,1 0,1 0,0 0,-1 0,0 1,1-1,7-2,2 0,-1 0,-1 0,-1-1,1 0,1 1,-1-1,-1 0,0 0,0 1,0-1,3-1,-4-1,-5 0,-2-2,1 3,1 0,0 1,-1 1,1 1,2 2,0 1,1-1,0 0,0 6,1-6,-2 0,1 3,0-2,0 1,0-1,-1 2,0-2,0-1,1 0,-1 0,-1 0,-1-4,-3-6,4 2,1 1,0 1,-2 3,0 2,0 0,1 1,-1-1,1 1,5-5,2-2,0 0,-2 1,1 0,-1 1,0-1,0 1,5-1,-4 3,-1 1,1 1,0 2,0-1,-2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7 1439,'2'116,"-6"-105,-1-2,-1-1,0-1,1-1,-7 3,7-7,-2-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3 1159,'14'24,"-13"-20,-1 0,1 0,-1-1,1 4,-1-4,0 2,0-2,0-6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043,'-13'8,"9"-4,0-1,1 2,0 0,0 1,-1 0,2-1,0 0,-1-1,0 0,1 0,1 0,-1 0,0 1,0 1,0 0,0 0,1 2,-1-3,1-1,-1 1,-1 7,2-8,0-1,4-8,0 1,-1 0,0 0,2-6,-2 5,0-7,-1 6,-1 1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 1046,'-7'45,"6"-42,1 0,-1 0,1 0,-1 2,1-2,-1 3,0 2,1-5,0 2,0-2,-1 0,1 0,0 1,-3-1,-1-3,0-1,1 0,0-3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119,'36'-6,"-32"6,-1-1,0 0,0 0,0-1,-1-2,-2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096,'-15'24,"11"-20,1 0,1 0,0-1,0 0,2 0,9-12,-5 3,2-3,-4 5,-1 1,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0 1055,'-4'29,"2"-24,2-1,-1 0,1 0,-1-1,2 1,0 3,0-4,0-8,-1 2,1-1,0 0,-1 0,0 1,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054,'15'-2,"-11"2,0 0,-1 0,0 0,1 0,0 1,-1-1,-3 3,-3 1,-5 7,4-5,3-2,-1-1,4 0,2-2,4 1,-5 1,-1 0,-1 0,-1 3,-1-2,-2 3,2-4,-1 1,-1 0,0-1,2 1,-1-1,5-12,1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100,'-1'15,"-1"-12,-2 3,2-2,-1-1,1 2,-1-2,-13 12,14-22,3 1,-1-1,1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067,'-24'0,"20"4,0 0,1 0,0 0,1 0,0-1,-3 3,3-3,1 0,-1 3,1-3,0 0,0 1,1-1,0 1,0-1,1 4,1-4,3 0,-1-4,13-4,-2-1,-4-1,-10 3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2 1179,'-7'24,"10"-31,0-1,-1 1,0 1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1 1132,'23'-2,"-19"1,2-2,-1 0,-1 0,-1-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65 1157,'2'56,"-3"-53,0-6,2-1,0-1,0 2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114,'29'-2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1 1136,'-10'29,"8"-26,1 1,3-7,-1 0,2-4,-1 3,-1 1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2 1086,'14'15,"-12"-10,3 2,3 10,-3-6,-3-7,3 2,-2-3,0 0,0-6,0-3,-1-11,-2 11,0 1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1055,'-49'77,"47"-72,0-1,-2 0,2-1,-1-1,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099,'7'23,"-7"-19,-1 1,1-1,0 1,1-2,-1 0,1 0,1 0,3-1,-2-1,4-1,-3-1,6-4,-4 3,0-6,-1-3,-2 4,-1 2,-1 2,1 0,-1 0,0 0,0 0,0 0,2-9,-3 0,0 3,0 2,-1 2,2 10,-1-2,1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1148,'-4'15,"4"-12,-1 1,1 1,-1 7,0-7,0 0,-2 3,-1-4,0-4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357,'-22'1,"20"2,0 0,-1 0,2 0,1 0,0 1,1-1,3 3,0 0,-1 0,-1-3,3 0,1-4,4-3,-4 0,4-1,-7 3,0 1,5-6,-5 4,0 0,-1 0,0-1,-1 1,0-1,-4 1,-2 0,-10-1,-2 1,14 3,0 0,-2 1,2 0,-1 3,2-1,-1 1,0 0,0-1,1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306,'-46'85,"45"-77,-1 0,0-1,-1 4,2-7,0 0,0-1,0 0,0 0,0 0,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 1399,'-30'54,"28"-50,-4 9,2-11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362,'16'-2,"-13"0,0-2,0-1,-1 1,1-3,-2 4,-1 0,1 0,-2 0,-1-1,1 0,-1 1,-1-1,1 1,2 0,11 2,-8 1,1 1,3 2,-6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8 1122,'-7'58,"6"-53,1 5,0-3,1-1,1-2,1 1,2-3,0-2,-1-2,-1 0,-1-1,-3-1,-1 0,0-6,0-2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374,'4'21,"-4"-17,-1-1,1 0,-1 2,1-2,-1 2,0-2,2 0,2 1,3 0,-2-3,-1-1,-1-3,-1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7 1361,'-5'14,"3"-11,-1 2,2-2,0 0,-1 1,2 0,0 0,0 2,2-1,2-3,0-1,0-2,-1 1,2-6,-3 2,2-1,-2 1,-1 0,1 0,1-8,-3 7,0 0,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306,'4'47,"-4"-44,-1 2,1-1,1-1,2-2,0 1,1 0,-5 1,-3 1,-1 1,4-2,0 0,1 1,0-1,1 0,-1 0,1 1,1-1,0 1,0 1,-1-1,-2 0,-6 4,3-4,1-3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4 1431,'-9'21,"8"-18,-3 2,2-2,-1 0,0-3,4-9,2-2,-1 8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1382,'15'-42,"-16"36,0 3,0 0,2 0,4 3,3 1,-5 2,0 1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6 1379,'16'21,"-17"-17,1 0,0 1,-1-2,1 3,-1-2,1-1,0 0,0 0,1 0,0 0,0 1,2-1,1-2,0-3,3-3,-1-1,-4 3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328,'-8'14,"6"-11,-2 4,2-4,1 0,-1 0,0 0,-2 6,0 0,3-6,-2 6,2-6,1 1,-1-1,0 0,4-19,-1 11,1-5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3 1327,'4'25,"-4"-21,0 0,1 1,-1-2,0 5,0-4,0-1,1 1,-1-1,0 0,-5-6,1 1,0-1,1 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1378,'22'-5,"-18"2,-1 1,0-2,-1 0,-2 1,1 0,-2-1,1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1308,'24'19,"-26"-16,0 1,-1 0,1-1,-1 1,1 0,-2 5,3-6,-3 3,2-3,5 0,0-3,1 0,1 0,2 0,3-2,-6 1,-6 4,-2 0,-1 1,2 0,1-1,2 0,0 0,3 5,-2-5,3 3,-3-3,-1 1,-1 0,0-1,-1 0,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34 1150,'-22'76,"19"-75,0 0,-3-1,2-1,0-1,1 2,-1-4,1 2,1-2,1 0,2-1,4 1,5-3,1-7,-4 5,0 1,9-7,-2 3,-2-1,-7 8,1 0,-3 3,-2 5,-7 11,3-5,1-4,1-1,-3 4,2-4,6-5,2-5,3 0,-1-1,-1 1,-3 4,-1 0,-2 7,-5 3,0-2,2-3,0 0,-2 1,1-2,0 4,-1-3,2 0,-12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3 1412,'-6'32,"5"-29,0 0,0-10,2 4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8 1364,'60'-4,"-57"4,0 1,0-2,1 3,0-1,0 0,-1 0,0-1,0 1,0 0,-6-3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 1587,'15'-3,"-13"0,1-1,-2 1,0-2,-1 2,1-3,-1 3,-1 0,1-1,-2 0,1 0,-1 1,1-1,-1 0,2-1,3 2,0 3,1 3,-1 1,3 0,-2 0,-4-1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593,'7'23,"-8"-19,0 7,1-8,-1 4,0-2,-1-2,2 0,0 3,-2-3,2 2,0 3,-2-5,6 4,0-2,-1-4,2 1,-1-3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530,'-9'17,"8"-14,0 0,-2 9,2-7,0-1,0 0,0 2,0 0,0 4,1-5,1-1,0 0,2 3,1-1,2-4,0 0,-3-2,0-1,1 1,-1-2,0 1,3-6,-3 5,1-4,4-4,-3 7,0-4,-3 4,3-4,-2-4,-1 2,-2-3,0 4,1 5,-1 0,1-2,-1 2,1 0,-1 9,1 1,3 3,-1-6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 1583,'-16'43,"15"-40,0 0,-1 0,1 1,0 0,1 0,3-7,-1 0,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1 1534,'-4'35,"3"-31,0 1,0-1,1-1,-2 1,1-1,-1 5,-1 2,3-6,-1-1,1 0,-1 1,0-1,2-10,0 0,-1 2,1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1 1528,'11'60,"-11"-57,0 0,1 1,-1-1,1 0,-2 0,-2-1,-2-1,-5-1,5-2,2 1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 1600,'24'-5,"-20"4,4-1,-2 0,0 2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8 1581,'2'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55 1171,'1'47,"-2"-42,1-1,-1-8,1 0,0 1,0 0,1-5,1 5,0-3,2-2,-3 5,4-1,1 0,-3 3,0 1,1 0,-1 1,1 9,-5-6,-2 1,1-2,-2 1,0-2,1 0,0 0,10-4,-5-2,0-1,-1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0 1585,'32'1,"-27"-1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589,'53'6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1 1519,'16'-3,"-13"5,-1 1,-1 0,0 1,-1-1,-1 0,0 2,-2 2,2-2,0 6,0-7,1 0,0 5,1-4,0-1,2-1,0 0,0-2,0 1,0-1,0 0,0-1,0 1,-4 3,0-1,-1 2,0 0,-2 8,4-9,0-1,2 0,1-1,0 0,-1 1,-3 0,-1 2,0-2,-1 0,0 1,-7 4,3-8,3-8,4 5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7 1586,'21'-2,"-18"0,1-2,-2-2,-2 3,0 0,-1-1,1 1,-1 0,0 0,-1-1,0 0,-1 0,-1-3,1 3,6 1,7 0,-7 2,0 1,0 0,0 0,1 2,-3 5,-2-4,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582,'5'32,"-6"-28,1 3,0-4,-1 0,1 0,0 0,-1 1,1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5 1550,'8'49,"-5"-51,0 0,0-2,0 0,-1 1,1-2,-2 1,0 0,1-9,-1 10,0 0,-2 0,2 0,-2-1,-2 4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5 1542,'-1'62,"1"-59,0 1,1-9,-1-4,0-2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1542,'19'-5,"-14"3,-1 2,0-1,-1 2,-3 2,-12 10,8-8,1 1,1-3,-1 0,4 0,4 0,2-1,-2-1,0-1,2 1,-3 0,0 1,-3 1,-1 0,-1 0,-1 1,-2 1,-7 6,3-1,1-7,-1-9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1 1606,'0'19,"0"-16,0 1,-1-1,1 1,-1-1,0 0,1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1604,'-11'35,"10"-32,-2-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46 1187,'92'-21,"-89"21,0 0,0 0,1 0,-1 0,1 0,0-1,-1 0,1 1,-1-1,0 1,2-1,0 0,-2 1,0-1,0 2,2-1,0 0,1 0,2 0,-4-1,-1 1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504,'29'7,"-28"-3,-1-1,0 4,-2-1,-2-1,2 1,-1 0,2-2,2 1,0-2,-1 0,1 0,0 1,1-1,2 0,-1-2,1-1,-1 0,2 1,1-1,-3 1,-6 4,-1-1,0 0,2-1,2 0,1 0,3 1,3 3,-6-4,2 0,-2 0,1 4,-5-1,-6-2,-9 0,-1-5,-8-3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758,'-14'14,"12"-10,1 0,-1-1,0 0,1 0,-1 1,0-1,-1 0,0 1,1 0,0 0,14-4,-3-3,0 0,1 1,-1 0,-6 1,0 1,0-1,1 2,-12 5,-5 0,6-3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 1847,'24'-20,"-21"19,1-1,0 1,-1 1,2-1,-2 2,0-1,-2 3,-2 0,-1 1,0 0,0 0,-1 0,-4 1,3-3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70,'28'-14,"-25"14,0 0,0-1,-5-3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 1843,'-7'15,"6"-12,0 1,0-1,0 0,0 3,1-1,-1-1,1 0,-1 0,0 0,-1 3,8-10,6-10,-2 0,-2 5,-6 5,1 1,1-2,2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 1805,'19'-7,"-16"6,0 0,-4 7,-1-3,0 0,-3 1,1 0,-1 2,1-1,0 1,-1 0,3-3,5-4,2-2,-2 1,1-2,0 0,3-1,3-1,2 1,-4 2,-4 2,-1 0,-10 2,1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1816,'-6'16,"4"-11,1-1,0-1,0 0,-1 1,1-1,-1 0,1 3,0-2,0-1,4-5,0-2,-1 0,3-3,-4 4,1 0,3-5,-2 4,1 0,-3 9,-1-1,1 1,-2 1,1-3,0 1,1-1,4 1,-1-3,5 0,0-10,-2-4,-4-5,-3 14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784,'41'-39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714,'0'85,"0"-82,1 2,0-1,-5-9,1 3,0-1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6 1799,'22'7,"-24"-4,0 0,0 0,3 0,3-1,0 0,0 10,-3 0,-1-9,0 0,0 1,1-1,-1 1,2 3,-1-2,0-1,-1 1,-8-3,4-3,0 0,1-1,-1-2,0 2,1 0,0 0,1-1,6 1,11-9,-4 2,-3-1,-6 7,5-1,-4 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95 1125,'30'1,"-27"-1,1 2,-1-1,0 2,0-2,-1 2,0 0,-3 1,-2 2,1-3,-1 0,1 0,-1 1,0-1,0-1,-1 1,-5 6,5-6,2 0,0 0,-5 6,4-3,3-3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1827,'2'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9 773,'14'-3,"-10"2,-1 1,1-1,0 0,-1 1,1-1,0 1,-4 3,-4-4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6 795,'16'-5,"-13"5,0-1,0 1,0 0,1-1,-1 2,0-3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2 771,'17'3,"-14"-2,0-1,1 0,2 1,-3-1,1 0,-1 0,0-1,0 1,0 0,2 0,1 0,-2 1,-1-1,1-1,5 1,-5 0,-1 0,1-1,0 1,1-1,-21 4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785,'17'-1,"-12"1,-2 1,0-2,0 1,0 0,0 0,1 1,-1-1,0-1,0 2,7-2,-3 1,-1 0,2-1,-3 1,-1-1,0 2,-1-2,0 0,3 0,-3 1,0 0,1-1,0 1,-1-1,7 0,-5 1,-1-1,-1 2,3-1,-2 0,3-1,-4 1,0 1,-10-1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0 562,'-14'-7,"11"7,-1-1,1 2,0-1,-1 1,1-1,0 1,-5 3,2 0,4-1,0 1,1-1,0 0,2 0,1 1,-1-1,0 0,3 1,-2 0,3 1,-2-4,3 2,0-1,5 1,-8-1,0-1,1 4,-2-2,-1 0,-1 0,-2 3,0-2,0-1,-1 1,-2-2,0 0,0-1,-1 0,2 1,-6-2,5-3,0-3,3 1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544,'0'-8,"1"27,-1-16,0 0,-1 3,2-3,-1 1,0-1,0 8,0-8,0 0,0 0,0 0,0 7,1-5,-1-2,-1 2,1 0,0-1,0 1,0-1,0 1,0-1,0 0,1 6,-1-6,1 0,-1-1,1 0,-1 0,0 1,1 2,-1 3,0-6,-1 2,1-1,-1 2,1-2,-1-1,0 2,-4-15,3 2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 510,'14'2,"-9"-2,-2-1,0 1,0 0,3 0,-2 0,0-1,0 1,9-2,-5 2,-5-1,8 2,0-1,-8 0,1-1,-1 1,1 1,-1-1,0 0,7 0,-6 0,-1 0,1-1,0 2,-1-1,1 0,-2 3,-4 1,2-1,0 1,0 4,0-4,0 0,0 0,0 4,0-1,1-4,-1 1,0 0,0 1,-1 9,1-7,0 0,0 10,-1-4,0 2,0 2,0-12,1-1,-1 0,0 11,0-5,0 1,1-5,-1-2,0 1,1 1,-1-2,1 1,-1 4,2 1,0-7,0 0,-1-18,-1 9,1 1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721,'-4'-3,"1"3,7 2,0-2,4 0,-5 0,0 0,0 0,0 0,1 1,0-2,0 1,1 1,-2-1,1 0,6 1,2-1,-2-1,3-1,-2 1,-4 0,-1 1,-3 0,-6 1,-2-2,0-1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9 597,'13'1,"-10"-2,1 1,-1 0,4 0,-4-1,1 1,6-2,-7 2,4 0,-3-1,2 0,1 2,-2-1,-1 2,-1-1,0 0,-9-5,2-1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340,'-23'6,"20"-4,0-1,-1 1,-2 2,3-2,1 1,0 0,2 2,4 1,-1-1,2 0,1-2,0 1,-2-2,1-1,6 5,-9-3,-2 0,-3 1,-3 1,3-3,-3 0,-1 1,3-3,-1 0,0-1,2-1,1-2,0 1,-1 1,0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1 1131,'1'46,"-1"-42,0-1,0 1,0-1,-2-26,2 17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 566,'14'5,"-7"-3,-3 0,1-1,2 1,-2 2,-1-1,-3 1,-4 4,-8 3,7-9,-5 4,5-3,1 0,-1-1,1 0,-1 0,-1 0,2-3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3 609,'17'-5,"-14"4,1 1,2 0,-2-1,0 1,0 0,-1 1,1 0,1 0,0 0,2 0,-3 0,-1-1,1 0,-1 0,5 0,-2-1,-2 2,3-2,0 3,1-1,-2 1,-1 0,-1-1,-9-2,2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3 579,'15'7,"-12"-6,1 0,0 1,3-1,-3-1,-1 0,0 0,0 0,3 0,-3 0,0 0,5 1,-3 3,-3 3,-4-3,-1-1,-2 1,3-1,-1-2,0 1,0 0,0-1,-1 2,-6 4,6-4,0 1,1-2,-4 4,1-4,-3-5,5-3,3 2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560,'7'-19,"-10"14,0 1,-2 1,2 2,0 1,0 0,0 2,0 0,2 1,0 0,-2 3,-1 6,2-4,2-2,1-3,2-4,1 0,-1-1,1 1,-1-1,-1-1,2-1,-1 1,1 1,-1 2,-2 3,1 6,-1-6,0 0,0 0,1 1,1-1,1-1,0-3,-1-1,-2-3,-1 1,-1 1,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9 485,'-15'91,"15"-87,0 2,-1-1,1 0,-1 0,1-1,-1 0,1-1,-1 1,0 3,1 4,-1-6,1 0,0 1,0-1,0-1,0 0,0 0,0 7,0-8,0 6,1 6,0-5,1-1,0-1,-2-5,0 0,0 2,1 2,-1 1,0-2,0-2,0 3,0-4,0 0,0 1,0 2,0-3,0 1,0 0,0 1,-1 1,1-2,0-1,0 0,-1 0,0 0,0 1,1-1,-2 3,2-2,0 1,0 4,0-4,-1-8,-1-3,0 0,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5 469,'13'-2,"-9"2,-1-1,2 2,2-1,1-1,0 1,-4 0,6 0,-6 0,4-1,-2 1,1 2,-4-2,2 1,-1 0,-1-1,4 1,-2 0,-2-1,1 1,0-1,2 0,-3 0,0 1,0-1,0 1,0 1,0-2,1 0,-1 10,-3-3,0-3,0 1,0 2,0-4,0 1,0 8,0-7,1 11,-1-12,1 7,0 4,0-10,-1 1,0-1,0 0,1 0,-2 8,1-5,-1-3,1 1,0 1,-1 0,0-1,1 0,-1-1,0 0,0 0,0 0,0 0,1 2,-1-1,1-1,0 0,-1 0,1-1,0 0,-1-1,1 5,0-4,0 0,-1 1,1 0,-1 12,1-14,0 1,0-1,-1 3,1 0,0 5,-1-3,0 3,2-7,-1 1,0-2,0 1,0 0,0-1,-1 0,2 0,-1 1,0 0,0 8,0-9,0 0,-1 0,1 0,-3-2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6 876,'19'-2,"-15"1,4 0,-5 0,6-1,-5 1,1 0,0 1,20-2,-19 2,5-2,-1 1,1 0,0-1,1 1,-9 1,0-1,0 1,1-1,-1 1,0-1,0 1,-3-3,-2-1,-3 0,0 1,1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494,'-9'14,"7"-9,0-1,0-1,1 0,-1 1,1 0,0 1,-2 4,1-5,0 0,0 0,-3 4,2-5,1 2,0-1,-2 7,2-5,1-2,0-1,-1 0,1 1,0-8,1-1,0 0,0-17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504,'19'81,"-18"-78,0 1,-1-1,0 0,-4-7,0-3,2 4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4 565,'18'2,"-14"-2,4-2,-3 1,-1-1,-1 1,0 1,-8 1,-2 1,2 0,-1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87 1124,'1'39,"3"-41,-1 0,0 1,-2 4,-2 0,-1 8,0-6,1 0,0 0,0 2,0-4,-1 2,2-2,6-3,0-4,-4 1,0-2,-1 0,-1 2,1 0,-1-2,0 2,-1 0,-1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723,'-37'10,"35"-6,1-1,0 0,1 1,-1 1,1 0,-1 3,1-3,-1-2,2 2,0-1,2-3,1 0,-1-1,1 1,8-3,-3 0,-5 0,4 0,-5 2,0-1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3 955,'-10'-13,"6"12,0 1,0 0,0 1,1 0,-2 3,1 2,3-2,0 6,0-4,1-2,-1 5,0-2,1-4,0 1,0-1,3-5,1 0,3-2,-1-1,0 1,-1-4,0-3,-2 6,0-2,0 11,-2 5,-1-3,1 3,0-5,0 3,0 2,0-4,2-3,-4-9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1 929,'3'14,"-3"-10,0-1,0 1,0 7,0-6,-1 6,1-8,0 0,-1 2,1-1,0-1,-1 1,-1-1,1-9,1 1,1-1,0 3,0-2,2 0,-2 0,1 2,0 0,1 2,0 4,3 2,-2 1,-2-3,-1 1,-1-1,-2 2,-1-1,0 0,-1 0,0-1,1-2,-6 0,3-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988,'-7'-17,"4"16,0 2,-7 10,9-8,-2 0,2 0,-2 2,2-2,1 0,0 0,1 0,0 0,2-3,0-1,4-4,-2 2,-2 1,-1-1,0 0,1 1,-2 5,1 6,-1-3,0 4,-1-1,0 1,1-6,0-12,-1 3,0-1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5 935,'-6'29,"5"-24,1 1,-1 0,0 1,0 0,1-3,-1-1,0 3,0 1,1-2,0-12,0 3,1 1,-1 0,1-1,1-1,0 1,2 0,1 2,4 2,-4 1,-2 1,0 0,-2 6,-2 6,-1-10,1 0,0-1,1 0,-1 0,-3 1,1-3,0-1,-5-1,4 0,1-4,1-2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930,'-7'46,"6"-40,0 4,1-6,-1 1,1 1,-1 0,1 1,0 0,-1-2,1 0,-1 5,1-7,-1-18,3 2,-1 6,1 3,2 1,-1 0,2 1,1 1,-3 2,1 2,-3 0,1 0,-1 0,1 1,-1-1,-1 1,1 0,-1 1,1-1,-4 2,-2-2,-6 1,6-3,1-1,-12-1,7-7,6 5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835,'-23'7,"20"-6,0 1,-1 1,0-1,1 0,0 2,1-1,1 0,0 1,-1 2,1-3,-1 3,0-2,1 1,-1-1,1-9,1 2,0-1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896,'-8'89,"8"-85,0 1,0-1,-1-1,1 1,0 3,0 3,0-6,0-1,0 0,0 0,4-1,-1 0,9 3,-9-5,3 3,-2-2,1 0,-2 0,0 0,3 0,-1-1,0 1,0 0,-1-2,3 2,8 0,-5 0,-1 1,8 2,2-1,-11-1,-4-1,-1 0,5 2,34 10,-24-7,-12-4,0-1,-1-1,6 2,-7-2,1 0,0 0,-1 1,2-1,0 0,16 1,-15 1,8 2,2 0,-1 2,-13-5,9 3,-9-3,0-1,-7-1,-12-3,6 2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4 919,'13'-8,"-10"6,2 1,0-1,2 1,-4 1,1-1,1 1,0 0,1 0,0-1,0 1,0 1,4-2,-5 1,1 0,0 1,17 0,-9 2,-9-1,-1 0,2-1,-1 1,2 0,14 4,-12-5,-5 0,0-1,26-1,-19 1,-7-1,-1 1,0 1,0-1,1 0,0 1,0 0,0 0,0 0,-1-1,1 1,-1 0,0 0,0-1,2 2,6 1,3 0,-6-1,0-1,-1 1,0-1,-3-1,-1 0,0 1,-1 2,0 2,-1-1,-1 4,1 1,0 2,-1-3,0-5,-1 3,0 2,-1 11,-2 4,2-5,-1 0,2-10,0-5,-1 1,-2-2,0-2,-3-5,4 2,-2-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7 916,'7'26,"-6"-23,2 0,-3 0,1 1,0 0,-1 9,0-9,0 0,-1 0,1 1,-1-2,0 1,-1 2,2-3,-2 5,1 2,1 2,0-8,0 5,0-5,1 2,-1-3,-3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2 1197,'-11'37,"11"-33,0 0,0 0,1 0,1 0,2-2,4-3,-2-2,2-4,-6 3,1 0,2-5,0 0,0 2,2-2,0-6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0 671,'27'-2,"-24"3,1-2,1 2,0-1,-1 0,-1 0,1 1,0-1,4 1,-1 0,1-1,0 1,-1 0,-2 1,4-1,-6 1,0-2,-11-5,4 2,0-1,2 1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4 640,'23'15,"-20"-14,2 1,3 0,-4-1,-1 0,1 0,-1 0,0 1,-2 1,-10 10,3-4,0 0,2-1,-8 6,6-9,-2 1,5-4,0-1,0-2,3-5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472,'2'72,"-2"-67,0-1,0 0,0 0,0-1,0 1,0-1,0 0,0 1,0-1,0 1,0-1,0 3,0 8,0-9,0 9,0 1,0 1,0-9,0 6,0-3,1-2,-1 2,0-1,0 0,0-6,0 0,0 0,0 1,0 4,0-3,0 1,0 0,-1-2,1 1,0-1,-1 7,2-7,-2 4,1-3,1 0,-1 0,0-1,-1 5,1-3,0-2,1 3,-1 1,0 1,-1 1,1-7,-1 1,0 4,0 0,2-15,1-23,-2 17,0 7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1 475,'19'-1,"-14"1,-1-1,1 1,2-1,-4 1,1 1,0-1,-1 0,0 0,1 1,4 0,2 2,-5-2,0-1,-1 1,0-1,0 1,8-2,-1 2,1-2,-5 3,0-2,0 3,1 0,-3-1,-1-2,-1 1,3 1,-3 1,-2 0,1 8,-2 9,0 2,0-6,0-2,0-8,0 0,0 5,0-6,0-1,1 9,-1-8,0 8,1-3,-2-6,1 4,0-4,0-1,0 1,-1-1,1 13,-2 39,2-45,1-5,0-2,-1 1,2 14,-1-10,-1 1,1-5,-1-1,0 0,0 6,0-4,0-2,-1 2,1-2,0 0,0 0,0 2,0 0,0 0,0-1,1 1,-1 0,0 3,0 0,0-3,0 0,0 1,0 0,1-2,-2 0,1-1,-1 1,2-1,-6-3,0-4,-1 0,2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5 934,'14'2,"-10"-2,0 1,1-1,-1 0,0 1,1-1,0 0,1 0,0 1,-1-1,0 0,0 0,0 1,1-1,0 1,2 0,-1-1,0 1,12 1,1-2,-13 0,-2 0,5 0,-6 0,11 0,3 1,-6-1,-10-4,-16-5,8 5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4 488,'-4'26,"4"-23,-1 1,0 1,0 6,0-6,0-1,0-1,1 0,-1 1,0 1,4-25,-3 13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7 474,'25'52,"-24"-49,0 0,-1 0,1 1,0 1,-1-2,1 2,-1-2,0 0,-3-5,0-2,-1-1,0 0,0 1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527,'2'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4 599,'6'18,"-6"-13,0-2,1 2,0 4,0-3,-1-3,-2-7,0 1,2 0,1 0,1 0,1 0,0 0,0 1,0 1,10-2,-8 2,-1 1,-2 3,-3 6,-1 0,0-5,1 0,-1 0,-5 1,-8-3,12-1,-6-4,3-7,5 4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5 541,'22'-13,"-12"12,-4-1,-1 1,-1 2,1 1,-2-3,-2-2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4 1120,'-17'27,"15"-24,0 1,0-1,1 0,4-4,3 0,-3 0,2-1,2-1,-1 2,-3 2,-2 2,-1 2,-1-1,-2 3,1-3,1 1,-1-1,-5 11,3-9,0-1,1-2,0 0,0-1,-1-2,2-4,3-4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9 496,'-5'13,"4"-10,-4 5,2 0,-1 7,0-3,3-9,-2 4,2-4,0 0,1 0,2-8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7 501,'5'18,"-4"-15,-1 0,1 0,0 1,-1 0,0 4,0-4,0-1,0 3,0-3,0 4,-1-2,-2-7,-2-1,-3-3,5 3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4 547,'48'-6,"-45"5,0 2,-3 2,-8 1,5-3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8,'3'55,"-3"-52,-2-14,1 7,1 1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9,'17'-8,"-13"6,2 2,-2-2,0 2,-1 0,1 1,-1 0,-1 2,0 1,-1 0,0 0,-1-1,-2 4,1-1,-2-1,-1-2,-2-1,-3-2,3 1,3 0,8-2,4 1,-2 0,-1 3,0-1,-1 0,-1 2,-10 2,-5-1,5-3,-6-1,6-1,-4-3,1-2,3 3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787,'-56'28,"52"-23,2-2,0 0,1 0,0 1,1 0,1 0,2 3,0-3,2-2,-1 0,-1-2,1 0,4-2,8-2,-12 3,0-1,0 1,-1 0,3-1,-1 1,-10-2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511,'2'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9 511,'-7'1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515,'9'1,"-4"-1,2 0,-4 0,0 1,5-1,-5 1,0 0,2 0,-2-1,0 1,4 0,1 1,-4-1,0 0,0-1,-1 1,6 1,1 0,-5-1,-11-6,-2-4,4 5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521,'28'21,"-25"-18,0-1,0 0,0 1,0 0,-1 0,1 2,-2-2,0 0,2 1,0 3,-1-1,2 0,0 2,3-1,2-2,-5-1,-2-1,1 0,0 1,-1-1,1 0,1 1,2-10,-6-1,-1 4,-2-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4 1180,'17'10,"-13"-13,-1 3,0-3,2 1,1-2,-3 3,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8 841,'28'-2,"-21"1,-4 1,2 1,-2-1,3 0,-2 1,-1-1,3 0,-2 0,3 0,-1 1,0-1,-2 1,5-1,-2 0,-2 0,-2-1,-6 1,-1-1,-1 1,1 0,1-1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796,'-1'13,"0"-9,1 0,-1-1,1 1,0-1,1 1,3 1,1-1,-1-2,0-1,0-1,-1 1,2-2,-2 1,0 0,2 0,-1-1,-1 1,1-1,-1 0,3 0,-3-1,0 0,-2-1,0 0,0-1,-1 1,-2-1,-1-1,0 0,-1 1,1 2,-1 3,0 0,1 1,0 0,-2 3,1-2,0 0,1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775,'-9'24,"8"-20,-2 7,-1-2,3-4,-2 0,1 1,1-1,-1 2,-4 15,4-16,1-1,-1 0,0-1,-2 5,2-4,-1-4,0-1,1-3,-1-1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 1332,'68'-18,"-64"18,0 0,-1 0,1 0,-1 0,1 0,-1 0,0 0,0 1,0-1,0 1,0-1,1 1,1 0,-2-2,1 1,-1 0,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278,'29'8,"-24"-9,-2 2,1 0,-1 0,1 2,2 2,-4 1,-1-3,-1 0,-1 1,-2 0,1-1,-4 4,4-4,-6 9,5-4,0-4,1 0,-1 0,-1 1,1-2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1280,'-19'14,"17"-11,-2 1,1 0,-1 0,2 0,0 0,1-1,1 0,-1 1,2 1,1-1,4 2,-1-2,0-1,-2-1,3 1,-2 0,0-1,-1 0,1 1,0-1,-3 1,-3 1,0-1,-3 3,-7 5,1-4,1-3,1-7,5-3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1 1334,'25'-4,"-22"3,5 1,-1-1,-4 1,0 0,12-1,-1 1,-4 0,2 2,-5-1,-3 0,0 0,-1 0,0-1,-8 2,-1-4,2 1,1 0,-1-1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311,'41'2,"-38"-2,2 0,-1 0,-1 1,0 0,0 1,-3 2,-6 5,-9 9,5-2,3-9,3 0,2-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0 1282,'-19'34,"17"-30,-1-1,-1 1,1 0,1 2,0 0,-1 6,2-8,0 0,-1 1,-1-1,2-1,-1 3,-1 2,2-5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1 1283,'3'18,"-1"-12,-1-3,0 1,1 2,-1-2,0 1,-1-2,0 3,1 8,-1-7,-1-2,0-2,0 0,-2-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9 1215,'-2'22,"3"-25,0-1,0 1,3-6,-1 6,1-1,3 2,0 1,-1 1,-3 0,0 3,-5 0,0 1,-1 0,0 1,0 0,-2 6,4-8,-2 1,0-1,3-8,4-18,-2 16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3 1338,'22'-4,"-18"3,2 0,0 0,-3 1,0-1,0 5,-3 0,1 2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5 1357,'-8'14,"7"-10,-2 1,0-1,2-1,0 0,3-8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6 1308,'-30'-3,"26"8,3-2,0 0,0 6,1-4,0-1,0-1,1 1,1 3,2 2,0-5,1 1,1-3,-2-1,1 0,-1 0,-1 0,-1 2,-3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49 1345,'23'-6,"-19"5,-1 1,0 0,1-1,5 0,-1 0,-1 0,-3 1,1 0,0-1,1 1,-1 0,-1 0,0 0,-1-1,1 1,-1 1,2-2,-1 2,0 0,-7-1,0 0,0-1,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6 1310,'17'6,"-13"-5,0 0,17 3,-18-2,0-1,0 0,2 0,-1 1,-1-1,0 1,-3 1,-2 1,0 1,0 0,-1-1,-6 6,-2-3,-2-2,1-2,9-3,-1-2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252,'-13'-14,"9"11,0 2,-1 1,0 1,2 2,1 1,-1 0,2-1,0 2,1-2,0 1,1-1,0 1,1 0,0-1,1 1,0-4,4-4,-2 1,1-3,-3 3,0-2,-1 2,0 0,-1 6,-1 1,0 1,0-2,1 1,1 0,1-2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2 1207,'2'24,"-1"-18,-1 0,0 14,0-15,1 9,-1-10,0 6,-1-3,2-2,-2-8,0 0,0-10,2 3,0 6,0 1,1-1,1 0,1 2,-1 3,0 0,1 2,1 3,-2 2,-3-2,0-2,0 0,0-1,-1 0,-1 2,-1-2,0-1,-1 0,1-2,-2 0,1 0,0 1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1 1263,'-21'8,"16"-1,4-2,-1 0,0 2,0-1,0-1,-3 11,3-11,0 2,0 0,1 0,0 0,-1-1,0 0,1-1,-1 3,1-4,1 0,-1 1,1-2,0 1,0-1,3-5,0-3,-1 0,2-4,1-5,-2-6,-2 13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5 1270,'-2'15,"1"-3,2-1,0-7,-1 1,1-1,0 1,0 4,1 7,-1-12,-1-1,1 0,-1 1,0 0,-3-4,-1-1,0 0,-2-3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1 1329,'27'-5,"-24"5,0 0,0 0,2-1,1 1,-3 1,0-1,0 0,0 1,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150,'-29'45,"26"-41,1-1,6-1,1-2,0-1,1 0,-3 2,-6 4,0-3,0 1,-1 2,2-2,-3 4,3-4,0 1,2 2,0-3,3 0,2-1,-2-1,0 0,0 1,-2 4,-3 1,-2 2,2-6,1 0,1-8,0 1,2-5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3 1332,'-8'42,"9"-48,0 0,1-1,0-1,-1 2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0 1271,'0'33,"0"-24,0-6,0 1,0 0,0 0,0 0,0 0,0 1,-1 0,1-1,0 0,0 2,0-2,0 1,0-2,1-19,-2 1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3 1269,'30'-9,"-27"9,1 0,-1 0,4 1,1 3,-4 0,-1-1,-2 0,0 0,-1 1,-1 1,-1-2,-1 4,0-4,-2 3,2-4,-3 1,2-1,0-1,1 0,-1 1,-5 2,6-3,8 2,5 0,-6-2,1 0,-2 0,0 0,0-1,5 4,-5-3,1 2,-1 3,-1-1,-3 0,-5 4,-13 3,7-7,5-2,-3 2,5-4,1 0,0 0,0-1,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9 1429,'3'24,"-3"-14,0-6,0 1,0-1,0 0,1 0,-2 1,1 0,0 1,0 0,0 1,1-1,-1-2,0 0,0 0,0-1,0 1,1 3,-1-4,0 1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0 1517,'4'14,"-3"-9,0 3,-1-3,2 6,-1 0,1-2,0-5,4-5,-3-2,3-8,-5 6,1 1,0 0,3-2,-2 3,7-6,-1-1,-5 3,-2 4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5 1648,'17'6,"-14"-3,4 5,-2 2,-3-6,0 0,3 5,1 0,-4-6,-1 0,2 3,-2-3,2 1,-1 1,1-7,-1-7,0 4,-1 1,1 0,0-1,-1 0,1-2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7 1627,'-70'58,"64"-52,-1 0,2 1,-1 0,1 1,-14 16,14-19,-6 3,3-1,3-4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5 1259,'20'-36,"-17"34,2-2,-2 2,7-4,-4 0,-3 2,1 1,15-13,-9 10,-5 3,0-1,8-3,1 0,2 0,-2-1,-9 5,-1 0,0 1,7-2,-5 2,0 0,0 1,0-1,-2 1,1-1,-1 0,5 0,-4 1,7-2,3 1,2 0,-2 1,2 1,-4 1,3 1,3 0,-9-2,-1 1,-2 0,-2-1,2 3,-4-3,2 3,-2-2,0 0,0 1,1 0,-1 0,1 2,1 1,-3-2,0 0,1-1,0 1,6 2,-2-2,1-1,-3 1,-2-3,2 4,-1 0,-1-1,1 1,-1-2,0 0,0 0,0 1,0-1,0 0,-1 1,0 0,1 0,0 1,0-3,-1 2,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0 1148,'7'15,"-3"-11,-2 0,2 0,-3-1,2 4,-1-2,2 3,-4-5,-9-2,3-1,-5 0,7 0,1 1,-1-1,0 1,0-1,-3 1,3 1,-10 0,1 0,10-3,2-2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0 1008,'-3'14,"3"-8,0 7,0-9,0-1,0 3,0 0,0-3,1-6,-1-1,0 1,0 0,1 0,0 0,3 0,3-2,-2 4,-1 0,0 0,2 2,-2 1,1 2,-2 0,-2 2,-1 0,-3-2,-7 11,7-11,-6 3,5-3,0-1,0-1,-1 1,-3 0,3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3 1175,'31'1,"-34"3,-5 12,-1-7,6-6,0-1,-1 1,1-1,-1 0,0 0,1-1,0 1,0 0,0-1,6-4,2 0,0 1,0 0,-1-1,-1 1,0 1,3-2,2-1,-1 1,0 2,-3 0,0 1,-1 1,-4 3,-9 6,6-6,-1-1,0 1,1-1,-2 2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1465,'1'14,"-1"-10,1-1,-1 0,0 0,0 0,0 0,0 1,0 0,0 0,0-1,0 1,0 0,0 0,0 0,0-1,-2-9,2 2,-1 0,1 1,-1 0,1-4,0 3,1 0,1 1,2-1,1 1,-1 2,0 1,-1 0,2 7,-4-1,-3-1,1-2,-3 2,1-2,0 0,0-1,-1-1,0 0,0-2,0 0,-1-3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898,'-3'15,"3"-11,0-1,0 1,0-1,1 0,-1 4,-1-3,1-1,-1 0,-2 3,2-3,0 2,-1 1,2-3,-1 2,-2 2,1 1,0-1,2-3,-1 3,2-2,-1 1,0-3,0 0,1 0,-1 1,1 2,-1-1,0-2,0 1,-1 5,1-6,0 2,0 0,0-1,0 0,0-1,0 1,0-1,-1 1,1-1,-2-13,-1 0,1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6 687,'23'4,"-20"-4,0 0,1 0,-1 1,1-1,-1 1,0 0,0-1,0-1,2 1,3 0,-5 0,1 0,2 1,-2 0,2 1,0 1,-2-1,-1 1,1-2,-1 0,1-1,-1 2,0 1,0-1,0-2,0 0,0 0,-4-7,-2 0,1 1,1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36 668,'39'32,"-38"-29,-2 0,0 2,-5 0,2-3,-3 3,2-2,1 0,1-2,-1 2,-1-1,-4 1,0-2,5-3,-1-6,3 4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5 626,'-15'-7,"11"7,-2-1,3 1,0-1,0 0,0 2,0 0,1 2,1 3,1-3,0 9,0 1,3-7,0-6,0-1,2-1,-2 0,1-1,1-1,-2 0,-1 0,2 1,-2 9,0 7,-1-10,0 0,1 0,-2-6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6 505,'-15'35,"14"-31,-1 3,0-2,-2 2,3-4,-2 0,1 0,0 0,-1 2,2-2,-2 2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9 511,'2'25,"-1"-22,-1 1,1 2,-1-2,0 0,0-1,0 1,0 5,-1 0,0 0,0-4,-1-9,0 0,-1 0,2 1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6 562,'25'2,"-19"-2,-2 0,-1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4 567,'18'-2,"-15"2,0 0,-4-3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9 547,'20'5,"-16"-4,0 1,1-1,-2 1,0-1,0 1,-6 2,-4 0,0 0,1 2,1 2,2-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1236,'22'12,"-26"-7,0-2,-2 1,3-3,0 1,7-3,0-1,2-1,1 0,-3 1,0 0,1 1,-2 3,-7 2,-1 0,2-2,-1 2,-1 2,2-2,-1 0,2 1,0-2,0 2,1-1,0 0,2-1,2-3,2-3,1-2,-2 1,2-6,-4 6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524,'-20'54,"18"-45,0-4,1 0,0-1,0 0,-1 1,1-2,0 0,0 1,0 1,0-2,2-6,0 0,1 0,-1 0,1-1,-1 0,-1 1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550,'9'13,"-8"-8,0 0,-1-2,0 1,1 9,-1-9,0 0,0-1,0 4,0-3,-3-4,0 0,-1-1,0 0,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4 586,'47'6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3 678,'-12'-2,"8"4,1 2,1-1,1 0,-1 9,2 0,0-7,1-2,3 1,2-4,5 1,-7-1,1 0,0 0,-1 0,-1 0,0 0,0 1,0 1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9 596,'23'-31,"-23"27,-1 0,1 1,-1 0,1 0,6-1,-1 1,-1 1,-1 0,-2 5,-3 2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17 572,'4'22,"-3"-18,-1-1,0 2,-1 0,1-2,-1 0,1 0,-1 0,0 0,1 1,-1-1,-1 10,1-6,0-3,0 0,1-1,-1 1,2-1,0 0,0 0,2 2,0 0,-2-2,0 0,1 1,0 0,-1-1,0 4,-1-4,-5-1,2-3,0 0,-5-7,5 2,1 1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8 716,'1'15,"-1"-11,0 3,0-2,0 0,-1 3,1-4,0 0,0 1,0 2,0-4,-1 0,2-7,-1 0,-1-8,1 9,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3 722,'31'-1,"-29"4,-1 0,-5 2,0-1,-2 2,-1 2,4-3,1-2,1 0,3 0,3-1,-1 1,-2 0,0 0,-1 0,0 0,-1 1,-7 1,-1-1,4-3,-3 0,-3-5,6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9 735,'21'-8,"-17"5,0 1,-1 0,0 2,0-1,0 1,0-1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699,'19'9,"-16"-8,0 1,0-1,3-1,-3-1,0 0,-4 4,-9 7,7-8,1 1,-1 2,0-2,1 1,-3 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3 1268,'2'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4 449,'1'13,"-1"-10,0 1,0 0,-1 10,1-9,0 0,0-1,0-1,0 9,0 2,0-4,-1 6,0-5,0 0,1-6,-1 1,1 6,0-6,0-1,0 0,-1 7,1-5,1 0,-1 6,0-8,0 8,0-9,0-1,0 2,-1 4,-1 7,-2-1,-1 6,-1 1,3-10,0 1,2-7,1-2,-1 1,0 4,1-5,-1 3,1-4,0 0,0 2,-1-2,1 2,-1 2,1-3,0-1,-3 14,3-14,-2 2,0 3,0-1,0 2,1-1,0 0,0-4,1 0,0-1,0 0,0 0,1 0,-1 0,0 1,0 3,0-2,-1 1,1-2,1-1,-1 0,2 0,1-2,0 1,0-2,0 1,0 1,1 0,-1 0,0 0,1-1,-1-1,0-1,1 0,1-2,-1 1,1 0,-1 1,-1 1,1-1,10-3,-11 4,6-4,-6 3,3-1,-2 2,8-3,-7 2,-1-1,-1 1,0 0,3-2,-2 1,0 2,0-2,-1 2,-1-4,-2 0,0-7,1 6,-1 1,0-1,0-4,1 1,-1 2,1-2,0 1,0 0,1-2,-1-2,4-10,-2 14,2-11,-2 7,-1 2,0 1,2-7,-2 7,0-3,0 0,0 2,1 2,2-12,-2 7,2-5,0 7,-2 4,0-3,4-9,-4 11,0 1,0 0,0-1,-1 1,0-1,0-1,-1 1,1 2,-1 0,1-1,-1 1,1 0,0-7,-1 5,-1 1,1 0,0 1,-1 0,1 1,-1 1,0 0,0-2,-1 1,1 1,-2 0,0 0,-6-3,5 4,0 0,-2 0,1 1,1 0,-2-1,1 1,0 0,1 0,0 0,0 0,0 0,-2-1,2 1,-2 0,1 0,0 0,0 0,0 1,-6-2,5 2,1-1,0 1,-1 0,-1 0,1 1,-1-1,-9 0,9 1,-1 0,1-1,0 1,1 0,-17 1,17-1,1-1,0 1,0 0,1-1,0-1,-1 0,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2 1574,'2'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3 1574,'19'-6,"-22"6,1-3,1-2,1 2,-3 0,1 0,-1 2,0 1,-5 2,3 0,-1 2,-1 3,-1 2,2-1,-1 3,2-1,3-3,0 0,2-4,0 6,2-2,2-1,-1-2,-1-1,1 1,1 0,2 4,2 2,-2-5,-2-1,-3-1,-4 1,-2-2,2 0,0 0,0 0,-6 2,1 0,5-2,-1 0,1 0,-3 1,3-1,0-1,-4 1,4-3,-1-3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8 1531,'-7'16,"6"-5,0-4,0-1,1 0,-1-1,1 1,-2 29,0-8,0-1,0-5,2-7,-1-5,0 0,1-1,0-2,0 0,0 5,0-6,0 0,-1-2,1 1,1 1,-1-2,5 1,-2-3,0 1,1 0,-1-2,1-1,2-1,-2 0,-1 2,0-2,4-2,1-2,5-4,-9 8,11-5,-2 0,-10 4,1 1,-1-1,1 0,-1 0,1-2,0 1,1 0,-1 0,0 1,8-5,-2 2,-3 2,-2-2,-1 3,-2-1,-2-8,0 2,-1 6,0 0,1 0,-1 0,-1 0,1-1,-2-16,2 14,1 1,-2 1,1-1,-2-5,2 5,-1-1,-2-10,-1 4,0 5,-3 1,-1 6,1 1,0 4,3-1,-1-1,0 1,0 0,-2 1,2-1,-6 4,7-3,1 0,-1 0,-9 6,9-8,0 1,1-1,1-1,0-1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7 1613,'17'6,"8"-11,-22 4,5-2,1 1,-6 1,0 1,-9 1,2 0,1-1,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7 1592,'24'1,"-15"-1,-5 0,0 1,0 1,-2 3,-5 7,-4 4,2-8,1-3,1 0,0-1,2-1,-1 1,2-1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635,'64'-6,"-60"6,0-1,0 0,0 0,-1 1,0 0,0-1,1 0,3 1,-4 0,-7 0,1 1,-1 0,1-1,0-3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1593,'21'1,"-18"0,8 2,-8-2,0 0,0 1,3 5,-1 1,-4-2,1 2,-4-2,-1-3,-1 0,-6 1,-1-1,4-2,1 0,1-1,2 0,-4-1,4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1 1576,'-11'-29,"8"29,0 1,-3 0,3 0,-1 3,-1 4,0 2,4-7,0 0,0 1,0 0,2 0,0 0,2 0,0-2,0-2,2 0,0-2,2-1,-3 1,-1 0,4-2,-1-2,-2 1,0 1,-2 8,-1 0,-1-1,1 5,-1 1,1-2,-1-2,0 0,1 0,-1 0,0-2,0 3,0-3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2 1532,'-6'5,"4"-2,0 4,-1 2,1-3,0 0,1-1,-1 0,-1 3,-1 3,0 1,3-8,1 1,-1-2,0 0,0 0,0 0,2-9,0 2,1-1,2-4,-2 5,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8 502,'-26'-1,"20"2,-16 9,19-9,-2 3,3 1,3-1,2 3,2 0,2-3,-3-1,2 1,4 1,-3-1,-3-1,0 0,-1 1,-7 1,-1-2,-5 1,3-2,-3 2,2 0,4-3,-7 4,5-2,-1 1,3-7,4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77 1167,'41'-8,"-38"8,0 0,0 0,0 0,0-1,0 2,-2 2,-4 1,0-1,-2 2,0 2,-1 5,-2-2,5-8,0 1,1 0,6-3,-1 0,5 0,-3-1,-2 0,2-1,-2 0,0 3,0 0,-2 3,-2 0,-3-1,-4 3,4-3,1-2,-2 3,1-1,3 0,-2 0,0 1,2-1,5-1,0-3,2-2,-2 0,0-2,-1 2,-1 0,1 1,0-2,-3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3 1533,'20'58,"-20"-54,0-1,-1 4,1-3,0-1,0 0,-2 3,1-3,-2-3,1-3,-6-14,7 14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7 1586,'24'-9,"-21"8,1 2,3 0,-1 2,-2-1,-3 2,-2-1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5 1691,'-17'-18,"14"18,-2 4,2-2,-1 0,0 1,0 0,0 0,1-1,-2 2,3-1,0 1,1-1,-1 1,2 6,1-3,4 5,-1-11,9-2,-2-3,-3-2,-5 1,-1 2,-1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6 1545,'4'20,"-3"-14,-1-1,1-1,-1 0,0 0,0 12,-1-8,2 1,-1-2,-1-1,1 0,0 0,-1 1,0 0,1 2,-3 19,0-7,2-13,0 6,0-9,1 3,-1-5,1 0,0 0,0 1,-1 0,2 1,-1-2,0 0,2 6,-1-6,0 0,0 0,1 0,-1 0,2-1,2-1,-2 0,5-1,-5 0,4-2,-1 0,4 0,7 0,0 0,-6 0,15 0,-8 0,-13 1,4-1,-1 2,6 0,-3 0,-4 2,-4 0,-2-7,-2-12,-1 0,2 6,-1-12,0-9,1 2,0 6,1-2,1 8,3-5,-5 18,1-1,0 1,0 2,0 0,1-5,-2 5,-1-1,-2 2,0-1,0 1,0-1,0 0,-1 0,-3-2,2 3,-8-6,8 7,-4-3,4 3,0 0,-2 0,1 0,0 1,0-1,0 0,-9-1,10 1,-6-1,4 1,0 2,2-2,0 1,0 1,1 0,0 1,0-1,0 1,-5 5,-6 5,10-10,2-1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84 1657,'30'-2,"-27"2,2-1,-2 1,0-1,0 1,1 0,0 0,0 0,5-1,-5 1,-1 0,3 0,-3 0,1 1,0 0,-1 0,0 0,0 0,-16-5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0 1628,'35'8,"-32"-7,2 0,-2 0,0-1,0 1,-2 2,0 0,-1 1,-3 1,1-2,-1-1,-4 5,4-5,-1 1,-2 3,3-4,-4 2,1-3,0-5,3-7,2 6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7 1510,'1'25,"-1"-22,1 0,-1 0,0 0,0 0,0 1,0 0,1 0,-1 1,0-2,0 4,1-3,-1 0,0-1,0 1,1-11,2 1,0 0,1 0,-1 4,1-1,-1 4,0 4,1 5,-4-6,0-1,-1 1,0-1,0 0,-1 2,-2 5,1-4,-2 0,1-8,0-4,3 2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6 1549,'-3'23,"2"-19,0 0,0-1,0 0,-2 9,2-7,-1 1,0 0,1 0,-1 5,-4 6,4-13,1 0,0 0,0 0,0 0,0-1,0 0,0-7,2-4,-1 3,3-5,-2 5,1-3,-1 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4 1549,'9'41,"-9"-38,0 1,0 0,1 1,-1 0,0 0,0 1,0-1,-1-1,1 2,-1 0,0-3,0 0,-2-5,-1-2,-3-1,5 2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6 1617,'30'-8,"-27"10,-1 5,-3-2,1 0,0-1,-2-1,1 0,-1 0,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24 1218,'-14'51,"15"-46,4-2,-2-2,2-4,2-2,1-4,4-4,-4 1,4-6,-6 12,-3 3,-3 7,-1 12,0-12,-1 3,2-3,0-1,0 2,0-1,3-5,0-7,3-3,-4 5,0 1,1 1,2-3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695,'0'52,"-1"-47,1-2,0 0,0 1,-1 0,1-1,0 0,0-6,2-11,0 1,-1-3,0 3,-1 1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7 1691,'19'4,"-11"-3,-4 0,0 2,-2 0,-1 0,-1 1,-2-1,-1 1,-1-1,-2 1,2-2,1 0,-1 0,-4 5,1-3,4-3,8-2,3-3,-2 2,-3 1,6 2,-2 1,-4-1,0 1,-1 1,-1 1,-2-1,-1 0,0 0,-2-1,-8 4,8-4,1-1,-4 1,4-1,-6-1,6 0,0-1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9 1543,'3'73,"-3"-65,0 0,1-1,-2 0,1 0,1 1,-1 2,0 15,-2-4,0 1,-1-1,2-8,1-5,-1 3,1-7,0 1,-1-1,1 0,0-1,0 0,0 13,1-13,-1 0,0 1,7-9,0 0,-1 1,-2 3,0 0,-1-1,0 1,10-3,-9 3,8-2,10 1,-6 0,-12 2,-1 0,1-1,-1 2,1-1,-1 0,8-1,-4 0,-4-1,-2-1,-1 0,0 0,0-8,-1 3,-1-11,1 11,-3-32,3 9,0 4,0 4,1-2,1 9,0-2,0 4,-1 9,1 1,-1 0,1-2,-1 3,-1-1,-4 3,2 0,-1 0,-3 0,4 1,0 0,0-1,0 2,-1-1,0 0,-1 0,0 1,-1 0,0 0,0-1,0 1,1 0,1-1,-4 1,5 0,0-1,0 1,-1 0,0 0,-4 3,3-3,1 1,1 0,0 0,0 1,0 5,2-5,1 0,0 1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8 1687,'26'-3,"-21"3,-2-1,0 1,1-1,5 0,-1 3,1-1,-5 0,5 0,-4 0,0 0,-2 0,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650,'49'4,"-46"-3,1 0,0-1,0 1,-1 0,0 0,0 0,2 2,0 4,-5-4,0 0,0 0,0 0,-1 0,-1 0,-4 3,3-5,-1 1,-1 0,2 0,-1-1,1 0,0 1,0-1,-9 3,7-8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7 1619,'-4'-18,"-1"16,2 2,-1 2,-1 3,1 4,1 4,1-6,2-4,0 0,2 0,5-3,-4-1,2-1,-1-1,-1 0,0-1,0 0,-1-1,1 0,-3 15,0 2,0-9,0 1,1-1,1 2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1594,'-9'17,"6"-11,1 0,-1-2,1-1,-2 5,1-1,1-3,1-1,-2 6,1 3,-2 3,2-11,1-11,2 1,1-8,-1 8,0 3,0-1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5 1584,'15'19,"-14"-13,0 0,0 0,0 0,0 0,1 3,-2-5,1 7,-1-7,0 0,1 1,-1 3,1-5,0 0,-1 0,1 3,-4-1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7 1644,'29'3,"-26"-3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9 1756,'-13'-8,"8"8,1 0,-3 1,3 0,1 0,-2 0,2 1,0 1,-1-1,1 1,1 1,-1 3,2 1,1-4,0 4,4-2,-2-3,3 0,0-1,3-1,4 0,-6 0,-6-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18 1171,'-7'40,"7"-36,0-1,0 2,0 0,1 1,-1 0,0 11,0-13,1-1,-2 0,1 4,-1-4,1 0,-1 0,1 0,-2 1,0 0,-4 2,0-3,-3 0,3-1,3-2,0 1,-2 0,-2-3,1-1,-2-10,6 9,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581,'0'17,"0"-13,-1-1,1 6,-1-4,1 1,-1 0,1-1,0-1,-1 6,-1 2,0 3,2-9,-1-1,0-1,0 0,0 1,0-1,1 0,-1 3,0 0,0 6,1-7,-1 0,0-1,1 1,0 0,0 1,0 0,0 5,1 1,1-3,-1 8,0-4,0-6,0-5,0 2,-1-1,1-1,7-1,7-2,-5-1,1-1,-8 2,11-1,-9 1,2-1,0 1,3 0,-5-1,8 0,-10 0,2 1,-2-1,4 0,-3 1,0-1,6-2,-6 2,-1 0,0-1,-3-1,2-9,-1 0,0 6,-1 1,0 0,0 0,1-3,0-8,-1 7,2-7,-1 8,3-21,-3 22,1 0,0 1,1 0,-1 0,6-14,-6 16,2-3,-3 4,3-2,-4 2,1 0,-2-5,1 4,0 0,-1-1,0-5,0 6,-1-3,-3 0,1 3,1 2,-2-2,0-1,1 0,-4-2,5 4,-1-2,1 4,0-1,-1 0,-5 0,3 0,0 1,1 1,-6 0,5 0,-1 0,-1 1,-1 0,0-1,2 2,0-1,1 0,-1 0,-1 1,2 0,-1-1,1 1,1-1,0 1,0 0,-1 0,1 1,0-1,-7 4,3 0,6-3,-2 3,3-2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9 1713,'24'-3,"-20"2,0 1,1-1,-2 1,0-1,0 1,0 1,0-1,0 0,1 0,0 0,0-1,0 1,0 0,0 0,3-1,3-2,-7 3,1-1,0 0,-1 1,0 0,0 0,-8-3,3 0,-3-2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4 1658,'16'13,"-13"-12,0 1,0 1,0-1,1 0,-1 0,1 0,1 0,0-1,-1 1,0 0,-1 0,-7 4,0-1,1-2,0-1,0 1,0 0,1 0,-1-1,0 0,0 2,0-2,-1-1,-1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9 1589,'4'25,"-4"-19,-1-1,1-1,0-1,0 1,-1-1,1 1,0-1,-1 3,1-3,-1 8,0-5,1-3,-1 0,1 0,-1 0,1-11,1 2,0 1,0 0,0 2,-1 0,1-2,2 0,2 0,1 0,-1 3,0 3,-2 0,1 4,-4 2,-2-2,-5 9,5-9,0 0,-1-1,-2 1,-6-3,8-4,0-1,1-3,0-1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3 776,'16'2,"-11"-2,0-1,3 1,-5 0,4 1,-4-1,0 0,1 1,-1 0,0 0,2-1,-2 0,0 1,2-1,-2 1,-6-3,-4-2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8 742,'29'17,"-24"-14,0 0,-2 2,-3-2,-3 0,-5 5,4-5,0-1,0 0,1-2,-1 0,-1 0,2 0,-5-2,2-1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2 679,'4'19,"-5"-13,1-2,-1 3,0-3,0 1,-1-1,1 2,0-3,3-8,0 1,0-1,0 2,4 0,-2 3,-1 1,0 1,0 3,-3-2,0 0,-2 0,-2 2,0-3,-3 2,4-3,-4-3,5-2,1-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602,'-7'15,"5"-11,-3 3,3-3,1 1,-1 0,-1 10,1-7,-1 5,2-10,-2-3,-2-4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9 605,'19'23,"-19"-18,0-1,-2 7,-1 1,1-7,0-1,1 0,0-1,-1 0,2 0,-3-4,0-1,-1 1,1-1,0 0,-1-1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5 660,'18'-5,"-15"5,1 0,0 1,-1 0,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58 1207,'70'-9,"-66"9,0-1,-7-1,-3-4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30,'2'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6 630,'9'17,"-8"-14,-1 1,-1-1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5 672,'2'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93,'24'2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3 665,'-3'18,"2"-15,0 1,-2 5,1-3,1-1,-1-1,-1 5,0-1,-2 10,1-3,3-12,-1 0,3-9,1-2,-1 2,2-10,-2 13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5 673,'12'25,"-11"-21,0 0,0-1,-1 2,1-2,-1 0,1 2,-1-1,1-1,0 0,-1 0,-2 3,0-2,-1-2,-1-4,0-1,-3-3,2 2,2 0,0 2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22,'14'1,"-11"-2,0 1,0-1,0 1,0-1,2 0,-1 2,0-1,-5 3,-1 0,-6 2,5-4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89,'2'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9 789,'2'9,"-2"-6,-1 2,1 0,-1-1,1-1,0 0,-1 1,1 0,0-1,1 3,-1-3,0 1,1-1,-2-12,1 3,-1 0,1-10,0 10,1 2,0 0,0 0,0 1,2 1,0 0,0 1,2 0,2 1,3 1,-5 3,0-1,-2-1,-3 1,-1 0,-4 0,1-1,1 0,-1-1,0-1,0 1,0-1,4 4,6 0,0-1,2 1,-4-2,-1 0,3 2,-4-1,-5-2,-2 2,-16 2,9-4,1 0,6-1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1 942,'-14'-10,"10"10,0-1,1 1,0 0,0 1,-1-1,1 1,-2 0,-2 3,-1 2,5-2,0 0,1-1,0 4,1-2,0-1,0 1,-2 1,1-1,-1-3,1 1,5-1,0-2,4 2,-4-2,1 0,-1 0,0 0,0-1,0 1,9 0,-9 1,0-1,1 0,-1 1,-6-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4 1144,'1'20,"-1"-13,0-2,0 0,0 6,0-6,0-1,0 0,0-1,0 0,-1 0,1 0,0 0,0 0,1 1,-1-1,0 0,0-8,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901,'-12'27,"10"-20,2-4,-1 2,1 0,0-2,-1 5,1 0,0 0,0-5,0 0,1-6,0 0,0-1,0-1,0 0,-1 1,-1 1,2-4,-2-1,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891,'27'3,"-24"-2,-2 2,-2 0,-1 0,0 0,-1 1,-1 2,2-3,-1-1,0 1,-3 1,2-1,-1 0,1-1,7 1,6-2,-2-1,-3 1,0-1,0 2,0 1,-3 0,-3 5,-2 1,0-2,0-4,3 0,-2-3,-1-2,4-1,-1-1,5-11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9 907,'1'21,"0"-18,0 0,-5 1,1-3,-1-1,0 0,1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948,'12'-9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8 715,'2'23,"-1"-17,-1 0,1 1,0-1,0-1,1 5,0-4,-1 0,0 0,0 1,0 0,0-1,0 0,-1 0,0-1,0 0,0 0,0 23,1-9,1 0,0 1,0-12,1 8,-3-11,-1 11,-1 2,0-10,1-4,0 0,-1 1,1 1,0-1,0 0,0 3,0-5,0 0,0 0,0 1,0-1,0 0,6-2,-2 0,0-1,0 0,0 0,0 0,1 0,-1 0,1-1,8-4,-2 3,4 1,-3 0,-8 1,2-1,0 1,-2 0,0-1,0 0,0 0,0-1,-1-1,-1 0,-1 0,0-4,0 2,1 1,-1 0,0-4,1 5,-1 0,1-1,0-1,-1 0,1-3,0 0,0 0,1 1,1-16,-2 13,1 0,-2 0,1 2,-1 0,2-13,0-3,-1 4,0 2,0 11,-1 1,1 0,-1-7,1 6,-1-1,0 0,0 2,0 0,0 1,0 0,0 0,0-1,0-1,0 0,0 2,-1 0,0-7,-1 7,-1 1,-4 1,2 1,-1 1,2 0,-1 1,0 0,2 0,0 1,0 0,0-1,-1 1,-1 0,0 0,0 0,0 0,-1 0,1 0,-4 1,4-1,-5 2,4-2,0 0,0 0,-4 1,5-1,1 1,0-1,0 0,1 1,-1-1,1 0,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5 1533,'-9'24,"7"-18,1 0,-1 0,0-1,1 0,-1 0,0-1,0 2,1 0,-5 11,5-13,0-1,0 0,0 1,0-10,3-7,-1 7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538,'11'45,"-9"-40,-1-2,-1 1,1-1,0 1,-1 0,0-1,-2 8,-2-9,2-5,-1 1,1-1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592,'32'-1,"-28"-1,0 0,-15 3,7 1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658,'-6'42,"6"-39,-1 0,2-8,0 2,-1 0,0-1,1 1,-1-2,1-6,0 3,-1 4,2 0,2 1,-1 0,0 3,0-1,0 1,1 1,0-1,2 1,-3 0,-4 3,-4 1,-3 4,4-5,-2 2,1-1,2-4,6 0,12-3,-11 5,-1 2,-3-2,1 1,-1 0,-1 0,0-1,-3 1,-1 0,2-2,-2 0,2-1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5 1537,'5'21,"-5"-15,0 0,0 11,0 14,0-15,-1-8,1-1,0 2,-1 1,-2 33,3-34,-1 0,-2 7,2-2,1-6,-1 1,1-1,0-2,1 0,-1-1,0 0,1 0,0-1,0 1,0 0,0-1,0 1,0-1,0 0,1 2,-1-3,0 0,0 0,2-2,1-2,4 0,-5 1,12-1,-1-1,2-3,-9 3,3 0,3 1,-2 1,-3 0,-2 0,-3 1,1-1,-5-10,2-14,0 15,1-5,-1 6,-1 2,2-8,0 7,-1-1,1-3,-1 0,1 2,0 1,2-11,-2 8,0 1,1-9,-1 10,-1-1,-1 0,1 0,0-4,0-7,0 14,-1 1,0-1,0 3,-1 0,0-7,1 8,0 0,-1 0,0 0,0 0,-1 0,-1-1,-7-4,7 7,0 0,-1 0,1 0,0 0,-1 1,-2-1,2 1,-9 0,8 0,0 0,0 0,1 1,0-1,0 0,-4 1,5-1,0 0,-4 1,3 0,1 0,-6 3,5-2,1 0,-1 0,1 1,-1-3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5 1149,'8'41,"-8"-36,-1 4,0-5,0-1,1 1,0-1,-1 0,1 0,0 0,-1 4,0 0,1-1,-2-3,1 0,-3-2,0-1,1 0,0 0,0-1,2-2,-1-1,3-3,0-5,2 3,-1 6,1 2,1 2,2 3,-2 0,-2 1,-2 0,-3 0,1-2,-5 5,2-4,2-1,-2 0,-2 2,3-3,-2 2,2-4,1 1,6-1,1-1,-1 0,0 0,0 0,0 1,4-3,-4 2,0 0,1 0,4-1,-4 0,-1 2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673,'14'3,"-10"-2,0-1,-1-1,0 1,0 1,0-2,2 1,2 1,-4-1,2 0,-2 1,0-1,6 2,-4-1,0 1,-2 0,0 0,0-1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2 1637,'31'20,"-28"-19,0 1,0-1,0 2,-1 1,-1 0,-1-1,-2 3,1-3,-2 2,1-2,0 0,-7 6,3-2,-1 0,5-4,0 0,0 0,-1-1,-1 1,0-16,3 8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1553,'4'42,"-5"-38,1 1,0-1,0-1,0 0,-1 3,1-1,-1-2,0 0,3-6,-1-4,0 3,0 1,0 0,0 0,1-1,1 1,0 0,2 0,-1 8,-2 9,-2-8,-1-3,1 0,-3 0,0-1,-1-2,1 1,-2-1,-3 0,-2-1,5 0,0-1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1 1459,'4'14,"-3"-11,0 2,0-1,0-1,0 0,0 2,0-1,0 0,-1 0,1-1,-1 1,2 1,-1-2,1-8,4-9,-4 9,3-4,1-2,5-16,-2 9,-2 9,-2 2,0 2,-2 2,-7 11,-1-3,2-4,0 0,-3-1,2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3 1248,'-5'4,"4"0,1 0,0 0,0-1,0 0,0 0,1 3,1-3,1-1,0-1,2-4,1-2,-2 2,-2 0,1 0,1 0,5-5,-7 5,1 0,-2 0,0 0,-2-4,-1 3,-3-1,1 2,1 2,0 0,-2-1,1 1,-1 0,1 2,0-1,0 2,-6 7,5 0,1-1,3-5,0 0,-1 2,-1 3,0-2,1 2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2 1225,'-9'10,"7"-6,0-1,-4 4,4-2,-3 0,2-2,0-1,1 1,6-7,-1 2,2 0,-1 0,0 1,1-2,0 1,-2 1,1-1,-8 3,0 2,-3 1,2-1,1 0,-3 3,3 0,0 4,5 0,2-10,3-8,-4 4,0 1,1 0,-1 0,0 0,2-2,-2 2,1-2,0 0,2-3,-4 4,-5 8,-2 4,1-1,2-2,-1 2,2-3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4 1876,'-21'-10,"17"9,0 0,-2 0,1 3,-1 4,1 10,4-10,0-1,-1 3,2-4,-1-1,1 0,0 0,1 2,0-2,-1 0,1 0,0 3,0-3,2 2,0-6,1-9,1-2,1 1,-2 5,-1 3,0 3,-1 8,-2-3,1-2,-1 1,1-1,-1 1,1 0,0-1,0 1,0 1,1-2,4 3,-2-4,2 0,-3-3,2-2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0 1865,'2'14,"-3"0,0-9,1 0,0-1,0 0,-1 0,1-1,0 1,0 0,-1 7,0-1,1-5,-1 1,-1 1,1-4,1-6,0-4,1 0,0 0,-1 1,1 2,0 1,0 0,0 0,1-1,2 0,-1 2,0 0,1 0,-1 3,0 0,-1 3,0 3,-1 2,-1-3,-1-1,-1-2,0 0,0 0,-2 1,1-2,-2 1,1-2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2 1913,'-23'-2,"20"4,0 0,-4 3,4-2,1 2,1-2,0 1,0-1,1 0,0 3,0-2,0-1,6 6,0-5,1-3,-2-3,0-2,-1-2,0 1,-3 0,0 1,0 0,1 1,-2-1,2-3,-1 4,0 0,0 7,0 0,-1 2,1 8,1-1,1-8,-1-1,3-1,-4-6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871,'-8'94,"8"-99,1 2,0 0,-1 0,1-1,1-5,1 4,1 2,1 1,0 2,-2 1,4 2,-6 0,1 1,-2-1,0 2,0-1,-2 0,-1-1,0-1,-10 4,-4-6,12-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52,'-2'55,"1"-51,0-1,-2-3,2-9,0 0,0 2,1 1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6 950,'16'16,"-13"-15,0-2,-1-2,4-5,-2 3,0 0,3-2,3-3,-3 3,3-9,-1 3,0-5,-5 6,-2 4,-1 2,1 14,-1-3,-1 0,-1 0,0-2,0 0,-2-3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7 731,'31'31,"-26"-26,-1-1,4 3,-6-4,1 0,5 5,2 1,-8-6,2 1,0-1,-1 0,0-2,-3-10,-1 5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767,'7'38,"-10"-35,-2 2,2-3,0 0,0 0,-1 0,-1 1,1-1,1 1,0-2,6-10,-1 4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2 766,'-24'72,"22"-69,2 1,-1-1,0 0,0 0,1 0,-1 0,1-9,1 3,0-3,1 1,-1 0,0 1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7 762,'5'73,"-5"-70,0 0,0 1,-1-1,0 5,-1-4,0-1,-2-2,0-3,1-2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827,'19'1,"-13"0,-2 0,-1 0,0-1,-6 3,0-4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1557,'-67'-18,"61"15,1-1,0 0,-1-2,-2-1,-6-7,0 0,5 8,0-1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8 1473,'-9'14,"7"-9,0 0,0 2,-5 13,5-15,-1 1,0-1,1 2,-1 1,1 1,-1 4,-1-1,2-5,1 0,0 1,0-1,0 2,1-5,3-17,5-17,-7 2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4 1479,'17'86,"-15"-78,-2-5,0 0,0 1,0-1,0 0,-10-12,7 5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5 1543,'42'-4,"-39"3,3 1,-3 0,1-1,-1 1,3 0,-3 0,-2 4,-2-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03 1260,'-23'36,"22"-33,0 0,-1 0,1 0,0 1,-1-1,3-9,2-7,-2 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0 1656,'-8'64,"8"-61,0 0,0 1,0 0,0-1,0-8,0-10,0 9,0 2,1-7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672,'18'-19,"-8"18,-3 6,-13 11,1-6,3-7,0 0,-3 1,2-2,-4 1,3-2,0 0,20-8,-13 6,10 4,-10-1,1 3,-3-2,-1 0,0 1,-2 2,-4 4,-10 3,1-9,10-4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797,'-48'39,"50"-35,0-1,2 0,1-1,0-1,-2-1,2 0,-2 0,1-2,-1 2,8-5,-10-2,-4 1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2 1477,'-4'37,"3"-30,0 1,1 1,-1 3,0-1,0 0,1-1,-1 2,0 1,-1 12,2-14,-2 14,1-3,0-12,-1 10,-2 16,3-30,0 2,1-1,-2 6,2-7,-1-1,1-1,0 1,-1-1,1 5,0 5,0-11,0 0,0 4,0-4,0 0,0 1,0-1,0 0,0 0,-1 0,1 0,0 2,0 1,0-2,0-1,1 0,1 0,1 2,-2-2,2-1,-1 1,-1 0,3-3,0 0,-1 1,0-2,2 1,-2-1,1 0,1-1,-1-3,0 4,0-3,0 3,0-2,1 1,1 1,-2-3,-1 4,-1-3,0 0,0-1,-1 1,0-1,0 1,0 0,0-1,1 1,-1 0,2 1,-2-1,0 0,1 0,-2-1,2-4,-2 4,1-1,0 1,0 0,-1 1,2-5,-1 4,1-1,-1-2,0 0,0 0,3-8,-1 8,-1-2,1-1,-1-1,4-7,-1-2,-3 9,2-6,0 4,-3 6,3-10,-3 10,0 0,1-5,-1 8,0-1,0 0,0 0,0-1,-1 1,1-11,-1 11,-1 2,0-2,-1 0,0 2,-2-4,0 2,1 1,-2-1,2 2,-2 1,2 0,0 0,-1 0,-3-1,4 2,0 0,-3-2,1 2,2 1,0-1,0 1,-1 0,1 0,-2-1,1 2,0-1,-6 1,7-1,-4 0,2 0,-1 0,0-1,3-1,1-1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816,'-2'25,"1"-20,1-2,0 1,-1-1,0 1,0 10,0-9,1 1,-1 1,-1 6,2-9,-1 0,0 3,0 1,1-5,0 0,0-6,1 0,-1 0,1 0,0-1,0 0,0 1,1-2,0-2,-1 3,1-2,-1 2,0 1,1 0,0-1,1 3,4 7,-4 1,-2-2,0-2,-1 2,2 2,-2-4,-1 2,-1-2,-1-1,0 0,0 0,0 0,1 1,-1-2,0 0,-2 3,2-3,-11-13,14 6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0 1713,'12'1,"-4"6,0 2,-4-5,2 2,-2-4,1 0,6-1,-4 1,-20 0,9-3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2 1694,'-8'20,"6"-16,0 0,0 0,1 1,-6 12,1-6,3-4,2-4,0 1,1-1,-1 1,-1-7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8 1702,'-11'-18,"7"16,1 0,0 2,0-1,-1 1,1 1,0 1,1 1,2 0,-1 0,1 0,0 0,2 0,0 0,1-1,0-1,2 2,-1-1,0-1,0 4,-1-4,-2 3,1 0,-1-1,-1 0,0 0,-1 0,0 0,-2 0,-5 0,4-3,-1 1,0 1,2-2,0 1,0-1,0 0,-1 2,1-1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 1741,'39'7,"-35"-6,1 0,-2 0,2 1,-2-1,0-1,0 1,-6-3,1-1,-1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 1715,'54'31,"-53"-28,-2 1,-1-1,-5 6,2-4,0 2,2-3,-1-1,0-1,1-1,-2-1,2-1,-3-4,4 1,1 1,0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3 1270,'2'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 1678,'-23'1,"20"1,0-1,2 2,-1 5,2-5,0 0,-1 0,1 0,1 0,3-3,3-4,2-3,-4 3,1-2,-4 3,-5 12,1-3,2-3,-1 2,1-2,0 0,3 10,1 0,-4-35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4 1686,'1'19,"-2"-15,0 0,0 1,-2 13,2-14,0 0,-1 0,0 1,1-1,-7 20,4-12,1-4,2-4,0-1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1 1703,'4'14,"-2"-3,-1-6,0 0,0-1,0-1,0 5,-1-5,1 1,-1 0,1 14,-2-5,2-10,-2 1,0-1,0 0,-2-3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7 1766,'36'-6,"-33"8,4 1,-4-1,-6-2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1766,'16'6,"-9"-2,-4-3,0-1,1 2,-1 0,4 1,-4 1,-1-1,-5-12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4 1754,'32'15,"-29"-12,-1 0,-1 2,-3 2,-3 1,2-5,0 0,-2 0,-3 2,1-4,3-1,-1-2,1-2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85,'-2'56,"1"-53,1-7,1 1,0 0,0-1,0 1,1-1,0 1,1 2,1 2,0 1,1 2,-4-1,2 1,1 1,-3-2,-1 0,-3 1,0-1,-4 2,3-3,1-1,0 0,0 0,-3-1,2-1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740,'-11'19,"9"-15,1 0,-1 2,1-1,0 2,-1 3,1-6,0 0,-1 2,1-3,0 0,0 1,-1 0,1 0,0 3,0-13,2 1,1-6,-1 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7 1755,'8'48,"-8"-45,0 0,0 3,0-3,0 2,-1-2,1 4,-1-3,0 0,0-1,-9-13,6 5,2 1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8 1806,'28'-1,"-22"2,-3 0,0 1,0-1,0 1,0-1,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76 1203,'-17'16,"14"-13,-1 1,1 1,0 0,1 0,-1 0,0-1,6-4,0 0,2-2,-2 1,0 0,6-1,-4 1,1 0,-3 1,1-1,0 0,0 1,0 0,-4 3,-3-2,0-2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1 1798,'14'4,"-11"-3,1 0,-1-1,1 1,3 0,-1 0,-3-1,1 1,-1 0,0-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56 1781,'44'29,"-40"-26,-2 0,-8 4,-4 4,4-3,0-2,3-5,-1 0,0-1,-1-1,2-2,1-1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3 1745,'-9'-14,"5"12,0 2,-2 2,3 0,-1 4,2-2,1 0,0-1,1 0,0 0,4-1,-1 0,1-1,-1-1,3-1,-2-1,2-3,-3 1,0 2,-4 6,1-1,0 0,-1 0,1 0,0 0,0 2,2 0,-1-2,0 0,-1 3,0-3,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3 1768,'-49'85,"49"-90,1 0,0-2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0 1767,'-1'44,"1"-41,0 4,0-3,1 0,-1 0,0 3,0-4,0 1,0-1,0 0,0 0,0 0,-3-5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1818,'31'-4,"-28"5,0 1,0 0,0-1,-7-2,1 1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9 1823,'34'-8,"-31"8,1 0,0 0,0 0,0 1,3-1,-4 0,2 0,-2 0,0 0,0 0,0 1,0-2,0 2,0-1,-6-2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8 1797,'44'8,"-42"-5,-15 13,5-8,1 1,3-5,0 1,1-4,-2 0,2-5,0-22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2 1740,'48'39,"-49"-36,-2 1,-16 6,14-9,-2-1,3-2,1-2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711,'1'17,"0"-12,-1 1,1-2,-1 0,1 4,0-4,0 11,-1-6,1-5,0 1,1 0,-2-2,0 1,0-1,2-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480,'-23'59,"23"-53,-1-1,1 0,0-1,0 0,0-1,1 0,0 1,1 2,5 7,-2-5,0-4,1-1,-3-1,1-1,3 1,-2-2,9 0,-3-2,-7 2,5-3,3-1,6-6,0-3,-3 3,-3 4,-9 3,0 1,1-2,-2-2,-1 2,0 0,0-12,-1 12,-1 0,-1-5,1 5,-3-5,2 5,-2-6,1 5,0 2,1 0,-4-3,3 4,-2-1,2 1,-1 1,-3 0,-7 1,1 3,6-1,-4 4,-28 15,34-18,0-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81 1239,'-9'28,"9"-24,0 4,0-4,0 2,0 1,0 5,0-8,0 9,0-6,-1 2,1 0,-1-6,1 0,0-12,0 4,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1756,'-9'29,"7"-24,1-1,-1-1,0 0,0 0,-1 3,1-3,0 0,1 0,-1 0,1 1,0 0,-2 7,3-8,-1 0,0 3,1-3,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7 1769,'1'16,"-1"-12,1 1,1 1,-1 2,1-2,-1 0,2 6,-3-6,1-2,-1 0,1 0,-1-1,0 0,-3-5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0 1820,'17'-2,"-12"2,-2 0,1-1,-1 1,3 0,-2 0,0 1,-1 0,2 1,-2 0,0-1,0 1,0 0,0-2,-3-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3 1815,'13'3,"-10"-3,0 0,2 1,0-1,0 1,0-1,-2 0,1 0,0 1,-1 0,0 0,0 0,-3 2,-3-2,-2-3,0-1,-1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1808,'15'1,"-12"-1,1 1,-1-1,3 3,-2-1,-1-1,5 2,1 1,-6-2,-1 1,-4 6,-1-3,-1-2,1 0,-1-1,0 0,-1-1,0 0,0-2,1 0,-3-1,2-1,2 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5 1731,'2'22,"-2"-18,-1-1,1 0,-1 1,1-1,0 0,0 0,0 0,0 3,-1-2,0-1,8-13,-4 6,0 1,2-2,-2 2,1 1,1 1,1 1,-2 1,-1 1,-1 1,1 1,-3-1,0 1,0 1,0-1,-1-1,-1 1,-4 1,3-3,-4 0,-3 0,5-1,-2-1,2 0,-2 0,1 1,3-1,-1-1,1-1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779,'-15'6,"13"-3,0 1,1-1,-1 0,-1 2,0 0,2-2,-1 0,1 0,-1 0,0 1,0 0,1 0,-1 0,1-1,0 1,-1-1,-3 2,1-1,-1 2,3-3,-1 0,1 0,-1 5,3-5,-1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8 1800,'4'16,"-2"-11,-1-2,0 0,0 0,0 1,0-1,0 0,3 4,-4-4,2 1,-1-1,0 1,-1 2,2 1,-2-1,0-3,2 4,-14-10,5-4,5 4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6 1861,'29'-3,"-23"2,-3 1,0-1,6 0,-5 1,0-1,-1 2,1 1,-9 1,-4-1,5-1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85 1905,'32'9,"-29"-8,0 0,0 0,0-1,0 1,2 0,-2-1,0 0,2 1,-1-1,0 1,0-1,2 1,-3-1,0 0,1 1,-1-1,0 0,2 0,-2 0,2 1,0 0,-2 0,0-1,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8 1241,'-1'34,"0"-22,1-6,0 0,0 4,0 0,0-5,-1 0,1 1,0 0,0 0,-1 7,0-8,1 2,0-11,0-4,-2-2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4 1885,'18'18,"-15"-15,1-1,0 1,0-2,-1 0,0 1,-4 1,-10 5,6-5,2 0,-1 0,1-1,1 1,-2 0,1 0,-2 0,2-1,0 0,0-1,0-1,1-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4 1828,'2'14,"-1"-5,-1-6,0 0,0 1,-1 6,1 9,-1-7,1-6,-1-2,1 0,0-19,0 11,0 1,1-2,-1 1,1-1,0 1,2 0,0 2,1 1,0 2,1 0,3 1,-2 1,-3 0,-4 1,-1 0,-1 0,1-1,-7 7,5-8,-3 2,2-5,2-5,2-3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1906,'-18'-22,"16"19,-2 0,1 1,-3 9,4-2,2-1,-1-1,1 1,0 0,0-1,1 1,-1-1,2 0,3 1,2-3,-3 1,-1-2,1 1,2-2,-2-1,-1 0,3-2,-3 2,-2-1,-2 0,-2 0,2-1,-1 1,-1 0,2-1,-3 2,0 3,0 4,-1 1,-1 1,0 0,2 3,4-1,1 2,0-3,1-3,1-3,0 0,0-3,0 1,0-3,4-5,-2-2,-1 0,-1 5,-2 1,-2 0,-1 0,-2-1,1 2,-1 3,2 3,2 0,4 1,-2-1,1-1,1-1,2 0,1-3,-4 0,0-1,0 1,2-3,-3 2,1-2,-2 0,0 1,-1-2,-6 10,2 1,0-1,-5 4,6-5,0 0,1 0,-1 0,0 1,1 1,6-2,-1-2,1-1,5-2,-4 0,0 0,-1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7 1826,'-35'-6,"31"9,-1-2,3 2,-3-1,2 2,1 0,-2 0,2 1,-1-1,1 0,1 1,2-2,0 0,2 2,-2-2,4 2,-1-3,0 4,-3-2,1-1,-2 0,1 0,-1 1,-6 2,-3-2,4-1,-3-2,3 1,2-2,-5 3,3 0,1-1,1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 1877,'34'-1,"-31"1,0 0,0 1,1-1,-1 0,1 1,1-1,-2-1,5 1,-4 1,0-1,-1 2,-6-4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52,'21'5,"-18"-5,4 1,-4-1,1 0,-1 0,1 1,-1 0,-1 2,-3 0,-2 6,2-6,-1 1,0 1,0-1,0-1,0 1,-1-1,-1 0,-1 1,2-4,0 1,-5-2,2-10,6 1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20,'-25'-7,"21"12,2-1,2 0,-2 3,2-4,0 0,-2 2,4-2,-3 0,3 0,1-2,0-1,0-1,2-2,1-3,-3-1,6-5,-6 7,1 1,-1 3,0 2,-1 4,-2 1,0-2,0-1,0 5,0-3,1-1,1-1,1-1,2-4,-1-1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 1826,'-3'14,"-2"2,4-13,-2 4,1 0,1-2,0 0,-1 0,1 1,-2 4,-2 2,3-7,5-12,-2 2,1-1,-1 0,0-1,-1-4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 1826,'3'17,"-2"-11,-1-2,1-1,-1 0,1 0,-1 1,1 3,-1-2,0 1,1-2,-1-1,0 0,-1 3,-1-3,-1-1,0-2,-4-1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867,'23'7,"-20"-7,1 0,2 3,1 6,-5-5,1-6,-2-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7 1258,'39'-7,"-38"10,-1 0,-1 0,-5 2,3-4,-2 2,1-1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 1866,'16'4,"-13"-3,1-1,-1 0,1 0,-1 0,1 0,2-1,-3 3,0-1,-6-2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845,'21'18,"-18"-16,0-1,-1 2,-2 0,-2 0,0 1,1 1,-1-1,0 1,0 0,1-2,-2 0,0-1,0 0,0-4,-2-3,3 0,1 0,-1 2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7 1817,'2'16,"-2"-11,0 3,1-4,-2-1,2 0,-1 1,0-8,1 0,1-1,0 1,-1 1,4 2,-1 3,-1 2,0-1,-1 1,-1-1,-1 0,-3 0,0-2,0 1,-1 0,0 0,0 1,0 1,1-2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854,'-7'16,"5"-11,1-1,0 1,-2 6,2-6,0-1,0 0,-1 0,0 2,1-3,-1 1,1-1,0 0,4-18,-3 12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851,'7'17,"-6"-14,-1 0,1 1,0 0,-1 1,0-1,1-1,0 3,-1-3,0 0,1 1,-1-1,0 0,-1 2,0-2,-5-5,-4-7,7 8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4 1909,'40'-14,"-35"16,1 1,-3-1,-4 1,-9-2,2-2,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5 1907,'38'6,"-35"-6,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886,'15'40,"-19"-38,1-1,0-2,-1-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7 1858,'-5'-14,"2"11,-2 3,-1 5,3 2,1-3,1-1,-1 2,1-2,4 0,3-5,-3-1,4-4,-4 4,0 2,0 1,-2 6,1-2,-1 0,0-1,0 1,0-1,5 11,-5-10,1-1,0 0,0 1,2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4 1872,'-32'48,"31"-45,-1 0,0 0,0 2,1-2,-1 2,0 1,2-3,1-7,0 1,0-1,0-1,1-1,1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43 1285,'19'4,"-16"-3,0-1,0 1,2 0,-1 0,-1-1,0 0,0-1,-2-6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873,'5'21,"-5"-18,1 1,-1-1,0 0,1 1,0-1,-1 0,1 0,0 0,-1 0,0 0,-1 2,1 1,-2 1,-2-4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1923,'41'3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922,'38'1,"-34"-1,-1 0,0 0,0 1,0-1,0 1,2-1,-9-3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7 1908,'26'5,"-22"-2,-2 0,-3 0,-2 2,1-1,0-1,0 0,-2 1,1 1,-1-3,-2 5,1-3,-2-3,5-4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864,'1'45,"2"-47,-3-1,3 1,1 0,-1 0,0 0,-3 6,-2 1,2-2,-1 0,-4 0,2 0,1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1892,'-1'14,"1"-10,0 0,0 0,-1-1,1 1,0-1,0 1,0 1,0 0,-1-2,1 11,0-8,3-7,-2-8,0-1,-1 2,0 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901,'2'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1 1901,'6'-6,"-4"3,0 0,12-4,-11 8,0 0,1 1,2 6,-5-3,-1-1,-1 4,-1-5,0 0,-1 1,0-1,-4 1,0-1,2-1,1 0,-1-1,1 0,-1 0,1 0,1 0,0-1,11-1,3-1,-8 2,2 0,8 0,-8 1,2 6,-3-1,-4-3,0 0,-3 1,-1-1,-4 1,4-2,0 0,-1-1,-3 1,6-6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928,'13'0,"-6"1,-1 0,2 0,-3-1,-1 1,-1 0,-1 2,-1 0,-2-9,-5-3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917,'32'2,"-29"-1,0 2,-1 0,-2 2,-6 7,1-6,-3 2,-6-3,6-3,4-3,0-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64,'40'22,"-34"-16,-1 1,-2-4,1 0,0-3,-6-13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8 1851,'0'15,"-1"-7,1-5,0 2,-1-2,0 0,1 1,-1 0,0 0,1 0,-1-1,1-6,1 0,0-3,0-6,1 6,0 2,-1 1,2 2,0 1,0 2,1 0,0 1,-1-2,-2 4,-4 0,1-2,0 1,-4 5,2-6,1 0,9-14,-3 6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5 1939,'-36'0,"33"4,1 1,1-2,0 1,1-1,1 2,1-1,2 1,-1-1,0-2,1-1,-1-2,0-1,-2-1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5 1921,'-21'24,"19"-19,1-1,1 0,0 2,1-1,0-2,0 0,1 0,-1 0,2 3,0-3,0 0,0 0,3 0,-2-2,1 0,-2 0,2-2,-1 0,1-1,-1-2,3-3,-5 4,5-4,0 0,-2 2,-2 3,2-1,-2 1,-1-1,-1 0,-2-1,0 0,0 0,0 1,-4-5,2 4,0 0,-1 1,-2-1,3 3,-1 0,-4 1,1 2,0 3,3 0,0 9,4-7,0-4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3 1965,'19'16,"-18"-13,2 1,1-3,-1-3,0 0,0 0,1-1,0-1,-1 3,0 0,1 0,5-2,-2 3,-4-1,0 1,1 1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5 1544,'20'-3,"-15"1,-2 1,0 1,1-1,-1 0,8-1,-8 2,2-2,1 1,1 1,-4 0,0 0,0 0,0-1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426,'-2'19,"2"-12,-1 6,0-7,-1 5,1-5,0 1,0 1,0 7,0-10,-1 9,1-11,0 1,0-1,1 3,-1 0,2-12,0 0,-1 1,0 0,1 0,-1-1,1-2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1403,'-10'39,"9"-35,1 2,-1-1,0-2,-1 4,1-4,-1 0,5-11,-2 2,3-4,2-2,-4 9,2-1,0-3,7-6,-6 6,1-2,-3 8,-3 7,-4 10,0-5,2-8,0 1,1 0,-2 3,2-4,0 1,0 0,6-6,0 0,-1 1,0 0,-3 4,-3 2,-2 0,-1 2,-3 0,3-4,2 0,-1 0,13-3,-3-1,-3 1,1 0,-1-1,0 1,1 0,-2 3,-6 3,2-2,-5 9,1-1,0-6,-1 3,-2-2,3-7,4-3,2 0,0-1,0 0,0-1,1 2,0-1,-1 0,0-10,1 11,2 2,4 2,-4 0,0 1,-1 1,1 2,-2-2,1 0,-1 0,1 3,0-3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0 1424,'33'3,"-30"-4,2-1,-2 1,1-1,0 0,-8 1,-6 0,7 0,-1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2 1407,'-8'30,"7"-26,-1 5,1-4,0 6,0-5,4-4,1-2,0-1,-1-1,2-3,-1-1,-2 2,-1 1,1-4,0 4,0 0,-2 0,-4 8,0 11,3-8,1-4,-2 4,1 0,1-1,0-2,-1-2,-2-1,-1-3,-1-3,2 1,3 0,4 0,0-2,-1 0,-1 2,1-3,0-3,3-6,0 4,-4 8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3 1386,'5'40,"-2"-41,0 0,2-1,-2 1,0 1,2-2,0 1,-2 2,-9 2,-2 1,4-2,0 0,0 1,1-1,0 1,0-1,0 0,-1 3,2-2,5-5,2 1,0-1,2-2,-3 3,1-2,0 2,-9 2,-5 3,2-1,1 3,0 7,4-10,1 1,-3 3,3-4,0 0,-1 0,0 0,0 1,0 0,1 3,1-3,8-12,-5 4,0 1,2-3,-2 2,0 1,1 1,-1 0,1 1,-1 2,0 1,-4 7,0-5,0-1,0 1,-1-1,1 1,-1 0,0-1,-2 0,-1 0,0-2,5-13,4 0,2 2,-1 5,1 1,-3 2,0 1,2 1,-1 0,-1 0,0 3,-4 1,-4 4,3-4,0 0,0 0,0 0,1-1,0 1,2-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7 1253,'-7'43,"7"-39,-1-1,1 0,-1 0,-2 1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0 1450,'4'19,"-4"-16,-1 2,0-2,0 2,0-2,1 1,5-13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4 1424,'8'72,"-7"-68,0-1,2-2,-5-5,-1-4,1 5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7 1473,'-30'48,"27"-44,2-1,-5 3,3-7,1-3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6 1615,'-16'-6,"12"7,1 0,0 2,-4 2,4-2,-4 4,6-4,-2 2,0-2,-1 1,-2 3,2-1,4 2,1-4,1 0,0 0,1-1,1 0,2-1,-3-2,0 0,0 0,4-1,4-1,-4 0,-2-1,-1 3,-8-5,-1 1,1 0,1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0 1626,'14'1,"-11"-2,-3-2,-3 1,0 1,0 0,0 1,0 0,0 2,0-1,-2 2,2-1,1 1,-1 0,8-1,-2-2,0 1,0 0,-6 3,1-1,-1-1,0 2,0-1,1 0,0 5,1-4,1-1,-1 2,1-2,3-1,2-1,2 1,-3-1,-1 0,-7 4,-1 0,1-1,1-1,1 0,3-10,3-5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2 1592,'-12'12,"10"-9,0 0,-1 0,1 1,0 0,0 0,0-1,14-4,-3-3,-4 3,-2 2,-1 3,-4 2,0-1,-1-1,1-1,-2 2,1-3,-3 7,-4 6,7-11,0-2,-5 4,1-4,3-1,1-3,4-4,3-9,4 0,-2 9,-3 3,0 2,0 1,0 1,3-1,1-1,-1 2,0 0,0 1,3 3,-5-4,0 2,-1-2,-2 2,-6 0,-2 0,2-2,1-1,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1663,'2'19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0 1695,'25'6,"-22"-9,1-2,-2 2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8 1630,'-31'16,"28"-15,-1 1,-3 6,2-3,1 4,3-4,-1-1,0 0,0 0,-3 2,4-2,2-1,2-1,3-1,3-1,-3-1,4-2,1-1,-7 3,0-1,0 1,-1 0,-1-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661,'18'-1,"-15"0,0 1,0-1,1 1,0-2,-1 2,1-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37 1258,'-13'10,"10"-6,2-1,0 1,0 1,1-2,0 0,0 0,5-1,1-5,-2 1,9-5,-8 3,3 1,1-2,-5 3,0 1,-1 1,-7 2,1 0,-1 1,1-1,-1 1,1-1,-6 7,0-1,-3 0,7-5,-1 2,1 0,3 1,3-3,1 0,1-1,8 2,-5-4,-1 0,3-5,-3 1,-2 2,1-1,9-8,-4 1,-3 2,-3 6,-7 7,-3 4,1 2,2 0,-1 6,4-8,1-5,-1-1,4-16,-3 7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7 1595,'-31'58,"28"-52,1 1,0 1,0 1,-1-3,1 0,-2 6,2-6,-3 13,3-8,0-8,5-4,-1-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64 1619,'10'24,"-10"-21,0 0,0 0,-1 12,0-4,0-7,0 1,0-1,0 1,1 1,-1-3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7 1664,'39'-12,"-36"10,2-4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2 1623,'-20'67,"18"-62,2-11,3-25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7 1610,'21'-6,"-18"6,0 4,-2 1,-1-1,-2 3,0-4,1 0,-1 0,-1 2,-1-2,0 0,-2 0,3-3,0 1,0-1,10-3,1 2,-5 2,0-1,1 3,-2 0,-1 0,-6 5,-2 5,-2-2,6-9,-2 3,1-2,11-14,4-8,-8 15,1-2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0 1633,'-11'-2,"8"3,-2 2,2-2,-1 1,0 2,1-1,-2 4,4-3,-3 7,-2 4,3-4,4-6,2-4,2 0,-1-2,1 1,-1-1,0 0,1 0,4-3,-5-2,-4 3,-1-2,-8-3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 334,'-14'-4,"12"7,-1 3,1-3,1 2,1-2,0 3,1-2,1 2,1-1,0-1,0 0,0-2,-1 1,1-1,0 1,-1 0,-1 1,-1 0,-3 0,1-1,-2 3,0-2,0 1,1 0,-1-2,1 0,-1-16,3 3,0 7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 314,'-22'12,"19"-9,2 0,-1 0,1 0,-1 0,1 0,-1 0,1 0,0 0,0 1,0 2,1-1,-1 1,0-1,0 1,0-1,0-1,0 1,0-1,1 0,-1 3,2-4,-1 0,2 7,-1-6,1 0,0 0,3 3,4 0,-6-5,0-1,0 1,0-1,6 1,-4-2,-2-1,0 0,1 0,-1 0,4-2,2-1,3-1,-9 3,1-1,-2 0,1 0,-1 0,1-1,2-2,3-6,-4 6,0 0,0-1,-2-2,-1 4,0-5,-2 3,0 3,-1-1,-7-5,0 1,-4-6,10 11,-3-1,3 3,-4-2,3 2,-2 1,-4 4,6 2,-4 5,3-2,-2-3,2-3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 406,'15'-2,"-12"2,0-1,0 1,2-1,-1-1,0 2,-1 0,0 0,4 0,-3 0,-1 0,-9-2,3 0,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 375,'45'13,"-40"-13,-5 3,-2 0,-2 1,-4 5,4-4,-1-1,1 2,0 0,0 0,-5 5,5-6,0-4,-1-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15 1267,'22'4,"-18"-4,-1 0,-18 10,5 3,7-8,1-1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397,'34'0,"-30"0,0 0,-1 0,0-1,0 2,1-1,-1 0,3 0,-3 0,2-1,3 2,-2-1,-1 0,-2 0,1 1,7-2,-1 0,-1 1,-3-1,4 0,-2 1,3-1,-5 1,0-1,-3 1,0-1,5 0,-4 1,-1 0,0 0,0 0,0 0,0 0,-2-3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0 345,'15'2,"-12"-2,0 1,0 0,0-1,1 1,2 1,-1 1,-2 0,-9 7,-1 1,2-6,1 2,-1-2,1-2,1 0,0-3,-1 1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320,'-17'-16,"11"18,2 1,1 1,2 0,0 0,0-1,0 1,1 2,-1-1,2-2,-1 1,0-1,4-2,-1-1,8-5,-7 3,1 0,-3-1,1 1,-2-1,1 0,-1 0,-2 6,0 7,1-4,2-1,1-2,1 2,3-2,-5-7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8 290,'-7'15,"4"-9,1 0,0 0,-2 5,2-5,0 0,0 1,-3 10,3-9,0-1,0 0,0-1,0 0,0-1,-1 8,1-7,1-1,-1 0,-1 2,1-3,1-1,2-8,1-2,0 0,-1 1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4 298,'9'14,"-8"-10,1 4,-1-4,0 1,0-1,0 0,1 10,-1-8,-1 0,1 2,-1-2,1-1,-1-1,0 0,1-1,-1 0,0 6,0-5,-1-1,1 3,-2 7,0-8,1-2,-2-5,-4-6,4 3,-4-6,5 8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392,'22'-10,"-19"8,0 1,1-1,4 0,-1 0,-4 1,0 0,2 0,-2 2,0-1,0 1,-1 3,-7-3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5 381,'20'4,"-16"-4,0 0,0 1,-1-2,0 1,4 0,-3 0,-1 0,6 0,-5 0,0-1,5 2,0-2,-1 1,-4 1,-1 0,0 0,-10-8,4 3,0-1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345,'28'12,"-23"-10,-2-2,0 0,1 1,11 1,-7-1,-4 1,-1-2,0 3,-2 0,-1 1,0-1,-2 6,-4-1,0-2,-6 3,3-2,1-1,3-1,-1-2,-5-3,8-2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8 237,'-2'22,"1"-14,0-2,0 0,0-1,0 1,0 4,0-4,0 0,1 0,0-1,0-2,0 2,0-2,4-23,1 10,1 6,-2 2,-1 1,0 2,0 1,0 1,-1 1,-1-1,-1 0,0 0,1 4,-2-3,0-1,-4 2,-3-1,-3-1,4-5,4-2,2 1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307,'2'46,"-2"-41,0 8,0-7,0-2,1 4,-1-5,1 0,-2-8,0-1,0-1,1 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95 1322,'20'-6,"-16"4,-1 2,1-1,6-2,-3 0,-2 1,-3-1,-3-6,0 6,1-1,0 1,0 0,-1-2,0 2,-4 2,1 1,-3 6,0 12,2-2,1-2,0 3,3-10,0-2,1-2,0 1,0-1,3-3,0-2,2-5,1-4,-3 6,0 0,1 1,0 1,2-6,-3 4,0 0,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7 311,'43'0,"-39"2,-1 0,-3 1,0 1,-1-1,0 0,-3 2,-2 2,-6 2,2-5,3-1,4-2,0-1,6 1,2-1,1 1,-1-1,6 2,-7-1,0 1,-1-1,0 2,0 2,-1 3,-3-5,0 0,-1 1,1-1,-3 1,2-1,-1-1,-1 1,-3 0,4-2,-3 0,0-1,-5-5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2 367,'50'18,"-47"-16,0-1,1 1,-1-1,0-1,-14-8,6 2,3 2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0 359,'31'15,"-28"-14,0-1,3 2,-3-1,2 0,-1-1,-1 0,0 1,-2 2,-7 4,-7 1,0-1,7-3,0-3,-2-4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39,'-15'-12,"11"12,0 1,1 0,-2 1,1 1,1-1,0-1,0 4,0 0,3-2,-2 3,2-3,0 1,0 1,1-2,2-3,0 1,1-2,3-2,-4 2,1-1,0-3,-2 2,0-1,3-2,-2 3,-2 8,0 7,0 0,1-3,0-6,0 0,2-3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9 74,'-8'28,"7"-24,1 1,0-1,-1 1,0-2,0 0,0 0,1 0,-2 0,2 0,1-6,3-4,-1 5,0 0,0 1,0 0,0 0,2 1,-2 3,1 2,-3-2,1 0,-2 0,-6 0,3-1,-3 1,2-1,0-2,0 0,4-3,7-1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9 132,'-35'8,"33"-4,1-1,0 1,1-1,0 1,1 2,-1-3,7-1,6-13,-10 7,-1 1,-1 0,0 6,1 7,-1-5,2-1,0-4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93,'-3'46,"2"-42,0 0,1 0,-1-1,3-6,-1-2,1 1,-1 1,1 0,2 1,1-1,-2 0,1 3,-1 2,-2 2,-2 0,-1 4,0-5,5-7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82,'-7'47,"7"-44,-1 2,0-2,0 0,1 1,-1-1,1-8,1 0,1 1,5-4,-2 4,-2 1,0 2,1 0,-1 2,-1 2,-1 6,-3-2,0-1,1-1,-3 2,-2-1,1-4,-2-6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 199,'18'-2,"-14"2,-1 0,2 0,-2-1,0 0,0 1,0 0,3-1,2 1,-4 0,9-2,-2 1,-5 0,-3 1,0 1,1-1,0-1,-1 2,0-1,0 0,0 0,2 0,-1-1,0 1,-1-1,0 1,3-2,4 0,-7 1,0 1,0 0,1-1,-1 0,0 1,1 0,-1 1,0-1,1-2,-2-1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1 300,'-17'-16,"13"17,1 1,0 1,0 2,2-2,0 3,1-2,1 1,0-2,2 0,-1 0,4-5,-2-1,1-2,-2 3,2-2,0 0,0 0,1 0,-10 11,1 6,2 3,1-8,4 0,-2-4,1-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65 1283,'-10'39,"12"-42,1 1,2-2,10-7,-8 7,-4 4,2-1,-2 2,0 2,-1 1,-2 1,-4 2,-3-1,-1 0,3-3,-3 4,5-5,-2 1,2-3,2-3,1-1,1 1,1-6,0 4,0 2,1-1,0 3,-5 9,-4 0,0 3,-3 8,3-10,2-5,1-1,7-7,8-11,-6 2,-2 7,-1 3,0 4,1 8,-3-5,0 0,-1-1,2 4,1-1,-1-3,3 0,-2-1,2 0,0-1,0-1,-1 0,1-1,-2-2,1-2,-6 1,0 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8 386,'-21'-27,"18"27,0 0,0 0,0 0,0 0,-2 1,2 0,-1 1,1-1,-4 6,5-4,-6 7,-1 6,8-9,4 7,4-2,-1-8,5 0,-2-1,-6-3,0 1,1 0,-1-1,0 1,1-1,-1 1,2 0,-2 2,-3 0,-3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4 403,'46'7,"-42"-7,-1 1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6 388,'41'9,"-33"-6,-5-1,1 0,0 6,-9 8,-3-5,4-8,-5 2,4-3,-1-1,-2 0,-7-1,9-1,-1-1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2 191,'14'1,"-10"0,-1-1,0 0,0 1,1-1,1 1,-1 0,-1 0,1-1,0 1,1-1,-2 1,0 0,2-2,0-1,-5 7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8 254,'-1'18,"1"-14,0-1,-1 0,1 0,-1 0,-1 6,1-6,0 1,0-1,-1 5,1-3,0 0,-1 4,-1-3,3-3,0-6,1-1,0-1,0 0,1 1,1-5,-1 6,0 0,2-1,-1 2,0 2,0-1,1 2,-1 2,-2 4,-1-1,-2 6,1-9,0 0,-2 0,0-2,-2 0,0-1,1 0,-1-2,-1 1,1-2,1 1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4 344,'16'26,"-15"-21,1 0,2 6,-2-6,0 1,0 1,0 1,0 1,1 0,2 7,1 9,1 1,-2-14,-2-5,-1-4,-2 0,-3-2,0-6,0-1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8 365,'-22'25,"17"-21,1 0,0 1,-5 6,4-4,0 1,0 0,-18 19,7-1,9-18,-17 14,11-16,8-6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 631,'26'0,"-23"1,0-1,2-1,-2 1,1 0,-1-1,1 2,0-2,0 2,-1-1,3 0,-1 0,-2 1,-5-4,0-1,0 0,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 584,'47'35,"-49"-32,0 1,0 0,-3 3,1 1,0-1,-2 2,3-6,-1 1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 602,'-29'3,"26"-1,0-1,0 1,1 2,0 0,1 0,1-1,2 0,0 1,6 0,0 1,-2-1,-1 1,3 1,-4-3,-1 0,-1 0,0 0,-2 1,-1-1,-2 3,-1-3,0 0,0-3,-3-1,-4-4,7 0,1 1,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8 524,'32'3,"-29"-3,1-1,0 1,-1-1,0 1,4 0,-4 0,2 1,-1 1,-1-1,-2 2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41 843,'8'65,"-5"-57,-2-4,2-2,0 0,3 0,-3-1,1 0,1 2,-2-1,2-1,1-1,-1-2,1 0,-3 0,0 0,-1-1,7-8,-6 7,1 0,-1 1,0 0,0 1,0 0,-1-1,0 0,-1 0,2-2,-4 0,2 1,-1 0,-1 0,0 0,1 0,-2-4,0 5,2 0,-1 0,-1 0,-1-8,1 6,-2-6,1 3,0 3,-2-1,2 5,-6-3,0 1,3 0,1 0,1 1,1 2,-1 3,-2 4,2-2,-1 4,4-6,-2 0,0-4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 568,'-41'107,"40"-104,2 1,0 10,-1-9,1 0,0-1,1 0,0 0,13 8,-11-11,1-1,-1 0,-1 0,0 0,0 0,4 1,-3-1,0 0,8 0,-6-1,6-2,-5-1,-1 2,4-3,-7 3,2-1,-2 0,-1 0,0 0,0 0,0-4,-1 3,1 0,-1 1,0-1,1-3,-1 3,-1 0,1-1,-1-6,0 6,0-8,0 3,-3 2,1-3,-3-1,-5 1,3 9,-1-1,-8 2,5 4,8-2,-1 0,1-1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5 658,'32'-1,"-29"1,2 0,-2 0,0 0,1 1,0-1,0 1,0-1,0 1,6 0,-5-1,0 2,-1-2,0 1,0 0,-7-1,-1-4,2 0,-1 0,1 0,1-1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615,'62'36,"-61"-31,-2-1,0-1,-2 0,0-1,0-1,0 1,0 0,0-1,-3 2,-2-1,4-1,1 0,-1 0,1 0,0-1,0 1,0-1,-6-5,6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8 581,'0'-16,"-3"12,-2 2,1 1,1 1,0 0,-1 0,1 1,0-1,0 2,0 1,0 0,-1 3,3-3,0 0,0 1,0 0,0 6,0 0,0-4,2-2,4-3,0-4,3-2,-5 3,3-4,-3 4,-1-1,3-2,-1 1,-2 1,3-2,-2 2,0 9,-1 13,-2-16,1 1,0-1,0 1,0 3,1-2,-3-8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621,'-18'-13,"15"13,-2 0,0 1,0 0,-5 3,5 0,0 1,1 0,2-2,1 0,0 2,0 0,-1 0,1-1,1-1,-2 9,1-8,2-1,-1 0,1 1,-1-1,2 1,2 0,1-3,3 0,-1-1,2-1,-4 0,-4-2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665,'47'4,"-42"-3,-1-1,0 2,-1-2,0 1,3-1,-3 1,2-1,-1 1,0-1,0 0,-7 0,-5-1,4 0,1 0,0 0,0-2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1 650,'16'4,"-13"-3,2 1,-1-1,7 3,-8-3,0-1,0 1,0 1,-2 1,-2 0,-3 1,-4 4,5-5,0 1,-2 3,2-4,1 1,0-1,-2 1,-5 1,4-7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536,'0'20,"-1"-16,1 0,-1 0,1 0,-1 1,0 1,0 0,1-1,-2 5,2-7,-1 2,0-2,1-6,2 0,-1-1,0 0,0 1,0 0,2-3,3 2,-1 4,-2 0,2 1,0 6,-5 0,-1-4,1 0,-3 1,-1 1,2-1,-1-1,-3 5,3-4,-2 2,2-7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9 619,'26'52,"-24"-49,0 1,-1-1,2 4,-2-4,3 8,-3-8,0 1,0-1,-1-7,0 1,0-4,-1 0,1 2,0 1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4 631,'-54'75,"49"-70,0 0,1-2,1 1,-1-1,1-1,-1 0,-1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61 826,'18'109,"-15"-108,0 2,0-1,0-1,0 1,0-2,1 0,0-2,3-1,-4 2,5-3,-3 1,0 1,-1 0,2-3,-2-2,-3 1,2-4,-2 3,0-5,-2 4,0-12,0 16,0-3,1 4,-3-6,1 4,0 0,0 2,-2-1,1 2,0 1,-5 0,2 2,2 1,-15 10,-3-4,17-7,0-1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 911,'53'17,"-50"-16,0 0,2 0,-1-1,0 0,1-1,-9 1,0-2,0 1,0 0,1-1,-1-1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4 911,'42'2,"-40"2,0 1,-1-2,-5 2,-2 0,3-4,0 2,0-1,0 0,0 1,-1 2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 878,'-65'64,"64"-59,-1 1,1 1,0 0,0 0,0 5,2 2,0-11,0 0,1 3,0-3,0 0,3 4,11 1,-7-6,-3-1,0-1,9-1,-10 0,-1 0,1-1,0 0,0 0,1-1,1-1,-1 1,0 0,-1 0,0 0,-1 0,1 0,0 1,-1-1,6-3,6-5,-11 5,-1 0,0-2,-3 2,0-1,-4-1,0-1,-1-4,2 8,-1 0,-4-2,4 4,-2 0,-3-3,5 3,-1 2,1-1,0 0,-1 0,1 1,-7-4,3 3,-2 2,3 2,-2 2,-1 4,7-5,0 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892,'-22'27,"20"-21,2-1,1-2,1 2,4-2,3-1,-2 0,-3-2,0 2,-2 1,-4 1,-1-2,0 2,0-1,-3 3,3-3,-7 4,3-1,-2-2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0 936,'27'5,"-23"-5,-1 1,1-1,-1 1,0-1,3 0,-3 0,0 0,0 1,2 0,-2-1,1 0,0 0,2 0,-3 0,1 1,0-1,-1 1,-6-4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903,'51'28,"-54"-24,0-1,1 0,-1-1,-3 3,1-2,2-1,-7 2,-1 0,-3-6,12-3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9 859,'-15'-10,"11"10,1 1,-1 5,1-1,2-2,1 2,-1 1,1 0,1-2,2-3,0-1,0-2,5-9,-6 8,0 0,0-1,0 0,-1 1,3 20,-3-5,0-4,0 6,0 3,3-19,-3-1,0-2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877,'-41'72,"39"-68,0 1,1 1,0 0,-1 0,0-2,1 0,0 1,0-1,0-1,0 0,0 2,1-2,5-11,4-16,-6 12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888,'14'93,"-13"-90,-1 0,0 1,0 1,0-2,-3-5,-3-5,3 3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3 945,'45'7,"-35"2,-10 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16 1339,'-1'32,"-3"-31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0 948,'19'-1,"-15"1,4 0,-5 0,1 0,-8 0,11 0,-4 0,0 0,3-1,-3 1,0 0,5 0,-5 0,1 0,1 0,0 0,-1 0,0-1,7 1,-6-1,0 1,2 1,-4-1,0 0,0 1,-6-2,-5-4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906,'18'11,"-15"-10,2 1,4 2,-3-2,-2-1,0 1,0 0,-1-1,0 1,-2 1,-3 0,-5 3,4-3,-5 1,-1 1,-1 0,3 0,-2 2,4-4,1-1,-1-11,3-1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8 865,'1'18,"-1"-10,0-4,0-1,-1 3,1 0,0-3,-1 3,1-2,0-10,1 1,1-3,-1 5,1-1,0 1,1 1,0 1,0 0,1 2,0-1,3 3,-3-1,-1 2,-3-1,-5 4,3-4,0 0,0 0,-1 1,-1-1,-5 0,2-9,6 1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6 881,'-71'141,"75"-147,-2 3,6-9,-5 6,0 1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8 896,'6'42,"-5"-38,-1 0,0 6,0-3,1 4,-1-7,0 3,-1-3,2 2,-1-2,-4-7,-3-7,5 4,-1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957,'46'-10,"-40"10,1-1,-4 1,1 0,-1 0,3 1,-14 1,4-2,-1 1,-3-1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9 953,'48'-3,"-42"3,0-1,0 1,-1 0,10-2,-19 2,27-1,-18 2,0-1,-1 0,3 0,-3 0,-1 0,1 1,0-1,1 2,-14-5,0 0,6 1,-4 0,3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0 911,'71'29,"-68"-26,-9 9,-7 2,7-6,-1-1,4-4,0-1,-1 2,0-2,0 0,-8-7,10 2,0-1,0-2,0-2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4 889,'-8'-15,"5"14,0 1,0-1,-1 2,0 0,-2 2,0 0,1 2,2-1,-2 6,4-3,1-3,-1-1,1 1,0 5,1-6,2-3,3-1,-1-2,0 1,-1-1,-1-1,0 1,7-8,-7 8,0 0,0 0,-3 10,0-10,-2 26,3-18,-1 0,0-2,0 3,1-3,0 1,-1-8,-1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4 884,'-13'-4,"8"4,2 0,-3 1,2 0,0 0,1 0,-1 1,-1 2,0-1,0 2,-2 3,5-5,0 1,-4 6,5-7,-2 4,1-3,1 2,1 2,2-3,4 6,3-3,-6-5,2-1,8 2,-8-3,19 4,-18-4,2-1,-2-1,6-4,-9 0,-3-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68 1415,'29'-32,"-26"29,0 1,-1 7,-3-2,-1 9,0 5,1-10,-3 4,3-8,1 0,1-6,1 0,2-4,-2 3,1-2,-1 3,1-6,-1 6,0-1,-1 1,0 0,0-2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937,'25'-4,"-22"4,0-1,1 1,0-1,-1 1,0 0,6 1,-5 0,1-1,-2 1,-9-6,3 1,0 1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93,'68'14,"-66"-11,1 2,-4 3,-2-4,2-1,-2 0,-5 6,5-7,0 1,1 0,-1-1,1 1,-3 2,3-2,1-6,2-1,0 0,1 1,3-4,-3 4,-1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7 878,'51'76,"-48"-72,-1-1,0 0,-3-7,1 1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9 877,'-66'86,"64"-99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884,'1'14,"-1"-10,0 1,0-2,0 0,1 0,-2 0,1 0,0 6,1-6,-1 0,0 2,0 4,0-2,-1 1,1 0,-1-4,1 0,-1-1,0 2,1-2,-1-8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 927,'-15'-9,"9"15,1 0,-1-1,4-1,-5 6,4-5,2 4,0-3,0 2,2-4,-1-1,3-2,0-4,6-3,-6 3,-1-1,1 0,1-2,0 1,-1 2,-1-1,0 1,1 2,0 0,-1 6,-2-2,1 0,1 3,-1-3,0 0,1 2,2 1,1-3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944,'-19'1,"15"1,1 0,0 0,1 1,0 1,1 0,0 0,1 0,0 0,-1-1,0 1,1-1,0 1,-1-1,2 3,0-3,3-2,2-3,0-3,2-6,-5 6,1-6,-2 1,0 6,-1 16,1 1,-1-8,0-1,3 1,0-4,1-3,2-8,-5 1,-1 4,-1 1,0 1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 896,'24'21,"-22"-17,1-1,-2 0,1 0,0 2,-3-13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 883,'-12'34,"10"-31,0 0,0 1,-1-1,-3 0,0-3,3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908,'20'9,"-17"-10,1 2,0-1,0 2,1 3,-3-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0 1336,'0'68,"1"-65,-1-7,1-2,-1 0,-1-2,1 4,-1 1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 882,'-6'50,"7"-47,-1 3,1-3,-1 0,1 0,-1 0,0 0,1 1,0-1,-1 1,0-1,0 3,0-3,-2-9,2 3,2-2,-2 2,4-1,7-7,-7 9,-1 0,1 3,1 7,-3-3,-2-2,0 2,0-2,-1 3,-2 2,-1-4,1-1,0-1,0 0,-2-2,-2 0,0-3,3 1,1-3,2 1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3 958,'-13'-5,"10"6,0 2,-2 6,4-6,0 0,-1 1,1-1,0 0,-3 13,4-13,1 0,2-3,0-3,0 0,0 0,0-1,-1 1,1 1,-2 10,-1-3,1-2,0 0,3-1,-1-5,-1-3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5 961,'-27'27,"25"-24,-2 1,0 1,1 1,2-1,1-2,1 1,2-1,0-2,2 2,2-2,1-3,-5 1,1-1,-1-1,0 0,7-10,-6 7,-3 3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922,'33'37,"-33"-40,1 0,0 0,-1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890,'-25'73,"24"-67,-2-4,0-2,-7-8,7 4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944,'52'-9,"-48"9,-1 0,2 1,-3 2,-1 0,-1 0,-1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8 983,'-14'6,"12"-3,-2 1,2 0,-1 0,2 0,0-1,0 1,2 0,-1 0,1-1,1 1,4 0,0-4,2-3,0-4,1-4,-4 5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906,'-5'47,"4"-42,1 0,0 1,-1 7,0-8,0-1,0 1,0-1,0 5,1-4,0 0,0-1,-1 0,1 2,1-2,5-15,-4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6 922,'-29'9,"25"-7,-1 4,1 0,3-3,-1 0,1 0,-1 3,0-3,2 0,-1 1,1-1,0 1,0-1,3-2,0-2,1-2,2-1,-5 1,1 0,-2 6,-9 10,3-4,3-1,2-3,1-1,1-1,3 0,0-1,-1-2,1 0,-1 0,2-1,0 0,0 1,1-2,-1 0,0 0,-2-2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 1153,'2'19,"-1"-14,-1 0,0 1,1-1,-1-2,0 1,-1 2,2-3,-1 0,0 6,0-3,1 1,0-3,-1-13,0 4,-1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2 1353,'43'-19,"-43"22,0 0,-3 5,1-5,-1 0,1 0,-1 0,-2 0,2 0,-3 0,-2 4,4-4,0 2,0-1,3-1,6-5,5-4,-5 2,0 1,0 2,1 0,-5 4,-5 2,1-1,0 0,0 1,1 1,0-2,-1 1,-1 4,-16 21,23-35,1-1,-2 2,-1 0,1 0,0 1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 1150,'29'-13,"-24"12,-2 1,2 4,-2 0,-2-1,0 0,-2 0,-1 1,1-1,-3 1,1-1,-2 2,3-2,-4 4,2-3,1-2,1 2,-2 1,9-5,8-5,-2 0,-8 2,1 2,1 0,-2 1,0 3,0 6,-4-1,-1-3,-3 2,-1 1,1-2,2-1,1-1,-3-10,5 2,4-10,-3 11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1128,'-9'74,"8"-71,0 0,1 0,-2 1,1-1,2-11,0 3,0 1,-1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 1162,'10'10,"-9"-7,0 1,2 3,0 3,0-4,-1-3,3-15,-1-8,-3 16,0-1,0 0,0 1,1-1,-1 0,0-6,-1 8,1-1,0 1,1 6,-1 2,1 4,-1-2,0-4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13,'-1'69,"1"-62,-1 4,1-7,0 0,0 0,0-1,1-6,-1-3,-1 0,1-1,-1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36,'35'-12,"-32"11,0-1,1 1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171,'2'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0 1146,'-9'20,"8"-17,0 1,1 0,-1 6,0-4,-1 3,1-6,0 6,5-11,-2-2,1 1,-1 0,1-3,0 2,0-1,0 3,1 2,-2 5,1 6,-3-5,-1-2,1 0,-1 0,0-1,0-6,0 0,3-17,4-5,1 16,-5 6,3-2,-1 3,0 0,0 0,-1 5,-3 2,0-2,-1 5,-2-4,7-1,2-1,-2-1,1 0,-1 0,0 3,-3-1,0 1,-1 1,0-2,-1 1,0-1,-1 0,1 0,-5 5,3-4,1-1,0 0,-5 3,4-5,0-1,-1 0,-1-3,4-4,1 4,0-4,0 4,2 0,2 3,2-1,-2 2,0 0,-1 1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1118,'0'13,"0"-10,0 0,1 0,0 0,1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158,'-1'47,"1"-43,0 0,0 0,0 0,0 1,-1 1,1 5,-1-6,0 5,1-7,-1 3,4-11,-2 1,1-5,-1 1,-1 2,1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097,'-11'53,"8"-53,-8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94 1376,'20'21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 1344,'22'-10,"-18"8,-1 0,0 1,0 1,1-2,2 0,-3 1,0 1,0-1,0 0,4 0,-2 0,-1 0,-1 1,0 0,-8-2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 1290,'1'62,"0"-58,-1-1,-1 1,1 0,1-1,-4-2,0-1,0-1,-2 1,1-1,1 1,0 0,8-3,-1 1,2-1,3-3,-6 4,2-1,1-2,-3 4,-5 4,1 2,-9 7,2-3,3-3,-3 2,0 3,6-8,1 0,-2 3,1-2,6-8,-1 0,1 1,-1-2,1 1,-1 0,1 1,3-3,-3 3,1 0,7-4,-6 4,1-1,-4 3,-7 11,-1 0,2-6,-5 10,0-3,5-7,0-1,0-1,0 2,0-2,-5 6,5-5,0-2,6-2,1-3,-2 1,1 0,0 0,-1 0,1 1,1-4,-1 2,0 0,-1 0,1 2,-1-1,1 1,1-1,-1 1,-2 5,-3 2,1-1,0 1,1 0,-1-2,0 0,0 0,-1 2,2-1,-1-1,4-2,0 1,1-3,1-1,-2 1,1-3,-1 1,-1 0,1 0,3-7,-4 5,1 0,-1 0,0 2,-1 0,1 0,-1 0,-1 0,-4 2,0 1,-1 2,2 0,0-1,0 2,0-1,2 1,3 0,2 3,1-4,0-2,-2-1,0 0,4-2,-2-1,-1 0,-1-1,0-1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332,'22'-7,"-16"6,-3-1,1 1,-5 6,-2-1,0 1,-5 7,5-6,1-2,0 1,-4 2,4-4,-2 1,3-1,10-5,-1-2,-1-1,-1 2,-3 3,0 1,-1 2,0 2,-1-1,0 0,0 7,-1-7,0 1,-1 7,1-8,-1 0,1 0,-1-1,-1-6,-1-3,2 1,0 1,1-1,-3-4,3 6,0 0,-2-3,0 3,-1 10,1-1,1 0,-1 5,-1-1,0-1,2-6,-1 3,2-10,2-3,-1 3,1 1,0 0,1 0,0 1,0 0,1 2,0-2,-1 2,1 0,-1 0,0 0,1 1,-1 1,1 0,0 1,-1-2,1-1,0-1,2-7,6-18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6 1347,'39'-13,"-36"12,0 0,-10 4,-5 2,7-2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397,'21'-3,"-23"7,0 0,0 0,1 1,-2-1,1-1,0 0,-1 2,2-2,-1 0,5-1,10-8,-5 0,-2 0,-4 1,1 0,-2 2,-1 0,1-3,0 2,-2-1,0 2,-1 0,-1 1,0 2,-5 6,5-2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1479,'54'-56,"-50"53,-1 1,1-1,-3-1,-1-5,-1 4,0 1,-2-4,2 5,-1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284,'3'54,"-2"-45,0-1,0-1,0-1,1 1,2 7,-2-5,1 1,0-4,-1 0,0-1,5 6,-2-5,-1 0,3-5,-3-5,0-3,1-5,-4 8,-1-6,0 3,0 0,0 2,-1-1,1 2,-1 1,-1-4,1 4,0 0,0 0,0 0,-2 3,-4 16,2-4,-4 12,2-13,1-5,3-4,0 1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303,'8'17,"-5"-9,-2-4,0-1,0 2,0-1,-1-1,0 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333,'29'-12,"-26"10,1 1,-1 0,-3-2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307,'-24'63,"28"-64,-1 0,36-37,-35 36,2 1,0-1,-1 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40 1317,'3'56,"-5"-59,2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8 1334,'-24'63,"24"-59,0-1,-1 0,1 0,0 0,4-8,4-18,-6 18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335,'-20'68,"19"-63,1 0,-1-2,1 0,-2 2,2-2,2-10,2-3,-4 5,1 1,0 0,0 1,1-4,0 4,1-1,7-5,-6 7,0 0,-1 2,0 2,0 0,-1 1,-1 2,0 8,-2-5,1-5,-2 4,1-4,-2 1,-1-3,0-4,-4-6,5 6,3 0,-1-1,1 0,2 0,4-1,1 3,1-3,-4 1,-7 2,0 1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0 840,'13'-1,"-8"1,-1 0,0-1,-1 1,0 0,4 0,-3 0,0 0,-1 0,0-1,0 1,0-1,8 1,-4 0,3 0,1 1,-3-1,1 0,-2 0,-2 0,0 0,-2 0,7 0,-7 0,4-1,-4 2,6-1,-4 0,-2 0,2 0,0 0,5 0,-6 0,-9-1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5 833,'19'2,"-15"-2,-1 1,0 0,0-1,1 0,0 0,3 0,-4 3,-9-2,1-1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7 838,'19'5,"-13"-4,-3 0,0-1,0 1,1-1,1 1,-2-1,0 0,1 0,-1 0,3 1,-3-1,1 0,-1 0,0 1,0-1,1-1,0 1,13 0,-14 0,3-1,1 2,-1-2,-3 1,0-1,1 0,0 1,0 0,0-1,1 1,-2 0,0 0,0 0,0-1,0 1,3-1,-2 1,0-1,0 0,-1-1,-5-1,-1 1,-3-1,1-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52,'15'-1,"-12"1,0 0,0 0,1 1,-1-1,8 0,-6 2,6 0,0 1,-3 0,3-1,-3 0,-1-1,-4-1,2 1,-2-1,0 0,-11-4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652,'-13'-5,"10"4,0-1,-1 1,-1-1,1 1,0 0,1 1,0 0,-5 8,4 1,1 5,3-8,-1 1,1-4,-1 0,1 0,1 3,1-2,1 0,1-1,-1-3,0-1,0 0,2-4,0-2,1-1,-1-4,-1 3,-2 5,1 1,0 7,0 5,0 0,-1-6,0 1,0 0,2 0,1-2,-1 0,1-1,6-2,-9-4,-1 1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1585,'2'16,"-1"-12,1 0,0-1,-1 1,0 0,0 0,0-1,0 0,1 4,0-4,0 1,-1-1,1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 1592,'-18'48,"16"-45,-1 0,0 1,-1-6,1-3,2 2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1625,'20'-10,"-15"8,-1 1,4 0,-4 2,0 1,0 0,2 2,0-1,1-7,-10-6,-3 1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1 1323,'18'12,"-20"-9,0 0,0 1,0-1,-4 5,4-5,-3 0,1 1,1-1,7-2,-1-2,0 0,0 1,1-1,2-2,-1 1,-8 10,-2-3,-4 3,4-5,-1 4,1 0,8-10,0 1,5-5,-5 4,2-1,-1 1,3-2,-1 3,-2 1,5 2,-6 1,-1 1,-1 0,-1 6,-4 1,2-6,-3 3,3-4,-2-1,1 1,-2-1,0 0,2-1,0 0,4-13,1-9,-1 7,-1 8,2-6,-2 2,0 3,-1 14,1-4,-1 1,1-1,-1 0,-1 10,1-10,1 3,-1-2,1 0,0 2,0-1,-1 3,1-4,0 0,-1-1,4-7,2-11,-3 8,1 1,-1 1,0 1,0 0,3-3,-1 0,-1 3,0 1,0 0,-1 0,2-1,-1 2,0 2,-2 4,0 5,-2 4,1-8,-1 0,2-1,-1 0,0-1,3-6,0-2,-1 1,-1 1,3-5,-3 5,1-1,-1 0,1-5,-1 4,-1 0,1 0,1 2,-1-1,0 0,0 0,1 0,-1 0,4-7,0 5,-2 8,-2 4,0-2,-1 0,0-1,1 1,-1 0,0 1,0 3,0-2,0 1,-2 15,2-16,-1 10,1-7,-1 0,-1 15,2-17,-1 1,0 6,1-9,-1 4,-1-5,-1-5,-1 0,1 0,0-1,0 0,-1 0,1-1,-1 1,0-1,0 0,-8-5,6 4,1 1,-1 0,0-1,0 1,-1-1,-11-1,11 2,0-1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587,'13'34,"-14"-31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9 1643,'5'25,"-4"-21,-1 1,0 0,0-2,0 0,0 0,0 1,0 1,1 3,-1-3,0-2,1 0,0 1,0 0,1-7,-1-9,0 2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583,'36'70,"-35"-65,0 0,0 0,-1 0,0-1,0-1,0 1,0-1,0 0,-1 0,0 0,-2-2,-3-1,-5-1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659,'2'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16,'7'53,"-7"-45,0-5,0 0,0 0,-1-14,0 5,1 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1 1643,'-5'30,"4"-17,-1-10,2 1,-3-2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6 1545,'-3'18,"1"-13,1-1,-1-1,1 1,-1-1,-4 6,5-5,-2 6,3 2,0-4,1-11,1 0,1 0,-1-1,0 1,1 1,1-1,0-1,-1 3,0 0,1-2,3 2,-1 0,-3 4,-1 1,0 8,-1-4,-4 11,1-13,0-3,-1 0,0-1,0-1,0-2,-3-4,4 0,1 1,1 1,2 0,1 1,1 1,-1 9,-4 0,-1-2,0-2,0-1,0-6,0-1,1 1,-1 0,0 7,0 3,2-3,0 1,-1 5,1-5,1-2,-1 3,1-2,0-1,2-1,1 0,4-2,-3-2,-2 2,2-4,0 1,1-2,-3 3,0 0,1-1,-1 0,2-4,-1 2,-1 1,-1 0,-3 1,-4 0,1 3,0-1,0 1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3 1650,'24'-14,"-21"12,1 1,-1 0,1 0,-1 1,0-1,-7 3,-5 0,5-2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3 1614,'4'13,"-2"-10,-2 0,2 2,1 1,-1-2,1 3,-1-2,-2-2,3 10,-3-9,-1-1,-1 0,-1-1,2 1,-2-1,0 0,-4 4,-2-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807,'49'-9,"-46"10,-1 2,-5-7,2 1,0-1,-1-5,1 6,1 0,-1-1,0 1,0-1,0 1,0 0,0 0,2 6,0 2,0 10,0-9,-1 0,1-1,-1-1,1 3,-1-4,0 1,0 0,0 11,-1-11,1 1,-1 1,-1 0,-4-8,4-2,-4-6,3 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23 1281,'2'71,"-5"-68,0-2,0-2,1-2,0 0,-1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 1814,'29'5,"-26"-4,-2 3,-2 0,0 5,-1-5,1 0,-1-1,0 0,-3 3,2-3,-5 2,-2 4,7-5,0 2,0-2,1 0,0-1,-1 2,1-2,6-4,9-14,-10 11,1 0,0 1,0 1,-1-1,1 0,-1 2,0-1,2-2,0 0,-1 2,-1 0,-5 5,-7 6,2-1,0 4,2-4,-5 5,7-8,0-3,7-3,0-2,0 0,-1 1,2-3,-1-1,-1 1,2-3,-3 5,-2 7,-1 3,1-2,0-1,-1 6,-1-5,2-1,3-3,1-1,-1-2,1 0,-1 0,0 0,2-4,0-3,-1 3,-1 0,5-6,-2 1,-4 7,-1 0,2-5,-2 1,-1 5,1-2,-2 2,-4 11,-1 4,3-8,0 0,1-1,-1 1,0 0,1 1,3-2,3 1,-1-2,2 1,0 1,-1-3,0 0,0-2,0-1,-3-1,2-1,0-1,-1 0,0 2,-1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4 1796,'24'-12,"-21"10,-1 8,-5 2,1-2,-3 0,2-2,-1 2,0 0,3-1,4-7,5-2,-4 2,-1 0,0 1,0 0,0 3,-2 2,1 12,-2-7,0-5,-1 4,1-1,-2 11,2-13,-1-2,0 4,0-3,2-11,-2-10,0 12,1-4,-1 2,0 2,0 0,-6 19,5-10,1 0,-1 1,1-1,0 0,-1 0,0 1,0 2,0-1,1-3,-2 2,17-32,-9 15,0 4,-2 5,-1 0,0 0,1 3,0 0,0 2,0 0,1 2,0 0,0-1,0 2,1 2,-2-4,-2-6,-4-3,0 3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5 1843,'-9'-16,"7"13,-1 2,-3 3,-2 11,7-9,-1 0,-1 0,0 1,0-1,1 0,1-1,1 0,0 0,-1 1,1-1,0 1,1 1,-1 1,3 2,-1-5,1-1,0-3,4-9,-4 2,-1 4,3-9,-3 6,-1 4,0 7,1 0,-1 0,0 0,1-1,-1 2,2-1,-1 1,1-2,1-1,0-6,-1-25,-4 25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3 1804,'-2'16,"5"-13,1-1,-1-2,-1-4,0 0,0-4,0 4,-3 1,-1 0,-1-1,0 1,2 6,-1 2,-7 6,5-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7 1848,'27'0,"-24"1,-2 2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866,'22'-2,"-19"2,2-1,-2 1,5 0,-5-1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3 1825,'-32'25,"29"-21,1-1,-1 3,3-3,1 1,0-1,2 1,2-3,1-2,1-2,-2 0,-2 0,0 2,-11 5,-8 12,14-13,-4 8,3-5,1-1,2-2,5 0,-1-2,-1-1,0 0,1-1,-1 1,1-1,2 1,-2-2,1 1,-2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1904,'-8'28,"10"-31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1 1871,'-31'0,"27"7,0 7,3-11,-1 3,2-3,0 2,0-1,4-3,0-2,0-3,-1 1,-1 0,3-3,-3-3,-1 6,1-1,0-1,1 3,-2 7,0 13,1-7,-2-6,1-1,6-8,-2-6,-4 4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818,'-2'25,"2"-22,0 0,0 3,0-3,-1 0,0 1,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6 500,'43'8,"-38"-6,0-2,0 1,1 0,-3 0,1 1,-2 1,-1 0,-1 0,-3 2,-1 0,2-2,-1 0,-1 0,0-1,-2 2,2-2,0 1,0-1,0-1,0-1,1 1,-1-1,-6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93 1324,'61'0,"-61"3,-2 1,0-1,-1 0,-1 4,1-4,1 1,-2 1,1 0,0-2,0 0,6 0,0-3,1 0,1 2,-2 1,1 1,-3-1,1 1,-1-1,-1 0,1 0,0 1,-2 4,1-5,-2 3,0 1,-2 0,0-3,-2 2,3-6,-2 1,-6-5,1-5,14-7,-2 13,-1 0,1-1,5-6,3 3,-3 3,-4 3,4 0,8-1,-10 2,-1-2,-1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874,'28'-1,"-25"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9 1903,'27'-1,"-24"1,5 3,-4 0,-1-1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1865,'-16'-3,"12"3,-1 2,2-1,0 0,-3 6,3-2,2-1,1 1,-1-1,1-1,-1 4,0-2,1 0,0-2,8-4,4-10,-4-5,-3 5,-1 7,-3 1,1 6,-2 1,0 1,-1 1,1 0,0-2,0 2,0-3,0 3,1 0,0-1,2-6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9 1897,'-13'32,"11"-29,5-2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2 1901,'-4'-14,"2"11,1 0,-2 1,0 1,0 1,-7 6,4 2,1-2,0 2,1-2,3-2,0-1,0 0,1 1,0-1,1 0,2-2,2-4,-2 0,4-4,2 1,-5 1,-1 2,-2 8,0-2,0 0,-1 0,1 0,0 0,1 0,1 0,0-2,1-4,-1-4,-1 1,-1 3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6 1842,'27'17,"-31"-14,1-1,0 1,-2 2,3-2,1 3,1-3,4-5,-1 0,0 1,0 0,1 0,-1 0,0 0,0 1,0-1,0 1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2 1894,'16'-9,"-14"6,1 1,1 1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914,'26'-3,"-20"2,-3 1,8-1,-5 2,-2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6 1900,'-9'-18,"5"17,1-1,0 3,-1 0,-3 5,0 6,6-9,-1 0,0 0,0 1,-1 0,1 0,2-1,-1 0,1 1,1 0,3 3,1-10,2-7,-2 5,-3 1,1 2,1-1,-2 6,-2 2,1 1,-1-3,0 1,2 2,2 1,2-9,-2-3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7 1894,'-40'-4,"37"8,2 0,-1 3,1-1,0-1,0 4,1-6,1 0,2-2,6-7,-7 3,1 1,1-2,-2 1,2 0,0-2,1 1,-1 1,-1 3,-3 7,1 0,0-3,0-1,2 2,-1-1,2 0,0-6,-1-4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03 1334,'10'45,"-10"-41,0 1,1-2,-1-6,-1 0,1-1,-1 0,0-1,1-1,-1 1,1 1,1-5,3 1,0 4,-1 1,2 1,1 0,-1 0,1 2,-2-1,0 1,4 1,-9 2,-1 0,-2 1,1 0,0 0,-3 5,3-7,-1 3,1 0,0-2,0 1,6-4,8-4,-8 3,-5 4,-1-3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4 1909,'-6'36,"5"-32,0 0,-2-1,1 0,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1897,'-15'-11,"11"12,-1-1,-1 6,-9 4,12-9,-2 3,2-1,0 1,2 0,-1 2,2-3,0 0,1 0,-1 0,1 3,0-3,6 2,0-6,1-5,-1-2,-1 1,-3 3,2 0,-2 5,-1 5,0-1,3 13,-4-15,1 1,3-2,1-1,2-8,-6-8,-3 5,0 6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5 1824,'17'-3,"-12"4,-5 5,0-3,-1 4,-1-2,0-1,-1 0,1-1,10 0,-5-3,0 1,-2 3,-2 4,0-5,-1 0,0 4,0-2,1-2,-2 1,5-8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9 1907,'32'-1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6 1929,'18'-1,"-15"-1,0 1,0 1,2-1,-1 0,1 1,-2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72 1907,'-25'-4,"20"9,3-2,-1-2,-1 3,-1 2,1-1,3 2,-1-2,3 3,0-3,3 0,2-4,-1-3,-1-2,0-3,1-4,-4 8,1-1,1 0,-1 1,-2 15,0 6,1-11,1-3,0-1,5-1,0-4,-4 0,1-1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9 1915,'-11'-12,"10"15,-5 5,4-3,1-2,-1 3,2 0,0-3,0 2,0-1,1 0,0-1,2-3,1-5,-1-1,-1 1,0 1,4-6,-2 5,-1 0,0 3,-4 6,1 4,-1-4,2 0,-1 0,1 1,-1-1,2 2,3 0,-2-4,0-2,2-4,-1-2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2 1919,'-16'-4,"13"4,0 1,0 0,1 2,0 1,1 0,1-1,0 1,0-1,1 3,-1-2,1-1,0 1,2-3,1-5,-1-3,4-5,-3 7,1 0,0 2,-2 3,0 1,-1 2,-1 1,2 5,-3-3,1-1,-1-1,1-1,-1 0,1 1,0-1,0 0,0 0,1 2,-2-2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1953,'2'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920,'-13'-16,"11"13,-12 8,7 2,2 4,4-8,0 1,0 0,1 2,0 0,0-1,1-1,0 0,0-1,1 3,1-2,1-1,-1-2,1-1,4-3,-1-3,-3 2,0-3,1-4,-3 3,-1 3,1 9,1-1,-1 1,3 6,-2-7,-1 1,0-1,0 0,0 0,1 1,0 0,0-3,-1-6,0-6,-1-8,0 2,-1 3,0 1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86 1409,'79'-29,"-76"29,2 0,-5 3,-4 2,1-3,-1 1,0 1,0-1,1 1,-1 0,1 0,0-2,0 1,0-1,-1 0,1-1,-7 6,7-6,7 0,6-3,-2 1,3-1,-8 2,0 0,1-1,2 0,-3 0,1 1,-1-1,0-1,-2-4,-2-4,1 0,0 6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869,'10'7,"-8"-1,1 1,-1-3,0 0,5 6,-3-6,-1-1,1 0,-1-3,0-1,1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1 1854,'-5'20,"3"-14,0 0,1-1,-1 1,-2 6,-1-3,2-6,1 0,0 0,-1-4,0-4,2 1,-1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8 1893,'34'-20,"-31"18,0 1,1 0,0 0,1 1,-1-1,0 2,6 1,-4 3,-3-1,-1 0,0 12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4 1931,'17'-1,"-6"0,-6 1,5 0,-6-1,8 0,-9 0,1 0,8-1,-1 1,-2-1,-6 2,3-1,-4-2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914,'-30'-2,"27"3,-1 1,0 0,1 1,0-1,0 7,3 3,0-6,2 7,-1-10,4 5,-2-6,0-2,0 0,0-1,4-3,-4 0,0 0,0-5,-1 2,-1-1,0 3,0 2,0 7,2 7,0-2,0-1,-2-4,2 0,0-3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2 1928,'38'17,"-35"-19,0 2,1-2,-1 0,0 1,0 1,1 1,-1 2,0-3,0 2,6-2,-2-3,-4 1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1937,'31'16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1 1922,'-28'-10,"23"10,2 1,0 0,-1 1,0-1,-1 0,-1 2,3-1,-2 3,3 3,2-1,0-3,0 0,1-1,3 3,-1-5,1 0,-1-1,2-1,-2 0,1-1,0-3,0 1,-3 0,3-2,-3 3,1 0,1-1,-2 1,2-1,0-2,-1 3,2 0,0 13,1 14,-1-12,1-1,-4-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846,'18'19,"-13"-15,-1 0,0-1,0-1,0 1,0 0,2 1,-3-3,1 1,-1 0,0 0,0 0,1 0,3 1,-3-1,0 0,-1 0,2 3,4 1,0 2,1-3,-2-2,-4-1,1 0,-2-1,0 0,0 0,0-7,-3 3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80 937,'-5'-14,"4"10,1 1,-2 0,0 0,-1 3,0 1,-1 3,-4 8,3-4,1 1,2-4,2 5,3-5,2-3,-2-4,1-1,7-6,-8 7,-1-1,1 0,0 1,1-1,-1 1,0 0,0 0,1 11,-5 5,1-4,0-4,0-3,0 0,0 2,1-2,2-6,-1-1,2-6,0-3,-3 1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33 1284,'6'57,"-5"-48,-1-1,1 0,-1 0,0 2,1 0,0 0,-1 16,1-7,-1-2,-1-5,0 1,1-9,-1 0,1 1,-1-2,-1 0,-1-4,0-4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3 898,'2'8,"-2"-1,-1 7,1-11,-1 4,0 0,0-4,0 2,1 0,-2-1,0 1,3-14,0 5,1-1,1 0,3-1,-2 3,-1 2,6-3,0 2,-6 3,0 4,-3-2,-1 3,0-3,0 0,-3 2,2-2,-1 0,-1 4,1-5,-7 4,4-5,1-6,3 2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4 952,'-16'41,"15"-38,-2 1,1 1,-1-1,2 0,-1 0,1 0,5-13,-2 5,-1 1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7 931,'-19'-13,"15"14,0 2,0-1,1 2,-3 3,2-3,3-1,-3 4,2-4,0 6,1 8,0-14,2 2,5-6,1-5,-3 3,-1 0,-1 0,0 0,0 0,-1-1,3-1,-2 1,1 1,-1-1,0 1,0 6,-2 1,0 0,0 1,1 0,-1-1,1 5,-1-6,1 0,2-7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937,'-42'17,"41"-13,0-1,1 0,-1 3,1-2,0-1,3-1,0-3,1-2,9-12,-8 8,0 3,-2 2,-2 6,0 3,0-2,0 1,-1-2,1 0,0 0,1 0,-1-1,1 0,1-2,1-3,4-10,-1-6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1 904,'-1'16,"0"-11,1-2,-1 0,0 0,1 0,-1 0,0 0,-2 6,2-6,-1 5,2-4,-1-1,3-9,1-2,0 4,1-1,0 3,4-1,-4 2,-1 0,-1 4,0 1,-2 0,0 1,0-2,-1 6,-1 0,-3-2,-2-3,2-2,0-1,0-1,0 0,4-3,0 0,2-5,-1 4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2 973,'-14'27,"12"-24,2 0,2-7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952,'-41'30,"40"-27,0 1,1-1,3-1,0-4,1-1,-1 1,1-2,-1 1,-1 0,0 0,1 5,1 2,-1 0,-1 0,0-1,0 0,-1 0,1 2,0-2,1-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1 1004,'48'6,"-45"-6,3 1,-3-1,1 1,-1 0,1 0,-1 0,0 0,2 0,0 0,1 1,-1-1,0-1,-1 0,1 0,-2 0,1 0,-1 0,3 0,-1 0,0 1,-2-1,-6-1,-7-2,0-4,7 6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3 960,'-15'-12,"11"12,1 1,0 2,-1 1,2 0,0 0,2-1,-2 1,1 0,1-1,0 0,7-12,-4 2,-1 3,1-1,0 3,0 0,0 5,-2 2,1 2,-1-2,0-2,0 1,0 0,5-2,5-15,-10 1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4 954,'2'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33 1373,'10'14,"-9"-11,1 4,-3-3,-1 2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5 954,'26'7,"-21"-1,0 0,-1-1,-1-2,0-2,0 1,0-3,0-2,0-1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2 959,'-17'-11,"14"11,-1 1,1-1,-1 3,0-1,0 5,1-2,2-2,1 1,-1 0,0 3,1-3,5-4,3-6,3-2,-6 3,-2 3,0 0,1-2,-1 3,-2 4,-2 0,1 10,-1-10,1 1,1 2,1-2,1-3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7 910,'-9'63,"8"-57,-2 1,2-2,-1-2,0 0,-2 3,3-3,-1 0,1 2,-2 1,4-11,0 2,1-5,-1 5,0-1,2 0,-1 0,2-1,0 3,2 2,-1 0,-1 2,-3 1,1 2,-5 5,0-5,-2 1,-16 9,13-13,1-4,-1-2,-1-1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458,'14'-13,"-10"11,0-1,-1 0,0 0,1 1,1-3,0 1,-1 1,2 1,-2-1,2 1,2 0,-3 0,-2 1,6-2,-6 2,2-1,-2 0,1 2,0-2,1 0,-2 1,2-1,8-2,-8 3,3-3,-3 2,-1 1,2-2,-3 1,0 2,2-3,1 1,-3 1,0 1,2-2,-1 1,0 1,-1-1,3-1,-2 1,0 1,-1-1,0 1,0-1,3 1,-1-2,0 1,-2 1,0 0,-6-2,0 1,-3-2,3 1,1-1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6 322,'25'-3,"-21"2,1 1,1 0,4 1,-6-1,0 1,-1 0,2-1,1 2,-1 1,2 0,-4-1,1 0,-4 1,-5 1,1-2,0 0,-7 4,8-4,0 0,0 0,0-1,-1 2,0 0,-2 2,-1 0,9-8,4-5,-3 4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349,'42'1,"-39"0,1-1,0 1,0 0,1 1,-1-1,0 0,2 0,-3-1,1 0,-1 1,7 0,-6-1,2 0,3 1,-3 0,2 0,0 0,-1 1,-2 0,-1-1,1 2,-2-1,2 0,-2-1,1 0,1 1,-2-1,2-1,-1 1,3 1,-3-1,0-1,3 2,-4-2,1 2,0-1,-1 0,1 0,-1 0,0-1,0 0,-8-2,2 0,-2-2,2-1,0-5,2 7,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343,'18'11,"-12"-9,1 0,-4-1,0 0,0 0,1 0,1 2,0 0,-2-1,6 4,-2-1,-1 0,-4-2,-4 1,-6 0,1 1,3-4,-4 1,3-1,1 0,-1 0,0-2,0 1,1-2,-10-12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2 126,'-50'13,"47"-9,1 1,1-1,1 0,-1-1,1 1,0 0,0-1,0 1,2-1,2 1,-1-3,2-1,5-3,2 0,-8 0,3-4,-3 0,-3 2,-1 2,0 0,0 0,-1 6,2 14,0-10,2-3,0-2,0 0,0-1,1 0,-1 0,-4-5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1 84,'6'16,"-3"-10,-1-2,1 0,-1 0,0-1,0 0,0 1,1 2,-1-3,-1 0,0 0,0 0,-2-10,1 4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2 89,'-5'13,"3"-9,1 0,-1 0,-2 2,0-2,2-1,-1 1,-1-1,0-1,1 1,-1 0,1-5,1-2,0 0,1 1,0-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22 1427,'19'15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5 110,'46'1,"-43"-1,0-1,0 0,0 2,0-1,0 0,3 2,-3-1,3 1,-3 0,1-2,-1 1,1 0,4-1,-4-2,-3-3,0 2,-1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881,'-4'19,"3"-13,1 0,-2 6,2-6,-1-1,1 0,-1 5,1 3,0 6,1-7,2 1,-2-5,-1-4,2 5,1 4,-1-8,0-1,0 0,0 0,0 0,1 4,-1-4,-1 0,0 0,2 3,4 1,3 1,-5-6,0 1,2 2,1 0,3 6,0-3,0-3,-5-3,-3-1,0 0,0-1,5 3,-5-2,1-1,-1 0,8 3,-7-2,-1-1,0 1,1 0,-1 0,6 4,-3-2,1-1,5 0,-3-2,5 0,-7-1,5 1,-2 0,2 0,-8-1,10-1,-2 0,5 0,-12 0,0 0,-1 1,0-1,-1 0,2 0,-1 0,0 0,0 0,1 0,0 0,2-1,-1 1,0 0,-2 0,12-3,3-2,-2 1,-7 1,7-6,1 0,-9 0,-5 4,1 1,-1 1,0 0,5-3,-4 4,0 0,1 0,-1 0,-1-1,-1 0,0-1,3-8,-3 9,2-6,-2 4,-1 1,0-1,1-3,0 1,0 1,0-1,1 1,-1 1,-1-1,1 0,-1-1,0-2,0 4,-2 2,2 1,-1 0,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068,'25'25,"-22"-24,3 1,-3-1,0 0,0 0,2 0,-1 1,0-1,0 1,0-1,2 1,-1-1,-2 0,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124,'-19'-9,"12"5,-2 1,5 2,-1 1,2 0,-2 2,1 2,0 1,2 1,-1 5,1-5,1 0,0-1,1-1,-1 7,2-8,0 0,1 3,1-2,2 2,1-2,0-6,5-11,-2 4,1-1,-8 7,2 1,-1-2,0 3,-3 8,-1-4,3 13,2 5,0-14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124,'-21'-7,"16"8,-3 1,4 0,2 1,-1-1,-1 2,1 3,1-2,2-2,0 0,1 2,4 4,-1-5,-1 0,4 3,-3-3,-2-1,3 0,1 3,-2-3,-1-3,3-4,-3-3,-2-2,2 1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064,'4'83,"-3"-78,0 0,1 2,-1-4,-1 0,2 0,-1 1,0-1,0 0,0 1,1 0,1-1,-1 0,1-8,-2-10,-1 9,0 2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0 1085,'-33'57,"31"-54,0 0,1 1,-1-1,-3 9,4-8,-1-1,1-8,0 0,1 0,-1 2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1 1105,'51'11,"-47"-12,-1 1,1-1,-1 3,-1 1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1 1118,'-21'-4,"18"5,0 2,-2 6,2-4,1 1,0-1,-1 2,3 3,1-6,0-1,1 0,3 3,-3-3,1 1,-1-1,2 1,1-3,-2-2,4-13,-7 10,0 0,-1-1,-1 1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1 1201,'5'15,"-5"-12,-1 3,0-3,1 0,0 0,-1 0,0 1,2-1,3-11,-1-1,-2 4,-1 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2 1364,'7'76,"-8"-72,1 1,-1 1,0-1,1-1,0-1,-1 0,0 1,-1-9,-1-3,-2-3,2 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5 1155,'4'40,"-4"-37,1 0,-1 0,0 0,-1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1 1215,'16'-4,"-11"3,-1 1,3-1,-2 0,-2 1,1 0,-1 0,0 1,0-1,0 1,-4-4,-1-7,0 0,0 0,1 4,-1 3,-1 1,0 4,0 0,1 1,-1 1,1 1,1-1,0 1,-1 0,1-1,1 0,-2 4,1-4,1 0,-1 1,0 7,0-2,1 1,0 0,2-4,-2 2,-1-2,-2 3,1-6,-1-2,1 1,-3-2,0 0,0 0,2-2,0-2,1 0,-1-2,1-2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6 1201,'14'-1,"-10"1,-1-1,0 1,0-1,0 0,0 0,0 0,2-1,8-3,-7 5,-7 3,-3 0,1-1,0-2,0 1,0 0,0-1,0-1,-2 9,4 5,0-5,1-3,0 0,0 1,0 0,0 3,-1-1,1-5,0 1,0-1,-1 2,1-1,0-1,2-7,1-6,-2 0,-1 7,0-1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0 1219,'15'26,"-13"-23,0 1,0-1,0 0,-1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220,'19'-3,"-16"2,0 1,2-1,-2 1,0 0,0 0,-2-3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7 1171,'-6'34,"11"-33,-1-1,-1-1,1 1,-1-1,2 1,1-1,-3 0,0 0,0 1,0-1,0 1,0 0,2-1,-6 4,-2-3,-2 1,-1-1,-1 1,4-1,0 1,0 2,2 3,1 10,0-6,1 8,0-15,-1 3,0-3,0 0,0 0,0 0,0 3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3 1179,'17'12,"-13"-14,-1 0,0 1,0-1,0-10,-4 8,-1 0,0 0,-1 3,0 0,0 1,1 4,-1 1,1 3,2 0,0 9,0-6,0-5,-1 5,1-7,0-1,3-5,2-5,-2 2,-2 2,-1-1,0 0,0 1,1 6,-1 2,0-1,-1 1,1-1,-1 11,0-11,1 0,-1 0,1-1,-1 2,0 5,0-7,-3-3,-1-2,2 1,0-1,-1-1,2 0,2 0,2-1,0 0,1-1,1 2,-1-1,0 0,1 0,-1-1,0 3,0-1,-1 0,2-1,-3 1,1 0,1-2,-2 2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4 1162,'-7'17,"5"-14,0 2,-2-1,1-1,0-1,1 1,5-3,0-1,0 0,0 0,1-1,0-1,0 1,-1 0,3-1,-3 1,1 1,-1 0,0 1,-8 8,-5 4,2-6,1-2,4-2,-1 1,0-2,1 0,9-3,2-2,5-2,-7 3,0 0,-1 1,-8 6,0-3,-1 1,0-1,0 1,0 0,1-1,-2 6,4-4,0 3,-1 8,0 1,1-9,0 0,1-3,-1 0,7-13,2-9,-6 9,4 2,-3 4,0 2,0 2,-1 4,0 4,-2 0,-1-2,1-2,-1-1,0 0,-1 0,-1 1,2-1,-1 0,-1-1,2-5,-2-4,1 3,2 1,-1-2,0 2,1-2,-1-1,1 2,2 1,1 0,0 1,0 0,0 1,-2 6,-3 5,1-5,1-2,-1 1,2-8,1 0,0 1,1-3,1 3,-2 0,0 0,1 1,0 1,-2 4,-1 0,1 0,0 0,0 0,2-3,2-7,-3 3,-1 0,0 0,0 0,0 1,0 0,2 7,1 4,-3-4,0 0,1 16,-3-11,0-4,0-1,1-1,-1 0,0 0,2-6,-1-1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179,'11'36,"-10"-33,-1 0,1 1,1 0,1 14,-1-12,-2-3,1 1,0-1,-3-16,-2-3,2 12,0 1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6 1208,'-15'55,"13"-52,-1-2,0-1,0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353,'0'14,"1"-7,0-4,-1 2,1 6,-1-5,1 2,0-2,-1-2,1 4,0-3,-1-1,1 0,-1-1,0 0,0 0,1 4,0 2,0-5,-7-10,2 1,1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161,'2'45,"-2"-42,0 0,-1 0,3-7,0-2,-1 1,-1 2,0 0,0-1,1 1,-1 0,1-2,0 2,0 0,2 0,0 2,0 3,1 5,-3-1,-1-3,0 0,0 0,-1 3,1-2,-2 0,-1 0,1 1,-1-3,0-2,-1-2,1-2,2 1,1-1,2 0,1-1,0 2,3 0,-2 3,0 1,0 2,-2 0,-1 0,-1 0,-1 0,-5 2,-1 0,-3 2,7-5,-3 1,10-7,1 2,-1 1,-1-1,0 1,1 0,-1 1,-1 3,-5 3,1-2,0 0,1 0,0-1,-2 2,2-2,0 0,0 0,0 0,-1 0,1 0,14-12,-10 7,2-1,-2 1,1-1,-1 0,0 0,0 0,-1 0,-5 3,-6-2,5 2,1-1,-1 0,1 1,0-1,0 1,0 3,0 2,0 3,2-4,-1 1,1-2,-1 1,1 0,-1 0,1-1,-1 2,1-2,0 0,-1 2,1-1,2-10,0 3,0 0,0-1,1-1,0 2,1 1,0 2,0 3,0 1,-1-1,1-1,1 0,0-1,1-1,-2 0,2 1,-2-1,0 1,-7-1,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6 1329,'-7'23,"6"-19,-1 5,1-5,0-1,0 1,-1 0,1 0,1 0,-3 6,2 1,1-5,2-3,2-3,3-5,-5 0,1-4,-2 6,0-2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0 1377,'22'2,"-22"-5,0 0,-2 0,-1 0,-1 2,1 1,-1 1,-1 3,2 0,1-1,1 2,-1 8,2-1,0-3,1-6,3 0,-1-3,0 0,0-1,1-1,-1 0,2-1,-1 0,-1-1,0-1,0 0,1-3,-2 4,0 1,0-1,3-6,-3 7,-1 0,2-4,-2-2,0 4,-5 15,1-2,1-5,1 0,0 0,-1 3,1-3,-1 0,1 0,1 0,-1 0,-1 6,2-5,-1 0,0-1,1 1,0 0,2 5,1-7,0-1,1-5,-2 1,-2-2,0 0,0 1,0 0,-1 1,0-2,0 2,0 0,-1 0,-2-3,-2 0,1 3,2 2,-1 0,1 0,7 4,0-2,-1-1,1 1,-1 0,0 0,0-1,0 0,0 0,0 0,3 0,-3 0,0 0,1-1,-1 1,1 0,5 0,-6-1,0 3,-2 1,-6-13,3 7,1 0,-2 0,0 2,0 1,0 1,1 2,1 5,0 0,1-5,0 3,0-2,0 1,1-1,-1 0,-1 1,2-2,0 1,1-1,1-2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2 1380,'22'6,"-19"-9,-1 0,-2-1,-3 0,-2-1,1 3,-3 2,3 3,1 0,0 3,2 4,2-4,0 0,0-3,0 2,0-1,2-1,0-1,0-3,2-2,2-6,-5 6,0 0,0 0,0-1,-1 1,1 0,-1 0,1 6,-2 0,0 1,0 0,0 11,0-8,-2-1,0 0,0-3,1-6,6-26,-1 19,-1 4,1 2,-1 1,1 2,0 2,2 0,-2 0,-1-1,1 1,0-1,0 0,1 1,-19-9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9 1328,'-2'15,"1"-6,0-4,-1 2,1-4,-1 1,0 0,0-1,-1 5,1-4,-2 6,2 0,1-1,1-5,1-1,3-3,-1-1,0 0,3-2,-2 0,-1 0,0 0,1 0,-2 0,1 0,-1 0,-2 0,0 0,-3 0,0-2,-4-1,-1 1,2 2,-3 0,2 0,2 2,2 1,4 3,2-2,0 0,8-1,-2 0,-2-1,-3 0,-1 1,0-1,-8 3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180,'-13'29,"13"-26,-1 0,-1 1,2 0,-1 1,0 0,0 2,1-1,-1-1,-3 29,3-21,-1 1,-1-2,2 1,1 5,1-3,0-9,-1-2,1-1,0 0,-1 1,1 1,-1 1,1-2,-1 0,1 0,1 1,0-1,0-1,2 1,0-1,0-2,1 0,1 0,-2 0,4 1,-4-1,-1 0,0 1,0-1,0 1,1 2,1-2,-1 0,0 0,4 1,-3-1,1-1,3 1,0-1,0-1,0 0,1 0,-2 1,-4-1,1 1,-2-1,1 2,-1-2,3 2,-3-1,0 0,2-1,15 4,-13-3,0-1,-4 0,1 0,0-1,8 0,2-3,-8 2,2-1,0 0,1 0,2-1,-5 2,-3 0,1-1,0 1,3-4,-3 3,-1 1,1-1,5-3,-4 3,-2 2,0-1,4-3,-4 3,-1-1,-1 0,2 1,-2-1,1-1,0 1,5-6,-5 6,1 0,-1 0,1 0,0 0,1-1,0 1,0-2,-1 0,1-1,0-3,-2 5,0 1,0 0,-1 0,1 0,-1 0,1-1,0 1,0-2,-1 0,0-1,0 1,2-5,-2 6,0 1,0-1,0 1,0 0,0 0,0-1,0 0,0 0,-1-1,1-2,-1 1,1 1,-1 1,1 1,-1-1,0 0,1 1,0-4,-1 4,1-1,-1 0,1 0,0-1,-1 1,1 0,-2 1,-2 2,0-2,-1 1,0-2,0 1,0 1,0-1,1 2,-2-3,1 3,1 0,-2-1,-1 1,-5-3,7 3,-1 0,1 0,-11-1,9 2,0 0,0 0,1 0,-10 0,10-1,-1 1,0 0,-1-1,0 1,0-1,-11 1,8 0,4 0,0-1,0 0,-6 0,8 0,-1 0,0 0,1 0,-1 0,-1 0,-8-2,7 2,1 1,-1-1,0 1,0 0,-19 1,18 1,-6 2,8-1,-1-1,-1 1,0 1,2-1,0-1,1 1,0 0,1-1,0 0,0 1,-1 0,-3 1,4-3,-1-1,2 1,0-1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1 1151,'45'-16,"-41"15,-1 0,1-1,0 1,1 0,0-1,0 1,-1-1,0 2,10-5,-11 5,-6-1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2 1110,'15'-1,"-11"0,0 1,3 0,-4 0,2 0,0 0,-2 1,1-1,-1 1,0-1,2 2,-2 0,1 2,0-1,-9 11,1-9,1-1,0-1,0 0,0 0,0 0,1 0,0 0,-2 2,2-2,-1 0,1 1,-3 3,2-5,-3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990,'3'-21,"-1"13,0 5,-1 0,1-1,0-1,0 2,2-3,-2 2,0 0,1-1,0 1,1-1,20-30,-13 14,-7 12,0 3,4-3,-4 6,-1 0,0 0,0 0,-1 0,1 1,-1-3,0 2,-5 4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7 776,'35'-7,"-31"6,0 1,-1 0,1-1,-1 2,1 1,0 2,-3-1,-1 1,0 0,0 3,-4 23,3-26,-1-1,1 0,-6 4,-1-3,0-6,2-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03 1490,'-18'14,"17"-8,0-3,1 0,-2 3,1-1,0 0,1-2,-1 3,1-3,0 1,1 0,-1 1,1 5,-1-6,1 5,3-2,1-3,2 0,1-3,0 1,0-1,-5-1,7-1,-3-1,-3 1,4-2,-5 1,2-2,-1 2,-1-1,0 1,0-1,0 0,1-1,2-5,1 2,-4 4,-1-1,3-1,1-2,-2-6,-3-6,-2 7,-1 2,-3-3,3 9,0-1,-2-3,-5-1,1 3,4 4,-1 0,-3 2,5 0,0 1,0-1,-1 1,0 0,0 0,-4 1,5 0,-2 2,2-2,0 1,0 2,1-2,1 0,-3 7,5-2,1-5,2-3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8 790,'-3'37,"6"-35,0-2,0-1,2 0,-1-2,0 2,1-3,-2 1,-3 0,0-1,-1 0,-2 0,0 0,-1 1,1 0,-1 0,3 0,4 3,0-1,0 1,2 0,-1-1,-1 0,0 1,0 0,2-1,0 1,-1-1,0 1,0-1,0 1,0-1,-1 1,-8 1,-3 1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6 767,'1'15,"-1"-10,1-2,-1 0,0 0,1 1,-1-1,2 0,-2 0,3 0,0-3,0-2,0-1,0 1,1-1,-2-1,1 0,-3 1,1-2,-1 1,0 1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6 717,'1'23,"-1"-14,0-4,0-1,-1 11,1-12,-1 0,1 0,-1 1,1 1,-1-2,0 0,3-6,1-1,0-1,0 0,-1 2,2-1,1 1,-2 2,0 2,-2 2,1 0,-2 0,0 0,4 1,-1-4,1-2,-2-1,1-1,0-1,0-2,-3 3,0-4,-1 5,0-1,0 1,-2 2,-3 16,4-7,1-5,-1 2,1-2,0 1,2-1,2-3,3-1,-3 0,1-1,0 0,-1 0,0 0,0 0,-1-1,1 0,-2 0,-1-1,2-3,-2 3,-1-1,0 2,1 12,1-5,0-1,-1 0,1 0,0 0,0 0,-1 0,1 0,-1 0,0 1,2-7,1-8,-1 5,-1 2,0 0,0 0,0 1,1-1,1 1,0 0,1 1,1 0,2-1,-3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5 709,'2'14,"-2"-11,0 0,1 14,0-12,-1 0,0 3,0-2,0-3,1 0,-2-6,-2-12,1 8,1 2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0 717,'-4'27,"4"-24,3-2,0-3,1-1,-1 1,1-2,0 2,-1 0,0-1,0 1,0 0,0-1,-15 12,6-2,1 4,2-2,1-6,1 0,-1 1,1-1,-1 1,1-1,1 1,-1-1,2 0,2-4,2 1,5-6,-6 3,0-1,-1 2,0-1,3-5,-5 5,2 0,-1 0,-3 14,2-3,-1-5,3-2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1 659,'0'25,"-2"-18,0-3,1-1,4-7,1 1,0 0,-1 1,0 0,1 1,-1-1,0 2,-24 31,13-25,4-2,8-5,2-1,-3 0,3-1,-3 1,2-1,-1 0,-1 2,-3-2,-1 6,0 0,-1 0,-1-1,1 1,0 0,-3 2,1-3,0 3,0-1,-7 10,8-10,1 1,1-2,0 0,4-3,12-10,-1-1,-5 5,1 0,-5 3,-1 1,-1 0,0 1,-7 3,0-1,0 1,0 0,1-1,0-1,0 1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3 733,'-1'18,"1"-14,0-1,0 0,0 1,0 1,0-1,0 0,1-1,-1 0,3-6,0-1,-1 0,1-3,-2 0,0 3,0 1,-1-4,0 4,-1-9,0 4,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9 699,'15'-4,"-12"3,0-1,0 0,0 1,2-1,-1 0,3 0,-4 1,-7 2,0 0,0-1,0 0,1 0,-1-1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3 668,'7'20,"-7"-13,0-4,0 1,0 1,-1-1,0 0,0-1,0 0,1 0,4-10,-2 1,0 0,-1 0,1-2,-1 4,0 0,-1 1,1 0,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6 658,'5'15,"-6"-12,0 0,-2 6,2-5,0 0,0 0,-1 0,-3 3,3-4,-2-1,-6 4,4-3,4 0,3 0,5-4,3-2,2-2,-3-2,-5 4,1 1,-1-1,0 2,2-4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20 1480,'24'1,"-20"-1,3 1,-4 0,0 1,-2 1,-2 2,-1-1,-1 0,1-1,-2 2,2-2,-2 1,-2 0,3-2,0 0,-1 1,1-1,6 1,8 0,-7-3,-1 0,0 0,2-1,6-2,-8 3,0-1,1 0,5 2,1 2,-14-2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725,'-1'34,"2"-37,0-1,0 1,2-6,0 4,0 3,0-1,2 0,1 2,-1 2,-2 1,-1 1,-3 0,1 1,-1-1,0 1,0 0,0 1,-1-1,1-1,0 0,-2 1,2-1,-1 0,-1-2,0-4,1-2,2 2,0 0,0 0,0 0,1-1,0 1,3-2,1 2,-1-2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1 600,'2'14,"-2"-11,0 0,0 0,0 0,-1 1,1 0,-1 1,1-2,0 0,0 0,-1 2,1-1,-1 0,1 0,0 0,0-1,1 0,1 0,1-1,-2 1,2-1,0-1,0 1,0-1,0 0,0-1,0 1,1 0,-1 0,0 0,0 0,0 1,1-1,-1 0,0 0,2 0,0-1,-2 2,1 0,0-2,-1 2,7 0,-6-1,0 0,0-1,1 0,0 0,1 0,-2-1,-1 1,0-1,4 1,-3-1,0 0,1 1,-1-2,2 0,-3 0,2 0,-1 0,0 1,7-5,-6 4,-1 0,3-1,-3 1,1 0,-2 2,0-1,3 0,-3 0,5-2,-4 2,-1-1,-4-1,-1-5,-3-3,2 7,0-4,0 4,-1-1,0 2,1 0,-1 0,-1 0,2 1,-1 0,0 1,-7-2,-4-3,4 1,7 3,0 0,-1 0,0-1,1 3,-12-4,9 4,2 0,0 0,1 0,0 1,0-1,-1 1,-5 1,2 0,2 0,-1-1,2 1,-2 1,0-1,3 0,-4 0,3-1,1 0,-12 0,13-1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1379,'-16'17,"16"-13,-1-1,1 1,1 13,0-14,1 0,1 0,0 0,0-1,0 1,0-1,1 1,-1-1,0-1,1 2,-1-2,1 2,0 0,-1-1,0-1,2 0,-2-1,4 0,-3-1,2 1,0 0,-2-1,-1 1,1 0,0-1,0 1,-1-1,1 0,1 0,-2 1,4-2,-4 2,6-2,1 0,-2 1,1-2,-5 2,1-1,-1 1,0-1,1 0,0-3,-3 2,-1 0,0 0,2-22,-7 15,-1 2,0 1,3 4,-1 0,-1-1,0 1,-3-2,3 2,1 2,-1 0,0 1,0 0,-1 0,1 1,-1 0,-3 2,4-1,-1 0,0 0,1-1,-7 2,5-3,0 0,1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 1381,'-13'-17,"11"13,1 1,-1-4,1 3,-1-4,0-1,0 0,0-10,0 1,0 3,2 5,0 2,0 1,0-2,0 2,1 0,-1 2,1-8,0 5,0 0,0-6,0 8,0 1,2-11,-1 2,4-9,-4 13,2-7,2-5,-3 12,3-5,-4 9,0-1,2-3,-3 6,1 0,0 0,0 0,0 0,0 1,-1-1,1 0,-1-1,1-5,0 6,-1-3,0 3,4-5,-1 2,-3 2,2-1,-3 1,4-4,-3 3,2-2,-2 5,3-7,-1 1,-2 3,0 3,0 0,0 0,0 0,1-1,0-1,3-5,-2 6,-1-1,1-4,0-3,1 3,0 1,-1 2,-1 2,0 0,0 1,0-1,0 0,0 0,0 0,0-1,-1 1,1 0,0 1,0-1,0-1,2-1,-3 2,0 1,-3 0,1 0,1 0,1 8,-2-1,-2-2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0 369,'11'14,"-10"-11,3 5,-1-5,-1 1,1-2,2 2,-2-2,0 1,0 0,0-2,0-1,3-3,-3 2,6-4,-5 4,-1-1,4-2,-4 1,3-1,1-2,0 0,-3 2,-1 1,1-1,7-1,-7 3,1 0,1-2,2 1,-5 2,1-1,-5 6,-1 0,-1-1,-5-1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540,'16'-4,"-12"3,-1 1,0 0,1 0,-1-1,8 0,-8 1,4-1,-3 0,-1 1,3-2,0 1,-3 0,0 0,4-1,-3 0,3 1,-2 1,-2 0,0 0,0 0,0 0,0 0,0-1,6 1,-6-1,6 0,-6 0,0 1,1 0,0 0,3-1,-3 1,-1 0,4 0,-3 0,0 0,0 0,0 0,0 1,1-1,1 0,-1 0,2 1,3-1,-5-1,5 2,6-2,-11 1,5-1,-1 2,-5-1,4 0,-5 0,1 1,6 0,-5 0,5 0,-6 1,5-1,-5 0,11 4,-2-3,3 2,-7 0,-5-2,6 4,-7-3,0-1,4 5,0 0,-5-3,4 1,-1 1,0 1,-1-2,-2-2,2 6,-3-6,0 1,2 7,-3-7,2 2,-2-2,1 2,-1-2,1 1,-1-1,0 7,0-8,-1 4,-1-3,-1 3,1-3,-1 0,-2 3,1-2,0 1,0 1,2-3,-8 8,2-5,5-5,-7 6,6-6,1 1,-3 1,-2 0,-5 5,9-6,0 0,-7 4,8-5,0 0,-6 2,6-3,-2 1,2-1,-1 0,0 0,1-1,-4 2,1-1,-1 1,4-1,-1 0,1 1,0-1,6 0,1 0,-1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9 1740,'-11'32,"9"-27,-1 0,1-1,-1 3,0-4,1 0,-3 2,0 0,1 0,-2 2,1 1,4-5,-1 1,0 0,1-1,4-2,0 0,1-1,4 2,-2 0,4 0,-7 0,0-1,0 0,1 0,-1 1,4-1,-3 0,0 0,-1 0,0-1,0 0,5 1,-4-2,0-1,-3-1,-5 2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400,'67'11,"-63"-11,-1 0,5 1,-1 0,-4-1,0 1,2-2,0 2,2-1,-2 0,1-1,3 1,-5-1,0 0,-1 2,0-2,-2 4,-1-6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8 387,'34'9,"-31"-9,7 2,-5-1,2 2,1-2,-5-1,2 0,0 1,-3 2,-5 3,-2-2,-4 6,4-6,1 0,-5 2,-2 0,5-3,-2-1,-1 1,-16 2,17-3,-12-1,12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1950,'26'-2,"-21"2,-2-1,0 1,2 0,1 0,-1-1,0 2,-1-3,-1 3,1-1,-1-1,0 1,0 0,6-2,-6 2,2-2,-2 2,2-2,-1 1,1 0,-2 0,2 1,-2-1,0-1,5 2,-3-1,-2 0,1 0,6-2,-7 3,0-1,6-2,-6 3,0-1,4 0,-3 1,9-1,-5 0,-1 1,-4 0,5-1,-5 1,2 0,-1-1,5 1,1-1,-6 0,-1 1,5 0,-4 0,0 0,0 0,10 1,-3 0,-7-1,0 0,1 0,11-2,-7 1,7-2,-12 2,0 0,0 0,0 0,-1-1,0 1,1 1,0-2,4 0,-3 1,4-3,-2 1,-3 0,-1 0,5-3,-2 2,-1 0,0 1,-1 1,-1 1,1-1,6-2,-7 2,2-1,2-1,0-1,-5 2,2-3,-2 3,7-8,-6 8,0 0,3-3,0 0,3-4,-6 6,0-2,-1 2,3-4,1 0,-3 4,3-3,1-1,2-12,-6 13,-1 0,3-5,1-1,-2-2,-2 8,3-4,2-4,-4 8,0-1,3-6,-3 6,4-14,-3 2,-2 11,1-10,0-4,-1 12,0-11,-1 11,0-14,0-15,-1 27,1 1,-1-27,0 16,1 9,-1 0,1-10,-1 10,0-12,0 15,0-3,-1 1,1 1,-2-25,1 15,0 12,0-25,0 25,0-12,0 11,0 1,0-9,0 10,-1-14,1 7,0 7,-2-11,1 3,1 9,0-1,-2-20,2 20,0 2,0-21,0 19,1 1,-1-17,0 14,1 1,-1 2,0 1,1-1,-8-138,8 128,-1 7,1 6,0-1,-1-11,1 9,0 4,0 0,1-5,0 3,0 1,0-2,1 3,3-2,-1 4,2 0,-2 1,2 1,-1 0,1-1,-3 2,1-2,-1 1,1 1,0-2,5 1,-2-1,1-1,-5 2,1 0,-1-1,1 0,-1 1,1-1,-1 1,0-1,5 0,-4 0,-1 1,-4 3,-15-2,13-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9 511,'21'-4,"-18"3,0 1,0-1,0 1,1-1,-1 1,2-1,-1 1,0-1,3 1,-4-1,1 1,0 0,0 0,0-1,0 0,0 1,-1 0,0 0,8-1,9 0,-14 1,-1-1,-1 0,4 0,-5 0,0 0,2 2,-2-2,3 2,-3-1,1 0,-1-1,5 2,-4 1,-1-2,0 0,0 1,0-1,-6-1,0-3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39 575,'10'30,"-9"-27,-1 0,1 0,0 0,-1 0,3-7,-1 1,3-5,1-3,-1 3,4-3,7-5,-5 2,-8 8,6-10,-3 10,-1 2,-2 2,0 2,-3 7,-4-6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8 408,'33'25,"-29"-24,-1 0,1 1,-2 1,-2 1,0-1,-4 6,2-5,0 1,0-1,-3 8,3-7,-4 6,2-7,1 1,-1-1,1 0,-7 12,6-11,-5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3 532,'92'-4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3 470,'3'40,"-3"-31,0-1,0-5,-1 1,1 0,1-1,-2 0,0 0,0 0,4-5,2-4,1-3,-5 6,1-1,1 1,0 1,0 0,0 0,0 1,0-1,1 1,0 1,-2 3,-2 3,0-1,0 0,-1-1,1-1,0 2,0-1,-1 0,1-1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7 514,'26'40,"-22"-40,0 1,-1-1,0 1,1-4,0-2,0-2,-2 0,-1 1,1 0,-2 2,2 7,0 5,-1-5,0 0,0 1,1-1,1 2,-2-2,3 1,-1-2,0-3,4-2,-4 0,-1 0,2-2,-4 2,2-3,-1 3,2-4,-1 0,-1 4,-1 0,2 0,-4 6,1 3,0 12,1-14,4-3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516,'1'28,"-2"-24,1-1,-1 4,1-3,0 0,1-8,-1 0,-1-7,0 6,1 0,-1-1,1-3,0 6,-1 0,1-2,-1-1,1 2,1 1,3 6,-1-1,0 0,0-2,0 0,1-2,0 0,3-5,-1-2,-3 4,-1 0,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6 449,'-4'31,"1"-6,2-19,0 5,0-5,1-1,-1-1,1-1,1 2,-1-2,0 0,0 1,2-12,1-12,-2 16,0-1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5 506,'33'15,"-30"-16,3-3,-2 1,-2 0,0-3,-3 1,-3 1,0 2,-1 1,1 1,1 0,-4 2,3-1,1 2,0 2,2-2,-1 4,2-3,0 1,0 0,3 12,-1-13,4 2,-3-3,3 0,-3-2,3 0,4-2,-3-1,0-1,-6 0,-8 1,4 2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8 466,'-29'38,"27"-35,-1 2,1 1,0 1,1-3,1 1,0-1,0 0,0-1,3 4,0-4,2 0,-2-2,2 0,-2 0,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6 461,'-49'39,"47"-36,2 0,2 0,2 0,1 0,-2-3,0 1,2 1,-2-1,2 0,0 2,-2-1,0 2,-1 1,-1-1,0 0,-1 2,-2-2,0-1,-2 0,-6 1,4-3,8-4,4-3,-2 1,1-5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1 459,'14'25,"-12"-19,-1-3,-1 0,1 0,2 5,-3-4,0-1,0 5,-1-4,1 2,-2 4,-1-2,1-5,-3 2,0 0,-3-1,2-2,-5 1,5-4,-1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625,'14'-5,"-11"8,-1 1,1 3,-2-4,0 2,0 0,-1-1,1-1,2-7,2-3,0 0,-4 4,2 0,2-3,3-2,-3 4,0 0,-2 3,2-3,-2 2,3-2,4-2,-10 3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1 487,'-27'1,"24"0,-2 2,1 0,1 1,0-2,1 2,0 0,2-1,0 0,2 0,4 1,0-2,4 2,-4-3,-2 2,-1-2,2 3,-2 0,0-1,-2 0,1 0,-1 0,-3 0,-1 1,0-3,-1 2,0-2,1-1,0 1,-5 0,0 0,5 0,-1 0,1-1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8 518,'21'-1,"-17"1,0-1,-1 1,6-1,-6 1,0-1,2 1,-2 1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5 549,'55'1,"-49"-1,-1 0,-1-1,1 0,-2 0,-1-2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6 494,'-2'75,"2"-72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526,'31'4,"-27"-4,0 0,-1-1,4 0,-1 1,-3 0,0-1,1 1,1 1,-2-1,3 0,-1 1,-1-1,0 2,-5 1,-4-1,-1 1,1-2,0-1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0 563,'38'-3,"-35"3,3 0,-1-1,0 1,2 0,-3-1,-1 1,0 0,-4-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4 506,'43'11,"-38"-10,-1 1,2 1,-3 0,0 0,-1 1,-1-1,-1 0,0 0,-2 1,-3 2,3-3,-2 0,1 0,0 0,-1 0,-2 1,1 1,-2 2,-12 9,6-12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8 625,'-17'-2,"14"3,0 1,-2 2,2-1,2 0,1 0,0 0,0 0,0 0,0-7,2 12,-2-5,3-1,-1 1,1-2,1 2,-1-2,0 1,0-1,-6 3,-1 0,0-1,-2 0,2-2,0 1,0-1,0-1,1 0,0-2,-1 2,1 0,0 1,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8 648,'-5'14,"5"-10,1-1,2-2,0-2,0 1,0-3,-1 0,0-1,0 1,-2 0,1 0,0 0,-1 8,0 0,0-2,0 3,1-3,2-3,0 0,1-1,-1 0,0 0,0 0,1-3,-1 1,-2-1,0-1,3 8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7 650,'-3'26,"2"-23,2-7,-1-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4 628,'4'19,"-4"-14,1 0,-1-1,0-1,1 1,-1-1,0 1,1-1,2-1,0-5,1 1,3-4,7-4,-2-6,-9 12,2-5,-2 6,-1 0,1 0,0 1,0 0,0 3,-3 3,-6 1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619,'5'37,"-2"-36,1-3,0 0,-1-1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5 620,'-12'54,"13"-51,2-4,-3-2,-2-1,0-2,0 2,-2-1,0 3,1 2,0-1,-1 2,7-1,0 1,0 0,1 0,-1-1,6 2,-6-2,3 1,-3-1,0 0,0 0,1 0,3-2,-1 1,-2-1,-1 2,-6 2,-4 2,4-3,-1 0,1 0,0 3,1 1,1-2,-1 4,2-4,2 0,1-4,2 0,2-1,-3 0,2 0,-1-2,0-1,1-3,-4 3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615,'32'36,"-29"-37,0 2,-1 2,-2 1,1 1,-1-2,0 0,0 5,-1-4,0 3,1 0,-1-10,0 0,1-5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590,'-3'15,"3"-12,-1 2,0-2,-1 4,2-3,-1 0,-1 8,0 0,1-4,0-4,0-1,0 0,1 0,-1 3,1-3,0 0,1 1,-1-1,0-6,5-14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625,'-9'74,"12"-73,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22,'-24'28,"23"-24,2-1,3 2,-2-2,2-1,-1 0,0-1,1 0,-1 0,0 0,0 0,-2 2,-7 3,-1-2,3-1,1-1,0-2,0-3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1 612,'20'25,"-20"-19,-1 0,1-1,-1-1,0 0,0 0,-1 0,0-1,0 0,-1 0,-1 4,-2 1,3-5,1 0,-4 4,4-4,-1-2,0 1,0 0,0-2,-3-3,3 1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738,'-15'-4,"11"7,-2 0,1 4,3-4,1 0,-1 0,0 1,1-1,0 0,0 0,-1 1,2-1,-1 1,3-1,2-2,0 1,1-2,-1 1,-1-1,2 0,-2-1,2-1,1-1,-2 0,1 0,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757,'-11'-6,"8"10,0-1,0 4,2-3,0 0,1 0,-1 0,3-1,1-2,2-2,-2 0,0-2,0 1,0-1,0 1,-1-1,-2 9,0-1,0 0,1-2,2-1,0-3,1 0,0 0,4-1,-5 0,5-2,-5 2,0 0,2-2,0-1,1-3,-3 1,-2 3,1 1,-7 5,-1 7,3-5,0 0,2-1,0 0,2 0,2 0,0-2,0 2,0-1,-1 1,-11 7,6-9,3-4,2-4,-1 2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9 764,'18'12,"-15"-13,1-1,-2-1,-2 0,-2-6,1 3,-1 2,-1 1,0 2,0 2,0 0,-10 10,10-7,-1 0,2-1,-2 7,4-5,0 0,3-1,-2-1,2-1,1 1,0-1,-1-2,5-1,-5 0,0-1,1 0,-1-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5 856,'3'14,"-2"-11,-1 0,1 1,0 2,0-3,-1 0,2 0,1-1,10-6,-10 4,1-3,1-1,2-1,-2 1,2-4,5-8,-5 10,-3 2,0 2,-7 10,1-1,0-1,-1-3,1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741,'-4'47,"4"-42,-1 0,0 1,0 0,1-1,0-2,-1 0,1 0,0 0,-5-19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4 773,'11'15,"-11"-18,0 8,-4-3,1-3,-2 1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3 803,'0'-7,"0"14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4 771,'-8'-13,"2"15,3-1,-1 1,0-1,-3 3,3-3,1 1,0-1,-1 1,-1 3,0-2,-1 3,4-3,1 0,2 0,0 1,3 1,1 0,-1-3,0-1,0 2,1-1,-2-1,0 0,0 0,2 0,1 2,-2-1,-4 1,-7 2,3-2,1-2,-2 2,-1-1,3-1,0-1,-1-1,1-3,2 1,5-5,-3 5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9 787,'18'1,"-14"-1,1-1,-1 2,1-2,0 1,0-1,1 1,-2 0,-14 2,5 0,1-1,0-1,1 1,-2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3 814,'19'1,"-14"-2,0 0,0-1,-2 3,2-1,1 0,-3 0,0 1,3-1,-3 1,0-1,0 1,0-2,-18-9,10 8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767,'49'7,"-45"-6,-2 2,-1 0,-2 0,-2 1,0 0,-10 9,9-9,-3 3,4-4,-3 1,3-1,0-1,-1-1,1 1,0 0,0 0,-1-1,1 1,-4 1,17-3,-5 0,2 0,-3 0,1 0,-1 0,4 0,2 0,-6 0,5 0,-6 1,0-1,0 0,0 0,0 1,1-1,-1 1,-8-4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1 672,'-16'53,"16"-50,4 0,0-4,1-6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0 697,'31'-9,"-35"8,1 1,-2-1,0 2,-2 1,0 4,4-2,1 2,-1-2,1 1,1-2,0 1,0-1,1 1,1 0,2-2,1-3,5-3,-3 0,-2 2,-1 1,1-3,-1 2,1-1,-1-1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1 642,'-21'44,"20"-41,0 2,0-2,0 1,0 0,0-1,1 0,-3 5,3 0,1-4,3-4,-1-1,0 0,0 0,7-4,-7 4,0-1,-1-2,-2 0,-1 1,-3-3,0 2,-2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335 1041,'8'17,"-7"-14,1 1,-2-1,1 0,0 1,1 0,-1-1,2-2,0-2,2-3,-3 1,1 1,2-3,-1 1,1 0,-3 1,4-4,-1 3,3-4,-3 2,1 1,-3 0,0 3,3-2,1 0,-3 2,0 1,-3-2,-6 3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3 683,'66'0,"-59"-1,-4 2,1-1,-1 0,-7 0,-5 0,6-2,0-1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2 662,'-12'37,"11"-33,1 0,-2 5,2-3,0-3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4 688,'21'12,"-18"-13,1-1,2-3,-2 2,0-1,-1 1,-3-1,-5 2,0 2,-1 0,3 1,-2 1,-4 2,1 2,4 1,2-3,0 1,1 1,1-3,3 0,0-2,1-1,2 1,-2-1,-1 0,0-1,0 1,3-2,-1 1,1-3,-1 0,-2 1,-1-3,0 2,0-1,-1 1,-1 12,0-4,-1-1,1 0,-2 3,0-2,1-1,1 0,-1 0,0 0,4-12,-1 3,-1 1,1 1,0 0,3-4,-3 5,2 1,0 1,0 0,-1 1,0-1,0 2,0 0,0-2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2 764,'-3'12,"0"-2,3-7,-1 2,1-2,-1 0,1 3,0-3,0 1,1-1,2 0,0-2,0-1,0 1,0 0,0-1,1 0,1-4,-2 2,0-4,-2 3,0-1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7 786,'29'25,"-30"-21,-2 0,-1-2,1 0,-6 2,3 0,3-2,-1 0,1-1,-5 2,5-3,-2 0,2-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925,'-27'-14,"24"19,-2 2,3-2,1-2,-1 1,1-1,0 4,1 1,3-4,-1-1,2-1,2 0,-3-3,5-1,-5-1,2-2,-2 1,-1 0,0 1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0 931,'-21'1,"17"3,1 5,1-5,1-1,0 1,1 4,1-5,2 0,1-5,0-2,-1 1,1 0,2-2,-3 3,1-2,-1 1,-4 9,2-3,0 0,2-2,2 0,0-2,4-3,-4 1,-2 1,2 0,1-1,-3 1,0 0,1 0,3-4,-6 3,-1-1,0 0,-1 1,-4 6,0 1,2-2,0 2,0 1,1-1,2-1,0 0,4 1,1 0,-3-1,1 0,-15 15,11-25,2 1,3-6,-1 9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944,'53'-14,"-56"13,-3-1,2 1,0 0,1 1,0-1,-2 1,2 3,0-1,-1 0,-1 8,4-7,1 2,-1-2,1 4,0-4,0 2,1-2,0 0,0 0,2-1,0-2,3-4,-4 1,0 0,1 0,-1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2 918,'38'10,"-38"-6,-1-1,-2 2,0-2,-1-1,0 1,-1 0,2 0,13 3,-6-4,0 0,-1-1,1-1,-1-2,0-2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5 912,'-6'3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31 1527,'-33'8,"27"-5,1 1,1-1,0 1,0 1,2-2,-1 3,2-3,-2 4,3-4,0 0,4 0,-1-2,2 0,-1-1,0 0,-1 0,3 1,-1 0,-2 0,0 0,-1 2,-2 1,-1-1,-2 0,-6 5,5-4,-1-1,1 1,-1 0,-3 1,3-3,1 0,0-1,1 0,0 0,0 3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3 951,'2'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 848,'68'-12,"-59"12,-5-1,1 1,0-1,3 1,-4 0,2 0,-1 0,-2 0,1 1,1 0,-2-1,0 1,-7 1,0-1,-1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 865,'3'20,"-4"-13,1-3,0 1,-1 1,1 1,-1 4,0-1,0-5,0-1,1 1,-1 0,1 0,-1-1,0 6,1-7,0 1,-1 0,-4-13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 887,'23'-5,"-19"4,-1 1,0 0,0 0,0-1,0 1,1 0,-1-1,0 1,-6 2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 880,'-13'26,"11"-20,2-3,0 3,-2-1,2-2,-1 0,2 0,-1 0,0 0,2 0,-2 0,0 0,10-2,-5-2,-1 1,3-1,1-1,-5 1,0 1,0-1,0 2,0 0,-3-5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 979,'-1'37,"1"-28,0-2,0-2,0-2,-1 1,1-1,-5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 1053,'-25'9,"23"-5,0 1,2-2,1 1,-1-1,2 4,1-3,0-2,1 1,2-1,-2 0,1-1,-1 2,0 0,0 2,-1 1,-3-2,0-1,0 1,-2 1,-2-1,-1-2,0 0,0 0,2-1,0 0,-3 0,3 1,-2-1,1 0,-7 1,5-2,3-2,-1-4,4 1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 842,'-3'94,"4"-97,-2 0,-1-2,-1 2,1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8 926,'-14'23,"12"-20,-2 4,1-4,-1 3,1-4,-1-1,-3-3,4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957,'7'44,"-6"-37,-1-2,0 7,0-6,-1-2,1 0,0 0,-1 0,1-1,-1 2,0 0,0-2,1 0,-1 0,0 0,1 0,-5 11,-2-8,4-7,1-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23 1599,'51'-6,"-47"7,-1-2,0 1,1 0,4-1,-5 1,0 1,-1 2,-2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2 1102,'-4'38,"4"-34,0-1,0 2,-1-2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4 1077,'2'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3 1115,'5'28,"-5"-25,0 0,3-5,-1-2,0-1,0 0,-1 1,0 1,2-1,-1-1,5 0,-3 1,2 0,-3 2,0 2,-2 3,0 1,-1 2,1 1,-1-4,0 4,0-4,0 0,0 2,-1-1,1-1,3-4,-2-2,0-2,0 0,0 1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1 1103,'-3'88,"3"-82,0-3,0-7,0-4,0 1,-1 1,1 2,-1-2,1 3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16 1123,'27'-15,"-24"16,-1 2,0 1,-2 0,0 1,0-2,-1 0,0 3,1-3,-4 3,1-2,1-1,4-7,0 1,1-2,2-5,-3 6,-1 1,2 0,-1-1,-1 1,1 0,1 8,-3 6,1-8,-1 0,0 1,0-1,1 1,-2-1,4-3,0-6,-1 1,1-4,-3 5,1 1,1-3,-2 3,2-2,0 1,2-2,-2 9,-2 3,1 3,-2 5,0-4,1-6,0-1,-1 2,2-2,2-5,1-1,7-11,-8 9,1-4,0-3,-2 9,2-8,-3 7,0-1,1-7,-2 7,0 2,-2 13,1 0,0-6,1 0,-1 3,0 0,0-1,0 2,1-5,0 0,0 1,0-1,0 0,0 3,1-3,5-1,-3-3,0-1,3-1,-3 0,-1 0,3-3,-3 0,-1 3,1-3,-2 1,-1 2,-2-1,-2 2,2 0,-3 0,0 0,1 1,1 1,1 0,-6 0,3 0,3 1,7 2,1-3,1 0,-3 0,3-1,-3 0,1 1,0-1,-1 1,1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838,'30'-3,"-27"3,0 0,0 0,0 0,0 0,0 0,0 0,1 0,0 1,0 0,-3 2,0 0,0 2,-1 0,-1 0,1-2,0 1,0 4,0-2,0-3,1 3,0 2,-1-3,1 0,0 11,0-11,-1-2,1 2,-1-1,0 1,-1-1,-1 0,1 2,-1-3,-1-3,-9-7,7 5,-8 1,5 0,-20-1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806,'-9'19,"6"-15,-2 1,3-2,-1-1,1 1,0 0,0 1,-3 4,-2 5,5-9,-1 0,1-1,0 0,1 0,-1 1,-1 3,1 2,0-4,1-1,-1 5,0-3,-2 1,2-3,-1-2,-3 3,3-5,0-2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4 781,'23'42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0 773,'7'23,"-6"-19,-1-1,0 2,0-2,1 0,-1 0,1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1 981,'-17'5,"12"-3,2-1,-1 1,0 0,-1 2,2-2,2 1,-2 2,2 1,1-3,0 2,0-2,0 2,0-1,1 0,0 0,0-1,-1 0,2 0,1 0,0-1,1-2,-1 0,5 1,-4-1,1 1,-1-1,1-1,1 0,-3 0,0 0,1 0,0 0,-1 1,2 0,-1-2,-1 2,0-2,3 0,-3-1,-1 0,1 0,-2 0,1-7,-2 6,-1-3,-1 2,1 1,-1 1,0 0,-2-1,-2 0,1 0,0 2,1 0,0 1,1 1,-7-1,5 1,2 1,-2 0,-1 1,3 0,0 0,-1 0,0-1,-4 4,1-3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81 1542,'20'8,"-15"-7,0 0,1 1,2 1,-4 0,0 1,4 3,-4-1,-4-3,0 1,-6 5,0-2,-4 1,1-2,-3 4,7-6,2-1,-1 0,1-3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844,'-14'14,"11"-8,1 0,1-3,0 0,1 0,-1 0,0 1,1-1,0 0,0 0,0 1,1 2,1-3,0 2,1 0,0-2,-2 0,4-1,0-3,0-2,-2 0,0 0,3-5,-3 4,2-1,-2 1,1 1,-1-3,-1 3,1-2,-3 1,1 1,-1 0,0-1,0 1,0-4,0 0,0 3,-6 2,3 2,-1-1,1 0,-2 1,-1 0,1 2,1-1,0 1,-5 2,-1 0,4-3,1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 895,'-54'24,"54"-19,-1-1,1-1,2 0,-1 0,2-1,2 0,-1 0,-1-1,0 0,0 0,1 3,0 0,-3 3,0 1,-1-5,-1 3,1-3,-3-1,0-1,-10 2,8-3,2 0,1-6,2 2,1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 916,'41'10,"-38"-11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 943,'51'-4,"-48"7,-7-1,-5-2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 1040,'20'138,"-18"-117,-2-11,2 1,0 12,0-3,-1-11,0 1,-1 0,3 5,-3-4,1-7,0 1,-1-1,0 6,1-5,-1 0,0 7,1-8,-1-1,2 0,-2-7,-1 1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 1344,'30'-4,"-25"2,0 0,0 0,-1 0,0 1,0 0,-1 0,0 1,0-1,-7 6,1-3,-1 0,1-2,0 0,0 4,3-1,-1 5,0-3,1 3,0-3,0 0,0 0,1 9,0-6,-1 0,0 5,0-7,1 0,-1 1,-1 8,1-9,0 3,-1-5,1 0,-1-1,0-8,0-3,0 0,0 0,1 1,-1-2,0 5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1385,'2'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 1378,'9'17,"-8"-13,1 4,-1-5,1 1,0-1,0 0,0 1,1-5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322,'18'41,"-22"-38,0-1,1-1,-1 0,-2 1,3 0,2 4,1-2,0 1,0 0,1 1,-1 0,1 0,-1 1,1 2,0-5,0 9,0-8,-1 0,0 1,0 2,0-5,1 3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55,'4'51,"-6"-46,-1-2,1 0,-1-2,0 1,8-5,-1-2,0 0,3-5,-5 7,3-4,-2 4,0 1,-1-1,-5 3,-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42 1515,'5'22,"-1"-17,-2-1,3 1,-1-3,1 0,-2-3,0-1,-1-1,2-3,-2 2,0-1,-1-1,1-6,-2 4,-1 0,-1 2,-1 2,-1 1,1 1,-1 2,1 0,1 3,2 0,0 4,0-4,0 4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 1319,'-14'39,"10"-31,2-4,1 0,-4 4,3-3,-1-1,1 0,1-1,-3 3,-2-7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326,'0'44,"0"-39,0 0,0 1,0 1,0 0,0 0,0 5,0-7,-1 6,1-8,0 0,0-7,1 1,-1-2,2-11,-2 12,0-1,1-5,-1 6,-1 1,3 0,5-2,-4 4,5-2,-2 0,1 0,-4 1,3 0,-3 1,0 1,-5-4,-2-1,2 2,1 0,0 8,1-1,0 4,-1-2,0 0,0-3,0 3,1-1,-2 4,0 5,1-10,0 2,-1 0,5-16,-1 0,-1 4,0 1,0 2,2 2,0 2,-1 3,3 2,-2 2,-2-5,1 2,0-2,-2-12,0-8,-1 1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5 1318,'13'53,"-12"-56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337,'47'-5,"-44"4,1 1,-1-1,1 0,-7 0,0-1,-1-1,1 1,0-2,2 1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1 1303,'-6'16,"5"-13,0 1,-1 0,0 0,-1 6,1-4,-1 3,1-5,0-1,0 1,1-1,-2 1,8-10,-2 3,2 0,-1 1,2 1,-3 0,0 0,0 0,5-1,-4 2,-1-1,-5 5,-6 2,3-3,-5 1,6-2,0 0,1 0,-2 1,-1 1,3-2,0 0,9-2,-3-1,0 0,1 0,1-1,-2 2,-13 16,-20 15,22-27,5-4,7-10,6 0,-7 6,6-8,-3 8,-3 4,-1 5,-2-2,1 1,0 9,0-9,3-1,2-4,6-5,-4-4,-4-4,-4 11,-10-1,1 3,4 0,24-6,-3-1,-9 3,6 0,-7 5,-3 0,2 1,-1 0,-1 2,-2 0,-1 1,0 0,-2 1,0-1,0 0,0 0,-1 1,0-2,0-2,-1 1,1-6,1 1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408,'-19'3,"11"4,5-5,-2 2,3-1,0 1,-2 2,3-2,1 0,1 1,2 5,-1-7,1-1,3 3,0-2,-1-1,0 0,-3 1,1 0,-4 0,0 0,-1 0,-1 0,0-2,-1 2,1-2,-1-1,0 1,-1-2,1 0,1 0,0-2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7 1444,'2'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64,'56'-23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1403,'33'37,"-37"-27,2-7,-2 4,2-4,-5 3,3-2,1-1,-2 0,2-2,6-1,4-1,-3 0,3-1,-4 1,4 0,-4 1,3-1,2-1,-4 3,-1-2,0 1,-4-3,-2-4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97,'31'-16,"-27"15,-1 0,0 0,4-3,-2 2,-2-1,0 1,0 0,-9 8,0-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575 1543,'4'19,"-3"-12,0-1,-1 0,1-1,-1-1,3 16,-2-14,-1 0,2 2,-1-3,1 2,0-20,-1-11,0 16,-1 1,2-1,0-6,1-1,-1 6,0 5,0 1,-1 0,2 0,-1-1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986,'60'-21,"-56"20,1-2,1 1,0 0,-1 0,11-4,-11 4,0 0,29-8,-27 7,-1 1,0 0,6-2,0-1,-3 0,-2 3,-4 0,3 1,-2-1,0 1,0-3,-6 7,-1-7,0 2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8 1111,'-2'-15,"32"33,-27-18,0 2,0-2,0 1,1 0,0-1,-1 1,6-1,-2 0,-4 0,0 1,-8-11,14 21,-5-11,-1 0,1 1,-1-1,6 0,-4 0,-2 0,5 0,-4 0,2 2,-3-1,0 1,0-1,1 0,-1-1,0 1,1 0,1-1,-1 0,1 1,2 0,-4-1,1 1,-1-1,0-2,0 6,0-1,0-3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8 1123,'25'5,"-20"-5,0-1,-1 1,-1 0,1 0,0 1,0 0,-1-1,1 1,1-1,2 0,-4-1,1 1,-1 0,0 0,1 1,-1-2,2 2,-1 0,0-1,0-1,0 2,-1-2,5 0,-2 0,-1 0,0 1,3-2,-4 2,0-1,-1 2,1 0,1 0,0-1,3 1,-2 0,-1-1,0 0,3-2,-3 1,-1 0,0 0,1 1,-2 0,0-1,0 1,1 0,-1 0,0 0,0-1,4 0,-1 1,-3-1,2 0,0 0,0 0,-2 0,2 1,4-1,-4 0,-1 1,-1 0,0 0,0-1,0 1,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7 1121,'-22'1,"19"0,-1 1,1 0,-1 1,1 0,-3 3,0 0,2-2,-2 0,1-2,-1 0,3-1,-1 1,1 0,1 1,-1 0,1 0,1 2,-3 4,3-3,1-3,-1 1,1 0,1 0,1 1,1-3,-1 1,3 0,-2-1,2 0,2 1,0-2,3 2,-4-2,-3 0,0 0,0 0,0 0,4 1,-3 0,9 1,-9-1,5-1,-5-1,8 1,-8-2,1 1,-1 0,1-1,0 0,0 0,2-2,0-1,-4 3,2-2,-2 1,2-1,2-2,-4 4,0 0,2-3,-2 3,3-3,-2-1,-1 1,-3 1,1-8,-1 7,0-4,0 5,-1-3,-3-1,1 3,0 0,-3 1,0-2,0 2,3 1,-3 0,-7 0,9 3,-6-1,0 3,5-3,-3 1,4 0,-5 2,5-2,-1 1,-1 0,3-1,-5 2,6 0,0 1,2 1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163,'48'-19,"-41"17,-1-1,1-1,5-4,-6 5,12-4,-10 4,-1 1,10-3,-8 2,0 0,1 1,-2-1,0 0,0 0,0 0,1 0,12-6,-15 5,0 1,6-1,-5 2,4-1,-6 2,0 0,2-1,-4 2,3-2,-2 2,-1-1,0 0,1 0,-1-1,-3-1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1 1023,'68'-23,"-72"23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62,'1'36,"0"-31,-1 5,1-3,-1-1,0-1,1 1,-1-2,0-1,0 1,1-1,-1 0,0 1,0 0,-11-11,8 5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2 1043,'52'-16,"-49"15,-5 5,0 0,-5 3,1-2,0-1,1 0,-3 0,0 3,4-3,12-7,-3 1,-1 0,3-1,-4 1,1 0,0-1,0 2,-1 0,1 5,-4 2,-5 5,2-6,1-1,-8 8,7-9,-1-1,0 1,-4 1,4-1,1-3,0 1,6-4,5-2,0 0,-2 1,-3 2,2-2,-1 0,-2 0,3 0,-2 7,-3 1,0 2,-1-1,0 2,1-4,0 0,41-14,-31 3,-4 0,-1 1,-4 4,2-2,-2 0,-2 1,-2 3,-2 0,2 0,-3 2,3-1,-1 3,-1-1,-1 3,0 4,3 0,1-5,1 4,1-3,2 0,6-1,4-4,-7-1,6-4,-4 1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3 1051,'54'-6,"-47"6,-4 0,2 0,0 1,-1 0,0 0,-2 2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3 1004,'36'-2,"-33"2,4-1,-4 1,3 0,-2-1,-1 2,0-1,0 0,0 0,0 0,2 0,-2 0,0 1,-8-5,1 2,-2-2,1 1,2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2 458,'21'0,"-16"0,-1 0,2 0,3 0,-6 0,-4 5,-2-3,0 1,0 0,0 1,0 0,1 0,-4 5,3-5,-1-1,1 0,-3 2,2-3,1 2,0-2,0-3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8 1594,'51'-1,"-46"-1,0 2,-9 10,-1-11,2-1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5 982,'-4'44,"2"-33,1-3,-1-4,1-1,0 0,0 0,1 1,-3 4,2-5,0 0,-1 4,1-4,0 0,1-6,0-2,0-1,0 1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6 1035,'2'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1129,'-52'24,"49"-22,0 1,0 1,0 0,1 0,0 2,1 3,0-3,1-3,0 0,0 1,0 0,2 0,1 0,0-2,2 3,-1-3,0 0,2 0,-3-2,2 2,-1-1,3 0,0 0,0-1,-4 1,7-2,-7 1,0-2,1 2,0-1,0 0,0-1,5 1,-5-1,-1 1,0-1,3 0,-2 0,-1 1,2-3,-2 3,2-2,0 2,-2-1,1 0,0 0,-1-2,-1 1,0-2,-1-3,-2 0,0 4,-4-2,0 3,3 0,-3 0,2 2,-4-2,-1 0,4 1,-6-1,3 2,-64 6,52 7,12-7,-10 5,8-4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1341,'304'13,"-298"-13,-1 1,2 0,-2-2,7 1,-5-1,-3 1,3-1,-1 1,1-1,-2 3,-2-2,3 1,-3 0,0-1,0-1,1 2,5-1,-1-1,-3 1,-2 0,0 0,5 1,2 0,-6-1,-1 0,0 0,0 1,1 0,-1 0,1-1,-1 0,2 0,-2-2,0 2,3-1,-3 0,2-1,-2 1,0 0,1 0,-1 1,0-2,1 1,1 2,-7 2,-3 0,-7 1,4-3,3 0,1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6 1340,'-2'42,"3"-38,-1 2,0 0,1-1,-1 1,0 0,1 4,0-5,1 6,-1-5,1 8,-1-9,1-1,-1 0,0 4,0-5,1 2,-1-2,3 7,-3-6,1 3,0-3,-1-1,0 0,3 4,-1-4,0 0,0 0,1 0,-1-1,0 0,-1 1,3 0,-6-8,-3 2,-1-2,1 2,1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3 1491,'78'-21,"-73"20,0 1,4-2,-1 1,-3 0,0 1,-2 0,-11 2,3-1,-1-1,-7-2,9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3 1425,'7'63,"-6"-55,-1-4,0-1,0 0,0 1,0 1,0 1,-3-12,2 3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3 1497,'16'-6,"-9"4,0 0,-1 0,0 0,-2 2,-6 4,-2-1,0 1,1 0,-3 5,1-2,-1 2,2-5,1 0,-1-2,1 0,0-2,7 0,0-1,0-1,-1 1,2-2,-1 1,1-1,1 1,-3 1,1 2,-1 2,-5 2,-1-2,1 0,-5 3,3-2,0 0,0 1,2-1,1-1,-3 5,0-2,9-15,0-1,15-14,-17 22,-1 5,-3 2,1-2,-1 2,1-2,-1 2,2-2,7-4,0-4,-4 3,-1 0,2-2,1-2,-2 1,-1 3,-2-2,-2-6,0 7,-1-1,-3 2,2 4,-7 10,7-8,1 0,0 1,5-3,3 0,1-2,-3 0,-1-1,3-1,-3 1,2-1,-1 1,1 0,-1-2,0 1,-2-1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8 1486,'2'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79,'-7'95,"9"-98,-2-3,1 1,0 0,0 1,-1 1,1 0,0 0,-1 0,1-9,0 9,0 0,1-1,2-1,0 2,0 0,2 0,-3 2,2 0,0 0,2 0,-4 2,1 0,-10 1,2-3,0 0,-2 0,2-1,1-1,0 1,1-1,0 0,4 10,1 1,-2 0,-1-5,0 3,0 0,0 0,-1-3,0 1,0-1,4-3,1 0,14-1,-14 1,0-1,0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89 1548,'35'24,"-32"-23,5 2,-2-1,-3 0,-2 1,-4 2,1-2,-1 0,-4 4,3-3,-3 3,2 1,3-5,0 0,-1 0,-3 3,5-3,-4 1,2-4,0-2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513,'2'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16 1479,'65'-4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438,'-14'31,"10"-25,2-3,1 0,-1 1,3-1,2-1,0-1,2 0,-2-1,-2 3,-3 0,-2 3,2-1,-1-2,1 0,-1 0,0 0,2 0,1 0,4-1,4 0,-3-1,-2 1,0 0,-3 1,-4 4,0-4,0 0,0-1,1 0,0 0,0 0,0-1,0-1,1-4,1 1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6 1493,'10'41,"-7"-41,-4-13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5 1441,'0'14,"0"-11,0 0,0 1,-1-1,1 0,-1 0,-2 0,0-2,-5 1,5-1,-3 0,3-1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1474,'12'2,"-5"-4,-4 1,4 0,-4 1,4 0,-4 0,0 0,1 0,1 1,-2 1,-3 1,-1 0,-3 0,1-1,-1 2,0-2,0-1,1 0,0-1,-2-1,1 0,0-1,1 1,3 7,-2 2,-1 0,0-1,0-2,-1 0,2-1,-3 1,3-2,-1-1,7-5,3-2,-4 3,0 0,0 3,0 0,1 3,-4-1,1 0,-2 20,-1-12,2-8,0 0,0-18,0 7,0 2,0-5,0 7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3 1506,'39'-13,"-36"11,0 0,-4 5,-9 7,7-8,-2 4,-2 4,2-5,1-1,1-1,1 2,0-2,0 0,7-5,-2 0,0 0,1-2,0 1,0 0,-1 0,1 1,0-3,-1 3,2-1,-2 2,0 2,2 0,-2 5,-1-2,-2-1,-2 2,0-2,-1 1,-2 1,2-3,1 1,-1-1,1-5,-3-3,4 2,0 1,4 1,1 1,1 1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1 1494,'21'-1,"-18"0,1 1,-1 0,0 0,-6-33,12 65,-2-32,-1 0,0 0,-3 0,6 1,-5-1,0 0,0 0,1 0,11-1,-11 1,5-1,-5 0,0 0,-1 1,7-1,1 1,-7 0,0-1,-1 1,0 0,0 0,0 0,-8-5,15 11,-3-6,-4 0,6 0,-6 0,-1 0,2 0,-2 0,0-1,0 1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469,'16'2,"-11"-3,0 0,4 0,-4-1,0 1,2-1,-3 2,1 0,-1 0,-3-5,0 10,-5-3,-9 2,10-4,-5 1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6 1505,'34'-8,"-31"8,2-3,-2 2,0-1,-6 0,-1 2,-1-1,2 0,-1-1,3 6,1-1,-1 14,1-13,0 1,0 1,0-3,0 1,0 0,1 0,-1-1,2 0,1-5,2-2,-1-1,-1-2,0 3,-1-1,3-10,-2 9,-1 1,8-7,-8 9,0 0,1 0,-1 0,1 2,-3 4,-2 2,1-1,-2 4,2-5,0 0,-2 6,0 2,-1 0,1-8,2 0,3-11,3-7,-3 11,0 1,0 0,3-4,-2 5,2-2,1 0,5 3,-10 4,-1 2,-1-2,0 4,0-4,0 2,0-2,0 1,0 0,-2 1,-3 1,5-3,-2-6,2-10,2 2,-1 8,-2 9,1-3,0 2,-1-1,0-1,1 0,-2 2,0-1,-1 3,2-4,0 0,8-8,-2 1,-1 1,0 1,0 0,-3 5,0 0,1 0,0 1,0 0,1-1,2-2,0-2,-1-1,3-1,-2 0,-1 2,5-6,-5 5,2-1,-3 0,1-3,-2 2,0-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5 1499,'6'24,"-6"-21,-1 1,1-1,0 3,0-3,0 0,0 0,0 0,0 0,0 1,0 0,0-1,0 0,1 0,-1-6,0-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1475,'-29'34,"27"-31,1 0,0 0,-1 0,8-3,-2 0,-1 0,0 1,1 0,-2 2,0 1,-2-1,-3 4,0-4,-2 1,1-2,1 1,4-6,2 0,0-1,6-5,-5 3,4-7,-6 10,0-1,3-1,-3 2,1 2,0-1,3-1,-2 3,1-1,-1 0,-1 1,-7 0,-1-5,2 2,1-1,0 0,-1 4,1 4,0 0,1 0,0-1,1 7,0-5,0 1,0 0,1 3,0-2,0-3,0-1,1 2,0-1,0 0,1-1,0-1,-1-6,0 0,1-8,-2 9,-1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2 1465,'2'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9 1451,'-17'31,"16"-26,1-2,0 0,2 0,0 0,-4 2,0-2,0 1,0-1,1 0,-4 3,2-3,-1 0,-2 2,1 0,4-2,5-3,0 0,4 0,-5-1,0 1,2 0,0-1,0 2,-2-1,1 1,-1 0,-3 4,-3 0,-7 8,8-10,-1 0,0 1,-1-6,7-7,-2 5,1 1,0-2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0 1425,'0'43,"-1"-40,0 2,-2-2,-4 1,0-2,3-2,1-1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89,'23'-6,"-19"6,1-1,-1 1,-1 1,0 1,0-2,-1 3,-5 1,-7 1,0 3,7-6,1 1,-2-1,-2 3,4-2,-1-2,6-5,-1-3,-2 4,0-1,-2 1,1 6,0 1,0 0,1 0,-1-1,0 0,1 0,-2 3,-1 2,2-2,-2 2,2 2,0-7,1 1,0-12,0 3,1-3,-1 5,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1524,'-6'33,"5"-37,0-1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5 1540,'39'-15,"-32"14,-4 0,0 0,0 0,1 1,-1 1,0 1,2 2,-4-1,0 0,-2 1,-1 0,-1-1,1 1,-2 2,1 0,-2 1,-2-2,4-4,-5 2,5-3,-1-1,0 0,-1-3,1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551,'22'-7,"-13"5,-4 2,-2 0,0 0,0 0,2-1,-2 1,-10-1,-4-2,7 2,0-1,1 1,0-1,2 13,1-8,0 1,0 2,0-1,-1 0,1-1,1-9,1-2,-1 1,0 1,0 1,0 0,-1 0,1 1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522,'2'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6 1475,'8'18,"-8"-15,0 1,5-7,-13 17,5-9,0-1,0-2,0 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8 1559,'-1'21,"2"-17,-1-1,0 1,0 1,0 6,1 4,-1-8,0-1,0 0,1 0,-1-2,0 1,0 0,0 4,-1-2,0-4,1-8,-2-5,1 5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528,'15'-2,"-12"2,3 0,0-4,-6 8,3-5,0 1,-3 5,-4 3,3-5,-1 2,2-2,-1 1,1-1,-1 0,2-6,-1-1,0 0,0 1,1 0,-1-2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5 1477,'-14'41,"17"-44,2 1,6-2,-7 3,-1 0,3 0,-3 1,-4 6,0-1,-2-1,0-1,-2 1,0 1,0-1,1-1,1-1,0 0,9-1,2-1,-5 0,3 0,-2-1,-7 5,-4 1,3-4,-1 3,-1 2,2 0,15-8,-5 0,0 0,-1 0,-2 0,3 0,-2-1,0 0,-4-1,-2-1,-3 0,2 1,0 1,0 2,0 3,3 1,-1 0,-1 4,1-1,0 0,0 7,0-7,0-1,1 0,1-11,-3 17,1-1,1 5,0 5,-2-9,1-6,-3 8,2-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483,'15'-5,"-10"4,-1 0,2 1,-3 0,-6-2,9 4,-2-2,0 1,0 0,-2 2,-3 0,-3 3,1-2,-3 6,11-42,-14 69,4-32,-2 3,1-2,0-1,3-2,1 0,4-7,1-1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499,'23'12,"-20"-10,0 1,-1 0,1-2,2 3,-1-2,6 4,-7-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7 1499,'28'16,"-24"-29,-56 63,56-51,6-2,-5 2,-1-1,0 1,6-1,-14-9,10 21,1-13,-2 1,-1 1,0 0,-1 0,-8 0,0 0,2-1,0 0,-1-2,1 2,2-1,0 7,1 1,3 14,-3-11,0-4,0 1,0 0,0-1,0 0,0 2,-1-1,1-2,0 0,-1 0,0 1,-2-3,-2-1,2 0,-2-1,1 0,1-2,0 1,0 0,4-1,7-4,-5 4,2-2,-3 2,1-2,-2 2,0 0,1 0,-1-1,0 1,1-2,0 2,-1 0,2-4,-1 3,1 0,-1 0,-1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6 1494,'-4'40,"4"-37,2-7,-4 9,3-8,1-3,0 3,4-2,-3 3,6-4,-6 4,1 0,0 0,-1 1,-1 4,6-33,-16 62,4-21,-1-4,2-5,-2 2,-1 0,0 1,2-2,1-1,6-4,0 0,1 0,-1 0,2 2,0-1,-2 0,0 2,0-1,-2 3,0 3,-1-1,0-1,0 0,0 4,0-5,-1 0,0 0,0 0,-2 3,0-1,0-2,-1-4,0 0,1-1,-1-2,1 2,13-7,4 8,-9 0,1 2,-3-1,-4 3,-6 4,1-3,2-2,1 0,-3 0,3 0,-6 2,4-3,2 0,13 0,-5 0,-1-1,0 0,2 1,0 0,-3 0,0 0,-1-5,-2-1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0 1462,'0'-4,"-10"37,7-32,-4 3,4-2,0-1,16-3,-9 1,-1 0,2 1,1-1,-1 0,1-15,-6 31,4-16,-10 2,3 0,0-1,-2 0,2 0,0 0,0 0,0 1,-1 0,0 2,3 0,-1 6,1-4,-1 4,1-4,1-1,-1 0,0 1,0 1,0 1,-2 14,2-12,-1-4,1-1,0 0,1 0,-1 0,0 1,0 1,0-1,1-2,2-16,-1 8,-1 0,1 1,0-6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534,'35'5,"-38"-2,-2 1,0-1,1 0,1-2,9-2,-3 1,4-1,-2 1,-5 3,-8 4,0 0,5-4,0 0,12-3,-2-3,-1 1,-3 0,0 1,3 0,1 0,-4 1,3 1,-3 1,-3 1,-2 2,0-2,-4 1,1-2,2 0,-2 0,1 0,1-2,0 1,0-1,0-1,-2-3,2 1,7 7,-1 1,-2 1,-1-3,1 3,0 2,-1 1,-2 5,1-10,-2-2,-2-1,1-2,-1-1,-4-5,7 4,-2-4,2-6,1 8,1 1,1-2,-1 3,2-2,0 2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0 1498,'12'35,"-17"-79,1 100,2-53,1 0,-2 0,-2 5,2-6,5-5,1-1,0 2,0 0,1 1,-1 1,-3-4,2 8,0-1,-1 1,0 4,-1-4,0 5,-1-3,1-3,-1 1,0-1,0 0,1-6,1-3,2-11,-1 9,-1 1,-2 11,2-14,0 5,0 1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0 1499,'15'35,"-12"-36,0 1,1-8,-5 16,1-5,-3 1,1 0,-3 0,1-1,0 1,0 1,0 0,8-6,-1 0,0 0,2-2,-2 3,1-1,-1 2,0 4,-3 2,-1-3,-1 0,-2 2,-3 1,5-4,-2 0,1 0,1 0,4-7,-6 8,1-6,0 0,2-3,0 1,0-1,2 2,0 0,0 0,2 1,3 7,-1 1,-3-3,1 3,-3-10,5 18,-3-9,-1-1,1-15,-1 1,-1 1,1-3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1 1578,'42'9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5 1504,'-10'70,"7"-66,0 0,3-8,2 1,0-4,-1 4,0 0,4-2,-2 2,0 1,0 1,0 0,0 2,-3 6,0 0,0-4,0 0,-1 5,-1-2,1-3,1 1,1-10,0 2,0 1,2-1,-1 1,-1 0,4-2,0 1,-1 1,0 0,4 1,-1 0,-4 1,0 1,0 0,3-1,-2 1,-1 0,1 0,-1 0,0 0,-7-1,-3-3,1-3,4 3,-2-7,4 7,0 0,-1 12,1 2,0-3,0 12,1-7,-1-2,0 2,1 1,-1 13,0-16,0 1,-1 19,0-18,0-7,0-2,-4-3,-2-9,2-1,1-2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6 452,'60'8,"-57"-8,0 1,1-1,-1 0,0 1,1-1,-1 0,0 1,3-1,-1 0,2 0,-1 0,-2-1,1 1,-1-1,0 1,-1-1,1 1,2-2,-1 1,-2 0,2 1,-2 0,0-1,0 1,10-1,-10 1,1-1,4 1,-1-1,-4 1,1 0,3 0,1 0,-5 0,6 1,-5-1,2 0,-2 1,1-1,4 1,-6-1,0 0,0 0,0 1,4-1,1 0,-4-1,-1 1,0 0,3-1,2 0,-2 0,4 0,-7 1,1 0,4-1,-2 1,3-1,-6 1,2 0,2-1,4-1,-8 2,0-1,0 1,4-1,2 0,-2 1,-3-1,-1 1,3-1,-3 0,14-3,-14 3,0 1,-13-1,6-2,-6-7,5 7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1 345,'48'-26,"-45"24,5-3,-4 3,1 0,6-2,-6 3,0-1,5-3,-5 4,0 0,10-2,-8 2,7-3,5 0,-11 3,7-1,-8 0,0-1,-1 2,7-1,4 0,-3 0,-7 0,8 2,-6 0,0-2,-1 3,0 0,-1-2,8 1,-7 1,0-1,7 0,-8 1,29-1,-23 0,-7 1,8-3,-6 3,0-1,-1 1,0-1,5 2,-1-4,3 3,-7-1,-1-1,-1 2,3-1,-4-1,-1 2,0 0,4-3,-3 3,3-1,-3-2,1 2,-1-2,-15-2,4 3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3 277,'0'-6,"-20"50,23-54,-52 88,51-90,26 16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6 287,'-15'7,"12"-5,-1 0,-4 2,5-2,-5 1,0 3,4-2,1-1,3-6,-5 12,4-6,-3 2,2-2,1 2,0 0,2 1,-1-3,1 0,1 0,0 1,-1-1,1 0,-1 0,1 0,1 1,1-1,-1-2,0-1,0-1,0 0,2-1,0-1,1-3,-2 2,-1 3,0-1,0 1,0-1,-6 3,-1 3,0-3,0 4,1-3,-4 3,4-4,0 1,-5 2,5-3,-4 3,2 0,6-9,-6 13,-4 12,11-11,-1-6,0 1,2-1,0 0,1-1,0-1,1-1,-1 0,0 0,3-2,0-1,-2 0,-1 1,2-2,-3 4,0-2,-10-6,3 3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7 372,'13'8,"-9"-8,1 2,-2-2,1 1,1 1,-2-1,1 0,-1 1,-4-5,-1 0,0 0,-1-1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4 370,'9'-18,"-38"85,34-67,-1 1,-1-1,3-1,-2 0,-1 0,-2-2,-6 1,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7 311,'-7'29,"11"-31,-7 82,6-80,7-4,-5-3,-3 3,0 1,0-1,-1 1,-1-1,3 2,-4 5,0 1,1 0,0-1,1 1,0-1,1 1,1-2,5-7,-12 9,7-5,1 0,3-3,-3 0,-1 2,0 0,-1-2,-6-3,1 0,1 1,0 2,4-2,-6 9,1-4,-1 1,1 4,0 0,1 0,1-1,-1 1,-1-3,0 0,2-4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368,'-19'19,"18"-16,2 0,2-1,1 1,-1-2,0 0,0 0,1 0,-1 0,-2 2,-5 0,0 0,0 0,0 0,-2 2,4-2,-5 4,3-3,-1 0,2-2,5-9,-5 14,0-6,0-1,12-7,-6 3,0-1,0 2,-1 0,0 0,0 0,1-1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3 384,'-2'29,"2"-25,-1 0,1 1,3-6,3-7,-2 4,-2 0,2-3,1-2,-3 6,-1 0,0-1,3-9,-5 24,0-5,0-1,-1 3,0-1,1-1,0 0,1 0,3-5,1-3,-1 0,0 0,0 0,0-2,0 2,-1-1,0 0,-1 0,1 0,-2 0,0-1,0 0,0 1,-1 0,2 7,1 7,-2-6,0 0,0-1,0-1,0 0,0 2,-1 1,0-3,0-7,3-7,0 8,1-4,-1 2,1 0,1-1,-1 3,0 0,0 1,1 0,-1 1,-3-3,1 8,2-4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72 1610,'26'-9,"-23"8,0 1,0-1,0 1,0 0,1-1,6 1,-7 0,0 0,0 0,0 1,-7 1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400,'42'-5,"-45"3,-3-1,2 3,1 0,-2 1,1 0,0 1,-1 1,-2 2,3-1,0 1,3-2,5 3,0-1,-2-1,0 0,3 3,-2-4,-1 0,2 1,0-11,-2 19,1-10,0-1,4 1,-4-2,0 0,0 0,1-3,-1-2,-3 0,-1 1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461,'7'14,"-4"-7,-1 0,0-4,2 5,2-3,-5-2,2 0,-1 1,0 1,-1-2,0 2,-11-13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3 557,'33'8,"-30"-8,0 2,-10-1,4-1,-3 2,3-1,0 1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6 590,'9'70,"-9"-66,1 1,-1-2,1-9,-1-3,1 0,-1 1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4 563,'51'3,"-48"1,-2 0,3-15,-5 43,1-27,1 0,-1-1,0 4,1-4,-1-1,0 1,0 0,0 0,1 0,-1 1,0 3,0-4,0 0,-1 1,0-2,-3-1,0-2,10-7,-17 13,7-7,0-1,0 0,-3-2,2-1,2 2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614,'40'-7,"-36"5,-1 1,0 0,1-6,-3 13,2-6,0 0,2 0,-2 0,-6-2,-3-3,3 1,1 1,0 0,1 0,1 12,0-4,0 4,0-6,0 5,-1-5,1 0,0 1,-1-1,0 0,1 0,0 1,-1 0,1-1,-3-7,0-2,1-5,2 6,-1 2,0 0,1-7,-1 15,-1-2,0 1,-4 4,3-3,-1-1,3-1,-4 7,3-5,1-2,1 0,0 2,7-19,-4 7,0 1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537,'13'-18,"-38"69,22-48,1 1,-1-1,10-1,-4-3,1 0,1 1,-1-2,0 1,0 0,2 0,-2 0,1 0,-2 1,0 1,1 1,-3 1,-1 1,-2 8,0-6,2-3,-3 3,-1-1,1-2,1 1,-3 1,2-3,0-1,-1-2,0-1,-3-1,3 1,0 0,4-1,3-1,-1 1,4-2,-5 2,3 2,0 5,-1-1,-2 1,-4 0,-1 2,-1-1,-1 0,0-1,0-1,3-3,0-1,1-2,1 0,2-4,-1 4,1 0,0-1,0 1,-1 6,-3 4,3-3,0 3,-1-3,1 1,1 0,0 8,3-4,3-2,3-5,-7-1,0-1,1 0,-1 0,0-1,33-10,-31 9,0 0,0 0,-2-1,0 1,1 0,1-1,2-3,-4-3,-9 1,3 3,-2 1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72 859,'19'-3,"-15"3,0 0,1 0,0 0,-2 0,4-1,-4 0,0 0,0 1,4-3,-4 2,1 0,-1 1,0 1,-2 2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33 776,'8'40,"-8"-37,1 0,1 0,1-6,-1 0,6-8,-3 5,0 0,-1 1,1-1,-1 1,-1 0,7-12,-7 12,0 0,0 1,1 1,-1 0,4-1,-3 3,1-1,-8 1,-3 1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01 512,'-10'16,"9"-12,1 0,-1-1,-1 0,1 0,0 1,-1 0,0 3,1-2,0-2,1 2,0-1,0 0,1 5,0-5,0 0,1 0,0-1,0 0,1 0,0-1,0 1,2 0,-2-1,0-1,1 1,4-2,-3 0,1 0,-3 0,0-1,0 0,0 1,3-2,2-3,-2 1,-3 2,3-6,-2 3,-2 2,0 0,2-1,-1-1,4 1,0-1,-4 2,1-1,-3 0,1 0,-2 0,0 1,0 0,-6-17,-1 10,4 7,-1 0,-2-5,-1 2,4 2,-2-5,0 1,3 5,-2-1,0 2,1 1,-5 2,4 0,-4 5,4-2,-1 2,0 0,-5 5,6-7,-10 4,7-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7 1606,'17'-4,"-12"4,-2 0,2-1,0 1,-2-1,1 1,3-2,-1 1,-3 2,0-2,0 1,0 0,0 2,-15-1,9-1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84 840,'15'40,"-13"-37,0 0,3-2,-2-3,1-1,0 0,1-2,11-13,-9 13,4-4,-7 5,5-1,-5 2,2-2,2 3,-5 0,3 0,-3 2,-7 1,0-1,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945 521,'24'37,"-15"-44,-2-2,-4 4,1-1,-2 2,0 0,1 0,3-4,-3 4,2-4,-2 3,0 0,0 1,0 0,2-3,-2 5,4-3,-4 3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377 939,'94'-14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5 1438,'2'-9,"29"63,-22-75,-12 32,4-16,0-2,-3-4,1 8,-2-3,0 2,-3-2,2 4,1 0,0 1,-2 3,1 2,1 1,2-1,-1 8,2-6,-2 3,0-6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466,'2'-9,"20"9,-18 1,0-1,0 0,-1 1,1-1,0 1,2 0,2-1,-4 0,0 0,1 1,-1 2,1-15,-7 25,-2-16,2 0,-1 0,1 0,0-2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1432,'62'13,"-61"-10,7-22,-15 40,7-12,-1-5,-1 0,-1 2,-3 1,2-3,1-1,0-1,0 0,1 1,-1-2,0 0,0-4,4 0,4-2,-9 7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389,'-2'18,"1"-12,0-1,0-1,0 1,1 0,-1-1,0 1,6-12,-12 26,6-8,0-8,0 1,0 1,1-2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1435,'5'-5,"9"11,-10-6,3-1,-4 1,0 0,2-1,0 1,-2 0,0 0,0 1,0-1,0 2,2-10,-10 16,1-12,0-2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3 1410,'11'-19,"17"52,-25-31,1-6,-8 8,5-1,-1 0,-1 0,0 1,-4 4,1-3,2-2,-2 1,-1 1,0 0,2-2,13-18,-24 34,11-17,5-5,1-4,-1 1,0 1,-1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1415,'4'-5,"20"11,-19-3,-1-1,-1 1,-1 0,-2 0,-1 2,5-7,-11 8,2 0,2-3,-2 4,2-1,0-3,0-1,-2 3,1-3,1 0,11-1,0 0,-2 0,-3-1,1 1,-1-1,3 1,-2-3,-7 4,7-2,-2-3,-1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7 1553,'70'34,"-67"-32,-5 5,0-4,0 0,-1 2,1 0,-1 1,-3 4,0-3,3-4,-3 3,-1-1,-2 2,4-4,1 2,1-3,1-5,0-6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34,'15'-17,"7"39,-18-22,-1 0,1 1,-1-1,6 0,-1 1,-5-1,0 0,2 0,1-1,-3 1,1-4,-10 5,4-7,2 3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6 1405,'25'-24,"-12"65,-8-40,-3 2,0 0,-10 7,5-6,-1 0,1 0,0 0,1 0,-2 2,0-2,2-1,-3 1,9-18,0 1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1 1403,'28'20,"-33"-16,-8 1,4-2,5-2,1 1,19-1,-8 0,-5-1,1 1,2 0,-1 2,-3 0,-2 1,-1-1,0 3,-5 2,3-5,0 2,-1-1,1-4,0-2,0 0,0-1,1 0,0-1,0-1,-1-6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4 1380,'-33'78,"34"-69,1-4,2 1,1-3,-2-1,0 0,2 1,-1-5,0 7,1-4,-2 0,1-1,8-2,-9 1,0 0,0-1,20-15,-20 13,5-5,-5 5,1 0,-1 1,-1 0,2-1,-1 0,0 0,-3 1,-2-3,1 1,-2-2,-1-2,1 5,0 1,0 1,-1-1,0 0,0 1,-3-1,0 0,0 1,3 1,1 0,-2 2,11-5,-18 10,7-4,-1 2,4-1,0 0,0 2,0-1,-3 11,3-12,1 2,-3-4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345,'-28'39,"24"-33,2-2,-1-1,2 2,-1-1,0 0,0 4,-1 3,2-4,0 0,1-2,-1 1,1-1,0 4,1 1,1-3,-1-4,3 2,0-1,-2-1,7 3,-3-2,2 2,-5-4,3 1,-2 1,-1-2,0 0,0-1,1 0,2-1,0-1,-3 1,3-3,0-1,4-8,-8 9,0 0,1-1,1 1,1-1,-1 2,-1-1,0 1,1-1,0-1,-1-1,1 0,-3 1,0 1,2-4,-2 3,1-3,-1 2,0-1,-1-1,-1 2,1 2,0-6,-1-2,0 1,0 0,0 7,0 0,0 0,0 0,-2-4,-1-1,-4-1,5 7,-1-1,-8 1,6 2,-8 0,-5 2,11-1,-1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8 1376,'-19'-11,"14"10,-1 2,3 0,-1-1,-1 1,-2 3,3 2,2 1,1-3,1 9,0-8,0 2,2-1,3-3,0-3,-2 0,3 0,0-2,0-3,-1-1,-3 1,-1 0,0 0,0 2,-1 0,2 14,-1 2,1-4,0-4,3 0,0-4,3-1,-4-5,-5-1,4 5,-8-3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3 1315,'4'16,"-4"-3,57-69,-115 130,58-70,-1 1,0 3,1-4,0-1,1-9,0 2,1 1,0-2,0 1,1 1,3 2,0 0,1 3,-4 2,-4-1,-1 1,-3 4,2-2,0 1,2-4,-3 3,2-3,-3 0,-1-8,2 1,1-1,-1 0,-1-3,2-2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230,'-1'46,"0"-39,-1 17,2-18,-1 0,1 0,-1 0,1 6,0-8,0 0,1 3,-1-2,0-2,-2 0,1-7,2-1,-1 0,1 0,0 0,1-1,-1 3,0 0,0 0,6-6,2-1,-8 7,3 0,-1 0,0 0,0 2,2 1,-2 1,3 2,-3 1,0 0,-2-1,1 0,-2 0,-1 0,-5 4,3-4,-4 3,-6 10,9-11,-2 0,-1-1,2-1,-2-1,0 1,1-1,2-1,0-4,6-1,4-6,-1 3,0-2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4 1246,'-4'21,"4"-11,0-3,0 0,-1 15,0-11,-1 8,1-12,0 0,0-2,0-1,-1 5,2-3,-1-2,0 0,0-1,1-7,1 1,1-6,-2 6,0 0,2-1,5-10,-4 8,0 3,1-2,0 3,0 1,-1 2,2 3,-3-1,1 0,-2 0,0 5,-2-5,0 1,-1 0,-1 1,0 0,1-2,0 1,0-1,0 1,-3-1,0-1,-2-2,2-1,-8-2,2-3,1-1,6 2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2 1971,'24'-7,"-21"6,6-1,-6 0,0 2,4-1,-3 0,0 1,1 0,5-1,-5 1,5 0,-6-1,1 1,-1 0,7 0,1 2,3-2,-11 1,1-1,3 0,-3 0,0-1,0 1,6-1,-6 0,7-1,-8 1,-1 0,1 1,4-1,-3 1,4 1,-2-2,3 2,-7-1,3 2,-1-1,-2 0,2 1,-2-1,0 0,0 1,2-1,3 1,-5-2,0 0,0 1,0-1,0 0,-12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1 1516,'4'49,"-4"-43,-1-1,1-2,0 0,-1 2,1-2,-1-7,0-3,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1 1814,'-16'-7,"12"7,0 0,0 1,0 0,1 0,0 3,1 2,1-1,1-2,0 1,0-1,1 4,0-4,2 1,0-2,2-2,-2-1,2-1,-2-1,-7 5,-3 1,1 0,1-1,2 0,0 0,-1 3,6 0,3-3,-2-1,0-1,5-1,-5 0,0 2,0-1,-1 3,-3 1,-2-2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7 1825,'-23'36,"25"-40,1 2,-2 6,0-1,0 0,1 1,0-1,2-2,4-3,-3-1,-1-1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789,'0'23,"1"-18,-1 2,0 0,0-1,0 0,0 0,0-1,-1-1,1 0,0 4,0-5,1-6,0-3,0 1,0 2,1-1,-1 1,5-7,-2 6,-1 2,1 0,-1 2,1 1,-1 2,-1 1,-1-1,0 2,-1-1,-1 0,-1 0,0 0,-1 0,0-1,-1 0,-1-1,-2-1,0-2,4 0,-3-5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0 1828,'-18'-13,"15"14,0 0,-1 3,3 0,-2 8,3-8,-1 2,1 0,-1 0,1-3,0 0,1 1,2-2,1-5,0-1,0 1,-2 0,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8 1761,'-4'99,"3"-92,0 0,1-10,1 0,0 0,0-10,-1 10,0 0,1-2,0-1,0 3,4-7,-2 7,1 0,-1 1,0 1,0 2,3 7,-2 2,-2 0,-1-5,1-1,-2-1,1 3,0-1,-2-2,0 1,-4-1,2-3,-7 2,3-3,-6-3,-3-11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635,'-19'37,"20"-34,-1 0,1 3,0-2,3 1,0-1,2-1,0-2,-3-1,1 1,4-2,-5 0,0 1,1-1,2-2,-3 2,0-2,-2-1,2 3,-2-2,-1 0,1-1,-1 0,-1-3,-2-1,-1 4,0-1,0 2,0-1,0 1,-2 1,1 0,0 1,1 1,1 0,-3 2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0 1660,'16'-2,"-9"2,-4 0,1-1,-1 1,3 0,2 0,2 0,-6 0,-1 0,5 0,-5 1,0-1,2 1,1 0,-3 1,0-2,0 2,0 0,-5-6,-2 0,6 0,-12 2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0 1635,'29'9,"-26"-8,0-1,3 1,-3 0,0-1,1-1,-1 2,0-1,19-14,-43 29,14-6,2-3,1-2,-1 1,3-2,-2 2,1-2,-1 1,1-1,9-13,-15 22,5-12,1-6,1-2,1 3,0 0,1 1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1597,'-7'-15,"4"14,0 1,0 3,0 0,-2 4,3-3,0 1,2 0,0-2,-1 1,2 1,1-2,1-1,2-2,-1-2,0 0,0-2,1-2,-2 3,-1-1,2-1,-2 2,-7 12,4-5,1 8,0-8,0 0,2 1,2-8,-7 9,5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5 1617,'-22'28,"21"-25,0 0,0 0,1 1,1 1,-1-2,1 0,0 0,-1 1,2 0,0 0,0-1,5 2,0-2,-4-3,0 0,3 2,0-3,-1 1,-2-1,1 0,-1 0,2-2,-1 1,-1 0,1 0,-1-2,1-2,-2 1,0-1,-2 3,1-4,3 1,-8 7,3-7,1 2,-1-3,-2 3,-1-4,0 4,1 2,-2 0,0 0,2 2,-2 1,0 0,0 3,2-1,-5 7,4-7,1 0,0 0,-2 0,2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7 1585,'9'79,"-4"-72,-2-6,0 2,0-2,1 0,0 0,0-3,-1-1,0 0,1-1,-2 1,1-1,1-3,-1 3,0-1,0 0,2-10,-4 10,0-11,-1 13,-1-1,0 1,-1-5,0 2,-1-4,2 4,-1 3,4 7,-2 6,-1-7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633,'-2'20,"2"-12,0-4,0 3,-1-4,1 0,0 1,-2-1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9 1708,'-24'15,"23"-12,-2 7,1-7,-1 4,2-4,0 1,0-1,0 0,1 2,-1 0,1-1,0-1,0 0,0 0,0 0,3 0,-1 0,0 0,2 0,0 0,-1-2,0 1,1 0,0 0,-1-1,4 1,-3-2,0 0,2 1,-1-1,0 0,-2 1,1-2,-1 0,0 0,0-1,-1-2,0 0,-1-3,-1 4,1-2,-1-3,0 3,-1-4,1 6,0-1,-1 0,0 1,0-1,0 1,1-1,-2 0,2 1,-1-2,-1 1,2 1,-1 0,0 0,-6 29,6-22,-1 0,-1 3,0-1,0-2,2-1,0-7,2 1,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713,'16'1,"-12"2,0 2,-4-12,4 21,-2-10,2 1,0 1,1-1,-2-3,0-1,-9 1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865,'7'-7,"-19"0,9 4,-1 2,-2 1,-1 1,0 2,4-1,0 0,-1 5,4-3,-1 4,2-4,-1 2,1 5,1-4,0-3,1-2,2-1,2-1,-1-4,-2 0,-1-2,-1 2,0 1,2-4,-3 3,1 1,-1 0,3-3,-2 2,2 9,3 3,-5-12,-2 11,3-2,-1-2,2 6,-2-6,-1 0,1 1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9 1655,'37'-1,"-33"1,2 0,-2 1,-1-1,1 1,-1-1,0 0,5-1,-4 1,1 0,5 0,0-1,-3 0,-3 0,2 1,-1-2,-2 2,1 0,2 0,-1-3,-11 8,1-4,-2 0,4-3,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619,'34'-22,"-32"86,-8-57,3-4,-4 6,1-2,3-6,0 1,-1-6,2-5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1555,'0'66,"0"-62,-1 0,1-1,-1 0,1-6,0 0,-1-1,1 0,0-3,2 1,1 2,0 1,1 1,-1-1,0 2,0 1,-1 4,-2-1,0 2,-1-1,0 3,0-1,-1-2,-1-1,0-3,4-5,-1 1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8 1641,'-15'8,"12"-6,0 4,2-1,-1 0,2-2,-1 0,1 0,-1 2,1-1,0-1,1 2,0-2,2 1,-1-1,1 0,4 0,-2-1,-1-2,-1 0,0 0,5-1,0 0,2-1,-7 1,0 0,0 0,1 0,2-1,-3 0,0 0,0-1,-2-2,0 1,0-7,0-1,-2 7,0-2,-1 2,-1 1,0 1,-2-1,0 1,-1 1,-3 1,6 1,-4 0,3 1,-1 0,0 0,0 2,1-1,0 0,1 1,0 0,1 0,1 0,0 1,1-1,3-3,1 0,0 0,2 0,-1-1,1 1,-3 1,0-1,3 0,-3 0,0 0,-4 5,-2 2,-5 4,3-7,1-3,1 2,0-3,0 1,-1 0,8 1,1-1,1-1,-1 0,0 1,6-1,-8 0,1-1,2 2,-2-2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667,'23'-2,"-19"2,-1 0,1 0,8-1,-3 1,-4 0,-2 0,1 0,-1 0,0 0,2 1,-1-1,-8-1,1 0,0 0,-5-2,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2 1642,'58'6,"-54"-5,-1-1,0 2,0-1,-2 2,-2 0,-1 0,0 1,-3 2,1 3,-3-1,4-5,21-8,-41 13,21-5,-5 2,3-3,0 0,0-1,3-8,3 1,-2 2,-1-1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443,'-2'36,"2"-3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64 1626,'31'-2,"-28"2,2 0,-2 0,1 0,0 0,1 0,-1 0,5-1,-6 1,1 1,2-1,-2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1584,'5'24,"-5"-21,-1 3,1-3,-1 0,0 1,-1 1,1-2,0 0,-1 1,2-7,1-2,0 2,0-1,0 1,1 0,2-1,-1 2,1 0,-1 2,0 0,0 0,0 2,-1 1,-2 5,-1-5,0 2,-1-2,-1 3,1-3,-1-1,-16 2,23-4,-9-1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9 1653,'-14'2,"11"-1,-3 0,1 1,2-1,-1 2,0 2,1 1,2-2,-2 5,2-6,1 2,-1 0,2 0,14-3,-27 4,15 0,-1-2,0 0,4 4,6 1,-9-8,3 2,0-1,-3-1,3 1,-2-1,-1 0,4-1,-2 0,-1-1,0-1,2 2,0-1,-3 0,0-1,2 0,3-3,-3 0,1-3,-1 0,-3 5,0-3,-1 3,0 0,-1 0,0-3,-2-1,-3-7,2 9,1 0,-3-1,0 2,0 1,-1 0,2 3,10-2,-15 3,6-1,-2 0,-2 0,4 1,-3-1,1 2,0-1,2 1,-1 0,1 3,-3 5,2-2,0 1,0-5,2-1,-2-2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0 1680,'-16'-1,"13"4,1 1,0-1,1 0,0 1,3-1,2 3,1 1,-1-3,0 0,0 0,1-2,-1 0,-1-3,3-1,-1 0,-2 1,1-1,2 0,-3 2,0-2,0-1,-1 0,4-4,-4 2,-1 2,0 0,-1 0,-2-1,0-1,-2-1,3 2,-2 0,1 0,-1 1,0 1,0 0,0 2,-2 0,-1 1,3 0,-3 0,3-1,-3 3,4 0,-2 0,0 1,3 0,1-1,0 0,6-2,-2-1,0-1,4-2,-2 2,-3 2,0 2,-2 0,-3 0,-1-2,-1 1,0-1,0 0,1-1,7 3,-1-2,0 0,1 0,-1 0,-7 4,-11 4,12-7,0-1,-5-4,6-1,0-6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2 216,'38'-17,"-29"15,-3 2,-1 2,-2 1,-2 0,-1 2,0-2,-1 1,0-1,-1 2,-2-1,1 0,-1 1,2-2,-1 1,0 1,2-2,4-1,0-1,2 4,1-1,-2 0,-2-1,9 16,-11-16,0 1,-2-1,-2 1,-1 3,0-2,1-3,-1 1,1-2,0 0,1-1,-3 0,1-2,0-1,2 0,-3-1,3 1,1 0,-1 0,3-1,2 0,1 0,0 0,0 1,1 1,3-2,0 1,0-3,5-3,-3 5,1-1,-6 3,0 1,4-2,-4 2,1 1,0-2,1 1,0 1,-2-1,1 0,-5-4,-2 2,0 0,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65,'-41'56,"44"-60,1 0,-1 0,0 3,-3 4,0 9,-2 2,1-9,0 0,0 1,0 1,0 0,-1 4,1-3,1-5,-1 2,1 1,1-3,3-6,0-2,-2-4,-1 5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69,'-23'38,"19"-35,2 0,-1 0,0-1,0-1,6-2,1 0,0-1,0 0,3-1,-4 2,2-2,-2 2,0 0,0 1,-8 7,0 0,1-4,-7 5,8-5,-2 0,0 2,13-4,-4-2,0 0,-1 1,0 0,1-2,-1 2,0-1,-3 4,-7 2,-6 7,10-11,0 3,1-1,-2-1,0 3,8-4,-1-1,6-3,-1 1,-1-2,-4 3,2-4,-1 1,0-1,0 1,-1-2,-3 1,-1 1,-1 1,-5-1,4 3,3 5,-1-1,-2 3,-3 1,4-4,0 1,-4 6,4-4,0-1,-3 6,4-8,-1 0,18-5,-11-1,-2 4,0-2,-14 10,0-2,6-4,0 0,1 0,0 1,0-1,-2 2,3-3,0 2,0-2,0 1,0-2,17-4,-9 0,-1 0,8-5,-8 5,1 0,1-1,4-1,-6 3,-2-1,-9-1,3 2,0 1,1 0,0 1,2 3,0 7,1-7,0 1,0 0,0-1,1 1,-1 0,0 1,0-2,1 3,-1-2,0-1,0 0,-4-1,0-1,0 0,1 0,0-1,0-1,5-3,2 0,-1 1,7-3,-6 4,-1 0,1-1,-1 1,0-1,1-4,-2 4,0-2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4 210,'-5'26,"4"-18,-1 9,1-3,0-3,0 0,0-6,1 1,-2 4,2-5,0 0,0-1,-1 3,1-4,1-6,2-3,-1-1,-1 0,0 1,-2-1,1 4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0 250,'18'-3,"-15"0,1 3,0-2,-1 1,1-2,-1 2,0-1,0 2,-11 0,3-4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209,'-9'60,"6"-55,1-2,-1 1,1-1,-1-1,0 0,-1 2,1-2,0 0,6-3,10-4,-10 4,2-3,0 2,-2 1,2-2,0 2,-2 1,-6 6,0-1,-4 3,1 0,3-4,1 1,-1 0,0 0,0-2,-4 7,3-4,1-4,6-2,2-1,10-10,-11 7,3-5,-3 4,3-2,-4 4,0 1,1 0,-1 1,7-3,-6 4,-1 0,-2 3,-1 0,0 3,0 0,-1 3,2-1,0-5,0-10,-2-5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6 303,'-1'23,"-1"-11,1-6,1-3,0 2,-1-1,2 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17 1588,'47'11,"-43"-9,-1-2,0 1,0 1,-8 10,3-6,-1-1,0-1,0 0,-1 0,-1 0,2-1,-2 1,0 0,3-1,-1 0,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218,'14'0,"-9"0,0 0,34-4,-29 2,-5 2,0 0,6-2,-6 3,-1-1,-1-1,0 0,3 3,-2-3,0 3,0-1,0 0,-1 1,-8 2,1-3,-4 0,5 0,0-2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1 178,'15'44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6 186,'4'10,"-4"-3,0-1,0 0,0-1,0 3,0-5,-1 1,1 1,1-2,2-5,1-3,0-3,6-16,-7 19,-1-1,1 2,0 1,2-2,-3 2,1 2,-2 6,-2 0,0 1,0-1,0 2,0 0,-1 3,-1-2,-2 0,1-5,-1-2,2-1,-9-2,8 2,1-2,-4 0,3 2,1 0,-3 4,2 2,0 0,2 1,2-1,-1-2,1-1,-1 1,0 0,-1 0,2-1,5-4,-2-1,10-9,-9 6,2-3,-3 6,5-5,-5 6,4-3,1 3,-5 1,0 1,3 0,-4 3,-3 1,-1 1,0-2,0 0,-2-1,1 0,-1-1,0 0,0-4,1 2,0-1,-2 2,2-1,0 2,0 0,-1 2,2-1,-1 1,1 0,0 0,-1 2,3-3,-2 1,0-1,1 1,0-1,0 0,3-6,1-1,0-1,4-5,-4 7,0 1,-1-1,4-2,0 1,-1 3,-1 0,2 1,1-2,-1 2,0 0,-2 2,-1-2,-5 10,-5 2,4-9,0 0,-1 0,1-2,0-2,-1-7,2 2,0-1,2 4,0-2,-1 1,0-4,0 4,1 1,-1 9,0 1,0-2,1 0,-2 15,1-13,0 6,1-10,0 1,-1-1,1 0,0 0,0 0,-1 0,1 1,0-1,0 1,1 4,0-15,2-3,-2 4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1 206,'-34'24,"30"-20,-1 1,3-1,1-1,2 0,4-1,0-2,3 2,-5-3,1 0,5-2,-4 0,-1 2,2-2,-3 2,-8 3,1 0,-6 5,5-2,-10 9,5-5,6-5,0-1,-1 2,1 0,2 0,0-2,3 1,1-1,3 1,-1-2,3-1,4 0,-7-1,0-1,-1 0,0 0,2-2,0 2,-1-1,-1 1,0 0,-1-2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9 235,'19'-2,"-15"2,2 0,0-1,-2 1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4 177,'-6'19,"4"-14,0 6,0-5,1 0,-1-1,1 0,-1-1,1 0,-2 2,2-3,-1 0,1 2,2-2,3-4,-1 0,1-1,0 0,-1-1,-1-1,1 1,-1 0,-4 6,-3 13,3-8,1 2,1-7,0 2,0 0,0-1,1 1,0-2,0 0,-1 0,-3-1,0-1,0 0,-2-1,2-1,-1 0,2-3,3-1,0 1,0 0,2 3,5-1,-2 1,-3 0,4 0,-1 0,-2 0,2-1,-2-4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251,'46'-18,"-51"23,1-1,-3 0,0 3,0-2,12-2,-2-4,1 0,5-1,-4 1,2-3,-3 3,1-1,0-1,-3 0,-2 0,0-1,-1 1,-1-5,0 3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4 197,'-10'10,"10"-5,-1 0,-1 0,0-2,1 1,-1-1,1 1,-1-1,0 0,1 0,-1 0,0 1,0-1,0 0,0 0,1 0,1 0,3 1,0-2,1 2,-1-3,0 0,1-1,0 0,1 2,-3 2,-4-1,-14 10,12-11,1-1,0 1,-3 0,8 1,4-2,-2 0,1 0,0-1,-1-1,1 1,-1-1,0 1,3-2,-4-1,-2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5 244,'23'-2,"-18"1,-2 1,2-2,1 1,-2 0,-6-2,-5-3,4 1,-2-3,1 3,3 2,-3-1,2 1,3 7,0 8,0-1,0-6,0-1,-1 0,1 0,0 0,-1 0,1 0,0-1,-1 3,1-1,0 0,0 1,-1-3,1 2,-1-2,-1 1,0-1,0 0,0 0,-2 0,1 0,0 0,-3-2,2-8,0 2,3 2,0-1,0-4,1 1,0 2,0-2,1 1,-1 2,1-1,0 0,13-16,6-9,-13 22,-5 4,0 1,0 1,3-2,-3 3,-8 9,2-3,0-1,-3 3,4-1,-1 0,2-3,6-6,-1 2,-1 0,0 1,2-2,1 2,0 0,-1 1,-3 3,1-1,-4 1,-1 0,-1-2,-2 2,0-1,1-1,0-1,1 0,0 5,1 5,1-1,1-5,-1 0,-1-1,0-1,-1-1,4-9,1 1,0 1,1-4,0 6,2-2,-1 4,-1 0,4 0,-3 0,1 0,-2 3,-4 2,-2 1,0 2,0-1,-4 3,1-2,-1-2,-1 0,-2 2,5-4,2-2,0 0,6-2,10-5,-9 4,-1 0,3-1,2-1,0 1,5-2,-10 3,2-2,-2 1,0 0,-1-1,-5 1,-2-1,0 0,2 3,-1-1,1 1,0 2,-1-2,1 2,0 0,0 8,2-6,0 8,-1 0,2-8,-2 4,1-4,1 0,-2 1,1-1,1 0,-2 5,0-4,1-1,1 0,-3 2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4 286,'42'32,"-40"-29,3 2,-3-2,3 1,0-2,0 0,-2-2,0 0,1-1,-4-5,-1 0,-1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73 1544,'20'35,"-17"-37,1-1,-2-1,-1 1,2-2,-2 0,1 1,-2 1,0 0,-2-2,0 1,-3-3,2 3,0 0,-2 0,-1 7,3 1,1 0,-2 5,3-6,1 1,-1-1,0 1,0-1,-1 0,2 0,-1 1,1-1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80,'0'14,"0"-10,0-1,1 2,1-2,-2 1,0 1,3-3,0-1,1-3,0-2,1-5,-2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 69,'-37'39,"30"-34,4-2,-1 0,7-2,9-6,-2 1,-7 2,3-2,1-1,-2 3,0 0,-2 2,-4 3,-1 1,-6 8,5-8,-2 1,2-3,-5 2,1 0,0-2,-1 3,4-2,9-4,-1 0,1-1,0 1,4-2,14-7,-17 7,-1 0,-2 0,-1 0,-3-4,0 1,-2 0,2 3,0-1,0 1,-2 0,-1-5,2 4,0 1,-1 1,1-2,-1 2,0 7,1 2,1-3,0 0,0 14,-1-1,-1-3,-1 9,2-16,-1 6,0-4,3-6,-1 1,5-6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 86,'-2'36,"3"-33,-1 0,0 0,0 0,1 0,6-6,-1-6,-4 4,0 1,-1 0,0 0,0-3,0 3,0 0,1 0,-2 1,2 0,-2 8,0-2,-1 13,1-9,-1 5,0-3,0 0,0 0,1-5,0 3,-1 0,0-4,-2 0,0-1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 68,'22'8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67,'-32'50,"29"-47,-1 0,-2 1,0 0,3-1,7-5,1 0,0-1,0 2,-1-2,-1 1,2-2,-1 1,0 0,1 0,-2 2,-3-3,-3-12,2 9,0 1,-1 2,1 0,-1 0,1 1,-1 7,1 4,1-4,0-1,0 1,-1 1,1-2,0 2,0 2,0 9,-1-9,0-4,0 4,0-3,0 2,0-2,-1 0,0 0,-1-2,0-1,1-5,3-2,3-2,-1 4,0 3,3-1,-1 0,-1 1,0-1,-11 1,-2 1,5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25,'15'51,"-13"-48,2-2,-1-2,5-1,-4 0,-1 0,0 0,0-1,4-8,-4 7,-1 0,2-2,1-1,-1 3,0 0,0 1,5-8,-6 5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 68,'-22'60,"23"-57,0 0,-2 3,1-3,-1 2,-3 6,3-7,-1-1,0 0,-1 0,2-7,0-2,2-4,0 6,1-1,2 0,1-1,5-3,-4 4,-1 0,-1 1,2-1,-3 2,0 2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 125,'-7'73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3 97,'-17'76,"21"-88,-1-1,-1 8,-1 0,0 2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7 119,'6'18,"-4"-9,-2-5,3 12,-2-8,0-3,1 0,8-19,-8 9,0 0,-1 0,-1 0,1 2,-1-1,1-2,-1 0,0 3,1-2,-1 1,0 0,1-3,-1 1,0 2,4 10,-1-4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3 1589,'-1'18,"1"-5,0-7,0 7,-1-1,1-3,0 13,3-10,-3-9,1 1,-1-11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6 81,'-25'120,"25"-124,-1 0,0-14,1 13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119,'38'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48,'46'0,"-43"0,0-1,2-1,2-3,-3 3,-1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85,'-41'87,"39"-83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6 87,'6'27,"-6"-21,1 0,-1 4,1-2,0 2,-1-6,0 0,0 0,0-1,1 4,-1-3,0-1,-8-1,3-3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66,'38'-19,"-35"20,1-1,0 2,-1 0,0-1,-5-8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6 387,'4'0,"-59"20,91 50,-33-70,-34-1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5 427,'4'0,"31"-6,-45 7,102-1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6 391,'73'12,"-68"-12,-2 0,21 0,-46-1,16 9,-5 1,2 0,6-5,0-1,-1 0,-1 2,1-1,-1-1,1-1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5 461,'-6'24,"7"-19,2-3,0-1,0-2,0 1,2-3,-2 1,2-3,-1 1,-1 1,0 0,1-2,-5 2,-3-2,1 3,-4-2,3 2,0 2,1 0,0 1,-3 1,1 1,-1 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7 1574,'28'-2,"-25"1,1 0,0 0,-1 0,2-1,-1 1,0-1,1 2,-2 2,-8 6,0-3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345,'-21'-9,"18"9,0 0,-1-1,-1 2,0-1,2 2,7-2,-10 1,2 1,1 1,2 1,-2 4,2 2,0-6,1-1,1 3,4-3,-2-4,2-1,2-4,-3 4,3-2,-4 1,0 0,2-2,-1 1,-2 0,-4 12,1-3,1 3,1-1,-1-4,3 5,0-3,0-2,0 1,0 0,0-2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0 405,'2'-17,"-5"6,1 7,3 8,-3-11,1 4,-1-2,1 2,-2-3,1 2,0-1,2 1,0 0,2 0,0 1,1 0,1 0,1 1,-1 0,1 1,0 0,0 1,0 1,-2 1,1 1,-1 1,-1-1,-4 3,0-3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3 423,'20'72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274,'-17'0,"13"4,0-1,2 0,-2 1,2-1,2 0,2 1,3 0,2 1,-2 0,-2-3,-7-2,9 2,-4 1,1 1,-2 1,0-2,-2 1,1 1,-2-2,-1 0,1-1,0 0,-2-1,0 0,2 0,0-1,0 0,-2 1,2-2,-1 1,8 0,0-5,1 2,3-3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311,'3'0,"19"13,-22-16,-2-4,-1 2,1 2,0 0,-1 2,-2-1,-3 5,5-1,0 1,-7 8,6-6,0-1,-2 2,9-8,-7 5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6 387,'-42'19,"38"-17,2 1,1 0,1 1,3 0,0-1,2 1,0-1,1 0,-2-1,-26-5,48 9,-23-4,-4 1,1 0,-3 0,-4 4,1-5,0-1,3 0,2-4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429,'4'-4,"-13"35,7-27,1-1,0 1,-1 0,0-8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71,'-44'0,"41"1,-2 1,0 1,0 0,0 0,2 1,0-2,2 1,0 1,0 0,3 0,-2-1,2 1,0 0,0-1,3 1,-1-2,5 4,-6-4,1 1,0 0,-3 2,-3-1,0 0,-4 4,0-2,0-2,2-3,1 1,0-2,4-6,0-1,1 0,-1 3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5 116,'14'2,"-11"-2,0 0,0 0,1-1,4 1,-3-1,-2 1,0 0,6 0,-6 1,3-1,2 1,-4-1,-1 1,0-1,1 0,0 1,-1-1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9 85,'49'11,"-46"-11,1 0,3 1,-4-2,1 2,-1-1,3 0,-1-1,0 1,-6 4,-1-1,-1 0,-4 5,4-5,-10 4,8-5,-1 0,1-2,0 2,1-1,0 0,1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1 1622,'39'-13,"-36"13,0 0,-3 4,-5-3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8 34,'-17'-3,"13"4,1 0,-1 0,1 2,0 0,2 0,1 0,0 0,2 0,4-1,-2 0,-1-2,1 0,1 1,-1-1,-1 0,0-1,-13 1,6 0,-3 3,1-2,3 0,-1 0,1 1,-1 0,0 1,1 0,2 1,2 1,2-4,1 0,4-1,-4 0,0-1,2 0,0 1,-3-1,0 1,3 0,-3 1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7 43,'-32'50,"30"-45,-1 8,-1-3,2-7,0 3,3-11,-1 2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56,'26'52,"-25"-48,0 1,-1-1,0 2,0-1,-2-1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7 87,'2'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40,'31'31,"-25"-26,-2-2,-1-2,1 1,-1-1,3 2,-1-2,0 1,0-1,-1 1,1-2,-2 2,0-2,0 1,-6-2,-3-4,3 3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69,'38'14,"-35"-12,0 0,-10 5,0-3,1-1,2-1,-3 0,-1 2,-2 1,4-3,3-3,4-3,-1 0,1 0,-1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1 199,'-13'-4,"12"8,0 0,1-1,0 1,0 2,1-2,2-3,3-2,-2-1,-1-1,0 2,3-6,-3 6,0-3,0 3,-1-2,-3 8,-1 1,1-3,1 0,0 0,1 2,3-3,4-1,-5-1,2-3,-1 1,-2-2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6 146,'2'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4 159,'14'-11,"-11"11,1 0,0 2,3 4,-4-3,-2 0,0 0,0 0,-1 0,-5 1,2-2,-3 0,1-1,2 0,0 0,-1-1,0 1,1-1,-1 0,1 1,8-2,-1 1,4 0,-4-1,-1 1,7 0,-7 0,0 0,2 0,-1 1,-1 1,-2 1,-3 2,-2 3,-1-3,2-2,-1 1,1-3,-1 3,-2-3,2 0,1-3,-2 2,-2-5,3 0,2 2,0 0,-2-2,2 0,-2 3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57,'3'29,"-3"-26,0 1,0-1,0 0,0 0,1 0,3-1,-3-5,2-3,-2 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1 1597,'2'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123,'16'-2,"-8"2,-4 0,0 0,0 0,5 0,-6 0,0 0,3 0,-2 1,-7 0,0-1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4 91,'25'10,"-21"-7,0 0,1 0,0 2,0-1,-2-1,1 0,1 2,-2-2,1 0,1 2,-2-3,0 1,1 0,0 1,0-2,0 0,0 0,-1 0,0 0,0-1,0 2,-1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3 138,'-43'52,"37"-50,3-2,-1 1,5-4,2 2,0-2,6-6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67,'-14'-11,"10"13,2 1,-1 0,0 0,1 0,-2 5,5-5,-1 0,3 0,0-1,1 0,-1-2,2 0,-2-2,0 0,0-2,-2 1,0 0,0 7,1 3,-1-4,0 5,0-5,0 0,0 0,2 1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0 123,'22'20,"-21"-17,2 0,0 3,-1 1,-6-4,1-3,0 1,-6 2,1-1,4 0,0-1,-1 0,0 0,4-4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4 180,'-55'-6,"51"7,0 1,1 0,0 0,0 0,1 1,-1 3,2 1,2 4,0-6,1-1,5 3,10-1,-11-5,2-2,1 0,0-1,0-3,-1-4,-1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 191,'59'0,"-109"24,51-19,0 3,0-4,0 0,0 4,-1-4,2 5,-2-3,1-1,-1 1,1 2,0 0,-1-5,0 1,0 5,1-5,-1 1,0 7,-1-4,0 4,0 0,0-7,1-1,0 2,-1 4,1-6,-1 2,0 3,1-3,0-3,-1 4,1-4,0 5,-1-1,2-3,-2-1,1 0,0 0,-1 0,1 0,-1 0,-4-5,-4-7,6 4,49 10,-92-1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 188,'2'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90,'30'3,"-23"-13,-3 10,2-1,-1 0,-2 2,2-1,2 0,-3 1,0-1,1 0,-1 0,1 1,-1 0,5-1,-5 0,5 1,-6 0,2 0,-2-1,7 4,-7-3,0 1,32 10,-62-23,32 13,1-1,-3-1,2 0,-1 0,3 0,-3 0,-1 0,-4 17,0-13,0 0,0 0,0 0,1-1,0 3,24-6,-49 3,24 1,1 4,0-5,0 3,0 0,0-2,-1 1,1-1,-1 4,1-5,-1 6,1-5,-1 2,1 3,-1 0,0-2,0-4,1 3,-1-2,1 2,-1-3,0 1,0 5,1-4,-2 2,2-3,-1 2,0-2,0 4,0 1,0-5,1 0,-1 4,1-2,0-2,-1-1,0 2,51-12,-101 20,52-10,-1 14,0-9,0-5,0 0,-3-2,-11-7,11 4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50,'8'8,"-1"-13,0 7,-2-1,-2 0,0-1,4 2,-2-1,0 1,0 0,0-1,-2 1,0-2,8 1,-3 1,-2-1,-1 0,1 0,-3 0,3 9,-8-19,-10 5,6 1,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01 1646,'23'-9,"-20"9,3-2,-2 2,-1 0,5-1,2 0,0 1,-6 0,-1 1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256,'29'0,"-90"43,86-45,-74 35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250,'29'0,"-72"-3,40 5,-4 2,3 0,0-1,2 0,0 0,-2 1,2 0,-4 1,3-1,-1 2,1-2,1-1,12 5,-21-15,10 10,-1 0,1 0,0 0,1 0,1 0,0 0,0 0,2 1,0-1,0-2,36 1,-76-3,40 2,0 1,0-1,0 2,1 0,0 0,-1-1,0 1,-1 0,1-1,-3 18,-2-16,13 12,-25-27,11 13,0-1,-3 2,3-1,-1-2,-1 1,1-1,-2 0,-1 0,1 0,1 0,2 0,-3 0,3 0,1-7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85,'-4'27,"7"-27,1 2,1 1,-2-3,0-1,35 1,-76-1,41-1,2-3,-3 2,-1-2,0 2,0-2,-1 1,1 1,-1-4,0 3,-1 1,1 0,-3 3,0 0,-1 0,-2 1,3 6,1-4,-2 5,1-3,0-2,1 0,0 1,-1-1,15-3,-28 5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 315,'47'11,"-44"-12,0 1,2 0,1 0,-1 0,1 1,1 1,-3-2,-1 1,0-1,38 5,-81-10,43 5,-6-2,-1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291,'21'5,"-18"-4,2 0,16 0,-38-1,20 1,1 2,-1-1,-1 1,0 2,-2-1,0-1,0 0,-2 0,-3 3,2-4,0 0,-1-1,-2 3,11 6,-13-19,0 15,5-3,-1-1,1 1,-1 1,-2 1,2-4,1-4,0-1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339,'7'0,"1"3,-4-2,1 0,0 0,2-1,0 1,-4 1,0-2,0 1,0-1,3 1,-3-1,5 1,-4-1,5 0,-5 0,16 6,-26-12,13 6,0-1,-4 1,3 0,-3 0,0 1,0-1,0 0,1 0,0 0,-1 1,0-1,0 0,0 0,1 1,-1-1,1 1,0-1,-1 0,1 0,-1 0,1 0,-1 0,0 0,0 0,15 2,-34-3,19 1,0 0,2 0,0 0,0 0,-1 0,1 1,-1-1,0 0,4 13,-6-25,4 13,3 0,-5 0,1-1,-2 1,1-1,0 1,-1 2,-6-5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0 314,'57'25,"-63"-26,16 4,-7-1,-1 1,-3 0,-4 1,-2 0,4-2,-3 2,3-2,-3 2,2-1,1-1,-1 1,29-3,-52 1,24 0,-1 0,-1-1,0 0,1 0,0 1,0-1,0-1,1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4 248,'18'0,"-52"-17,28 15,2 2,-1 0,0 1,2 1,0 0,-2 5,2-1,1 0,1 0,0-1,17-8,-32 13,15-6,2-1,2-1,0-1,0 0,0 0,0 0,3-1,-1 1,0-2,45 8,-82-22,35 14,-3-2,4-4,-2 3,-1 1,2 0,-2-1,0 1,1 0,-4 6,1 1,-1-1,17 11,-31-23,15 14,1 0,-1-1,1 0,0-1,2 0,-1 0,1 0,0 0,0 0,-1 0,-2-6,-11-12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5 234,'-22'-5,"18"7,-1 0,1 1,-4 2,5-3,-3 3,4-2,-2 2,3-1,-3 2,3 2,1-1,0-4,3 0,0-1,6 0,-5-1,0 0,0-1,2 1,-1-1,0 2,-1-2,1 3,-2-1,-2 1,1 4,-3-1,0-3,0 1,-2 2,0-1,-4 0,4-3,-2 0,1-1,0 1,-4 2,0-3,2 1,2-1,1 0,10-4,-3 1,6-3,-6 3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0 320,'16'32,"-13"-33,0 0,4-4,-3 2,0-1,-2 1,1-4,-1 1,-2 3,0-3,-1 2,-2 0,0 1,0 1,0 2,-1-1,0 2,-1 1,-2 3,5-2,0 0,-3 8,-1-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38 1555,'48'23,"-40"-21,-3-1,2 1,-3 0,-4 3,-3 8,-1-1,-7 8,4-13,5-4,-3 1,3-1,0 0,-3 2,3-2,-2 4,1-5,1-6,2 1,-1-1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403,'-15'-1,"12"2,0 1,-2 2,2 0,-3 6,4-4,1 0,1 0,1-3,3 0,2 0,-2-2,2 1,-2-1,-1 0,2 1,-2-1,1 8,-3-4,-3 1,-2 4,2-7,-3 3,2-3,-2-1,0 0,2-1,-2 0,1-1,0 2,1-2,0 0,6-1,0-1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0 470,'2'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205,'2'84,"-1"-78,-1 3,0 8,0-9,0 10,0-9,-1 2,1 0,-1-2,0 0,-1 17,2-17,-3 5,2-7,1-2,-3 8,2-6,0-1,0 0,0 4,0-7,0 4,1-4,0 0,-1 0,1 1,0-1,0 0,0 0,0 2,1-1,-2 0,2 1,-1-2,0 1,1-1,2-3,0 1,4 0,-4-1,5 0,1 0,-5 0,0-1,1 0,8 0,-8 0,0 0,7 1,7-1,-7 1,1 0,-6 0,9 1,-10-1,7-1,-9 0,6 0,-6 1,2-2,0 1,0-1,-2 1,2-1,-3 1,0 0,0-1,0 1,0-2,-1 0,1-3,-1 1,0 2,2-1,0-1,1 0,3-3,-5 3,0 0,6-13,-6 12,4-6,5-14,-4 10,19-82,-24 76,-2 10,-1 3,1-7,-1 10,1-1,-1-15,1 6,-2 0,0 12,1-2,-1 1,-5-4,3 6,-2 0,-2 1,-10 0,12 1,-2 1,-4 0,-2 0,6 1,1-1,-6-2,2 1,5 0,-4-1,4 1,0 1,-1-2,1 1,0 1,-4-2,4 2,1 0,-5 1,4 0,-1 0,0 1,-1 0,1 0,-18 15,18-14,0 0,1 0,-4 1,6-3,-1 1,0 1,0-2,1 1,-2 0,2-1,0 2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5 443,'11'36,"-10"-25,-1-4,-1-4,1 7,0-7,-1 2,1-2,-1 4,1-4,1-6,0-9,-1 2,0-2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 478,'-2'13,"3"-8,0-2,1 4,1 1,-2-5,2 5,-2-3,3 12,-3-12,2 11,-1-10,-1 0,0 1,0-1,0 0,1-1,-1 4,2 0,-2-5,0 0,2 6,-1 0,-1-7,0 1,0 0,0 2,1-2,-2-1,1 2,0-2,1 1,1 1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 654,'68'17,"-65"-29,-2 9,1-4,0 3,0 1,-2 6,-1 1,0 0,-4 1,0-2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528,'6'35,"-5"-26,0-4,0 0,0 1,0 0,2 10,-3-11,1 0,0-1,0 5,1-1,-2-5,0 2,1-2,-3-7,1-1,1-4,0 6,-1 0,1-1,1-1,0 1,1 1,0 0,3 1,-2 0,2-2,-1 2,0 1,-1 1,0-1,0 2,0 1,0 1,-1 0,-1 0,0 1,-1 0,-1-1,0 0,-8 10,4-9,-4 3,5-6,-4 1,4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9 767,'-23'3,"19"-2,1 0,-1-1,-2 1,1 1,2-2,0 1,0 1,-3 3,2 0,0-2,2 3,1-3,0 6,0-4,2-2,3 1,-1-2,2 0,-1-1,3-1,1 2,0-2,-5 0,0 1,4 1,-2 1,-2-1,-1 3,-2-2,1 2,-1-2,-2 4,0-4,-2 0,-1 0,0 0,0-1,1-1,-2 0,0 1,3-2,-2 2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3 852,'1'15,"-1"-9,0 2,0-5,0 4,0-1,-1-3,1 1,0 0,0-1,0 2,0-1,-3-24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 738,'2'17,"-2"-11,1 3,-1-4,0 4,1-4,-1 9,0 6,0-14,0 1,0 0,0 9,0-6,0 2,0-5,0 4,0-5,1 6,-1-3,0-5,1 4,0-3,-1-2,1 0,0 1,0 0,-1-1,1 6,7-8,-4-2,1 1,10-2,-9 2,-2-1,5 0,-5 0,1 0,0 1,8-1,17-1,-12 0,-6 2,1-1,-4 0,-4 1,1 0,5 1,-6 0,8 1,-9-2,5 1,-5-1,0 0,-1 0,0 0,3-1,0-2,-1 1,-2-1,0 2,-1-2,0-1,-1 0,1-3,-2 0,1-5,0 2,1-13,-1 6,0 2,-1 7,1-26,1-20,0 42,-2 7,1-5,-1 7,0-1,0 0,0 1,-3 2,-1-3,-3 0,4 2,-4 0,4 1,-5-1,0 2,0-1,-3 3,3-1,-7 3,8-2,-6 1,6-2,-8 1,-9 1,16-2,-17 2,17-2,-15 3,17-3,-12 3,12-3,0 0,1 1,1-1,-4 2,4-1,0-1,1 1,-3 2,-7 0,8-1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40 1600,'-1'19,"1"-8,0-8,0 2,3-1,0-1,3 0,-3-2,2 0,0-1,-1 0,4-3,-2-1,-2 0,-1-3,-1 1,-2 2,0-1,0 0,0 1,-2-2,0-1,-1 2,-2-3,3 4,0 0,1 0,-1 0,1 0,-3-3,0 4,-1 5,0 3,2 0,0 1,1 0,-1-2,1 1,-1 2,1-4,-1 1,2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6 262,'18'-2,"-11"1,-2-1,0 4,0-4,-1 3,0-2,-1 1,1 2,0-3,0 3,1-2,-2 2,6-1,-3 2,-1-3,2 0,-4 1,1 1,2 0,-3-2,1 0,1 2,-2-2,0 0,4 1,-4-2,2 2,-1-1,4 2,-5-2,2 1,-1 0,3 0,0-1,-2 2,4-2,-1 0,-1 0,-3-1,-1 2,1-1,-1 0,0 1,0-2,0 2,1-1,6 0,-14 0,0-2,-7-6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6 228,'27'8,"-24"-8,0 1,2 2,-1-1,1 0,0 0,-1 1,2 0,-3-1,0-1,0 2,-3 0,1 1,-1-1,-4 4,0-3,1-2,0-1,-2 2,2-1,0-1,-2 1,0 0,2 0,-2 0,0-1,-1 1,0-1,3 0,-2 1,-1 0,2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227,'-40'-29,"31"30,1 3,1-3,4 2,0-1,-1 0,2 1,-3 3,-1-1,3-1,1-1,-1 1,3 2,2-2,1 2,-1-3,4 3,-3-1,0-2,1 0,-1 0,0 0,5 3,-3-3,-1 1,-1-1,1 1,-4-1,0 1,-3 1,0-2,0 0,0-1,-1 0,1-1,-2 0,1 2,1-3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8 306,'-13'14,"15"-11,3 2,-1-5,0 1,2-1,-1-1,-2-1,3-1,-3 0,0-2,1 1,0 0,0 1,-2 0,1 2,-1-2,1 0,-3 0,-1 0,-4-2,1 3,-2 0,1 1,0 1,-2 2,3-2,-1 2,1-1,0 1,0 0,1 1,-2 3,4-2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7 379,'4'-17,"-7"17,0 0,-3 2,2-2,-4 4,2-1,-1 1,4-3,-7 7,7-5,1 0,-1 0,3 0,0 0,4 0,1-1,-2 0,4 0,-3-1,3 1,-4-2,3 1,-2 1,-1-1,0 2,-1 0,0 2,-2-1,0 0,-2 0,0 1,-2-2,0 1,-1-2,2-1,-3 2,0-2,-2 1,5-2,-2 1,1 0,0 0,1-1,5-3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427,'-7'34,"7"-31,0 0,-1 2,1-2,-1 6,1-5,0-1,0 2,0-2,0 0,-1 0,-4-1,2-4,0-2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7 171,'-41'-22,"38"22,-1 1,-5 1,1 1,1 1,1 0,-6 7,6-5,3-3,1 2,0 0,3-2,1 3,0-1,3 0,0-2,-1-2,2-1,-2-3,3 0,-4 0,2 0,-2 1,0-1,0 1,0 1,-1-2,1 1,0-2,1 1,0-4,-3 4,0-1,0 1,-1-1,0 9,1 1,0 1,1-2,-1-2,1 0,1 3,0 3,2 1,-2-6,3 2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0 429,'75'51,"-72"-49,1 0,-1 0,2 0,-2 0,0-1,0 3,0-2,0 0,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8 456,'24'18,"-29"-15,0 1,-13 8,9-5,5-4,1-2,6 2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3 478,'41'55,"-38"-53,1-4,1-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442,'-4'14,"3"-10,0 0,1 2,-1-1,1-2,0 3,1 3,-1-6,1 1,0-1,0 0,2 0,-1 0,2-1,1 0,-1-1,2-1,2-1,-2-1,-1-1,1 0,-3 0,0-1,-2 1,3-7,-3 6,1-1,-1 1,-1 1,0-1,1 0,0 0,-1 0,1 0,0 0,-1-4,-7-6,2 29,2-1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26 1548,'-2'54,"2"-47,0 0,-1-1,1 9,-1-6,1-6,0 0,2-7,-2-2,1-1,-1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8 483,'-52'43,"49"-41,-4 2,3-1,0-2,1-3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2 81,'-15'4,"12"3,2-3,1-1,-1 10,2-10,-1 1,0 4,1-5,0 5,0-4,-1 12,0-10,-1-2,1 2,-1-1,0-1,-1 4,0 6,0 0,2-2,-2 1,2 4,-1-2,1-2,-1-1,0-6,0 1,0 8,-2 2,2-11,0-1,0 9,0-1,1-7,-1 5,1-6,-1 8,0 2,0-9,0 5,0-1,0-4,-1 8,-1 2,3-12,-1 0,0 0,1-1,-1 4,1 0,1 0,-1-4,1 6,2-4,-2-1,1-1,2 5,-1-3,-1 0,1-1,0 1,0-1,0-1,0-1,1 2,-1-3,3 1,-2-1,-1 0,0-1,0 1,0-1,3 0,-3 0,4 2,-3-2,-1 1,2-1,2 0,1 0,-4 0,6 0,-6 0,3 0,1 0,8 0,-4 1,-2-1,-5 0,5-1,3 2,4-2,2 1,-2 1,-8-2,-1 0,-5-1,3-2,4-3,-5 2,-3 1,1 1,2-1,0-2,-2 4,4-5,2-7,-6 6,1 0,6-12,-3 4,-4 7,6-7,-5 9,4-9,-2-2,-4 10,2-9,-3 10,2-12,-1 3,-2 8,-1-14,1 12,-4-14,2 18,1-2,-3-6,2 6,-2-5,3 8,-1 0,1 0,-1 1,1-1,-3-9,-9-16,7 20,3 6,0-1,-1 1,-1 0,-1-1,-1 2,-17-6,16 7,0 0,-2 0,-8-2,10 3,-9-3,-11-1,12 3,8 1,-64-5,64 8,-19 7,18-4,1-3,-2-2,6-1,0-1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5 586,'38'57,"-37"-54,1 1,-1-1,1 0,0 0,1 1,-1-1,1 0,0 0,0 0,1-1,1 1,-2 0,2 0,-1 0,-1 0,2 2,-2-2,0 0,0 0,4 2,-2-2,-1-2,2 3,0-2,-2-1,1 1,-1-1,2 1,-3-1,1 0,4 2,-5-3,0 2,1-1,-1 1,-7-2,0 0,-1-1,1 0,0 0,0-1,1-1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8 683,'14'13,"-10"-9,3 2,-2-3,2 2,-1-1,-3-2,0 1,2 0,-2-1,-3 1,0 0,-2 0,-4 7,3-7,-3 3,3-4,-4 2,4-2,-4 0,3 0,-2 0,2 0,-4 1,-8 5,12-6,-2 0,3 0,3-6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6 631,'13'39,"-12"-36,0 1,0 3,-1-1,0-3,0 0,0 1,0 0,0-1,0 0,0 1,0 0,3-12,-2 5,2-3,-1 2,0 1,2 0,0 1,2 3,1 0,-3-1,-1 0,1 2,-3 1,1 0,-2 1,0-1,-1 0,-2 1,0-1,0-2,-2 1,2-1,-3 0,0 1,0-1,2 0,-3 1,4-2,-4-4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6 559,'25'24,"-23"-21,-1 0,1 1,1-3,1-4,1-4,-2 4,0 0,0 1,4-2,-3 2,0 0,0 0,0 0,-1 0,4-2,-1 0,0 1,0-1,-1-1,-2 4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007,'6'32,"-5"-27,-1-2,2 2,-1-2,2-3,2-3,-2 1,0 0,0 0,2-3,-3 2,1 0,0 1,1-6,-2 4,7-10,-5 9,-4 12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5 611,'5'10,"-5"-7,1 2,-1-2,-1 1,1-1,1 0,-1 0,1 0,0 0,0 2,0-2,2-3,0 0,1-1,0-1,3 1,-4-1,0 0,0 0,0 0,0-1,-1 0,1 1,0 0,4-5,-4 3,-1 1,1 1,-8 5,1-2,-2 0,1-1,1-1,-2-2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1 692,'-20'-4,"16"5,1 0,-1 0,-1 1,2 0,-3 2,3-2,0 0,0 1,0 0,1 1,1 0,0-1,1 0,4 1,1 0,-2-2,2 0,-2 0,-1 1,1 1,1 7,-3-8,3 8,-2-5,-1-1,-1-2,-2 1,0-1,-1-1,0 0,0-1,-10 4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5 774,'31'-22,"-31"19,-6 0,3 3,0-1,-3 2,0 1,3 1,0 2,1-1,-1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9 1535,'-2'69,"2"-62,0 0,0-1,-1 2,1-5,0 1,1-1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4 844,'-16'-2,"13"4,0-1,0 0,-1 1,1-1,0 1,0 1,0-1,1 1,2 0,2 4,1-3,0-3,0 0,6 4,-3-1,-3-3,3 2,-3-1,3 2,-3-2,-1 1,1 1,-3-1,0 4,-3-2,-1 1,0-2,-1 0,-1-2,3 0,-4 0,1 0,2-1,-1 0,13-9,-1-1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2 892,'2'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2 667,'5'60,"-5"-52,0 9,0-8,0-1,-1 6,0 11,1-18,-1 5,0 0,-1 9,1-14,1-1,-1 0,0-1,0 6,-1 2,2-6,-1 0,0-1,0 0,1-1,-1 0,0 1,1 0,-1 0,1 1,0-1,0 1,-1-1,2-3,-2 0,2 0,3-3,0 0,0-1,0 0,-1 1,2-1,0 1,0-1,0 1,5-1,1 1,-1 0,-4 0,-1 0,1-1,-1 2,7-1,4 0,-9 0,6 0,1 0,-3 0,-1 0,-3 0,-1 0,-1 0,5-1,-6 1,3-2,0 2,-3-2,3 0,-3 0,-1 0,-1-1,1-2,-2 2,0-1,0 0,1-4,-1 3,0 0,2-10,-2 7,1-8,1 1,-2 7,2-20,1 13,-2 7,1-10,0 2,1 1,0-2,-3 8,1-5,-2 10,1-4,-1 3,-1-2,1 3,-1-4,0-1,1 6,-1-3,-1 0,0 3,-1 0,-3-1,0 0,0 1,-3 0,-13-6,11 3,-2 1,5 3,0 0,-9 0,4 0,6 2,-7-1,7 1,1 1,-1-2,-4 1,6 1,0-2,-1 2,1-1,-13 0,13 1,-16 5,7 2,9-5,-7 4,6-6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1 878,'-11'60,"13"-69,-1-2,-1 2,1 5,1-1,-1-1,0 2,1-1,0 0,3-13,-3 9,-1 5,1 1,0 14,-2 2,0-8,-1 0,0 0,-1 3,1-3,0 0,-1 5,1-5,-1 6,0-6,1-1,-2 2,1-3,-2-3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9 539,'-14'11,"11"-7,0 1,0-2,1 0,0 3,0-2,2 2,0 2,0-4,1-1,1 4,0 0,0-3,1-2,1 2,1-2,1 0,1-2,-4 0,2 0,-2-1,0 1,1-1,0-1,-2-1,2 0,1-2,-3 1,0 0,-1 1,0-1,0 1,-1 0,1 0,-1-3,1-2,-1 5,1-2,0-5,-1 7,0 0,0 0,0-1,-1-3,0 0,-1 4,0 0,-3 1,-24 2,20 4,5-1,1 2,2-2,-1 0,-2 9,3-9,-2 4,-1-1,1-5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9 551,'2'22,"-2"-19,0 1,-3 9,-1-1,3-8,0-1,0 0,0 0,-1 1,1 0,0 0,0-12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9 939,'-7'21,"6"-17,0 1,0-2,1 0,0 0,-2 3,2-2,-1 2,2-2,0 0,1 0,0 4,0-5,1 3,-1-3,1 1,1-1,-1-1,2-1,2-1,-1-2,-1 0,-1-2,3-3,-4 3,0 1,1-1,0 1,2 0,-2-1,-1 2,0-2,0 1,0 0,1-5,-2 3,0-1,2-4,1 0,-4 6,0 1,-1-3,0 2,-1 1,0-4,-2 3,0 0,-1 2,-5 1,4 2,0 1,0-1,0 1,-1 1,1 0,-3 2,4-2,-5 1,5-2,1 0,-5 2,5-3,-5 3,5-2,7-3,-1 1,2-2,9-3,-8 2,-1 2,-2 1,2-1,22 7,-27-3,-4 0,1-1,0 1,0-1,0 2,0-2,0 1,1 0,-1-1,-5 5,5-6,-1 2,-2-1,3-1,-4 1,-1 1,5-2,0 0,7-1,3 0,2-1,-5 1,-1 0,0 0,2-1,0 1,-2-1,1 1,1-1,-2 1,0 2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7 496,'39'9,"-34"-4,-1-2,-3 0,-4 0,-4 1,3-1,-6 1,5-2,1-1,1 0,-3 2,1-1,1 1,-1-1,2 0,0 0,-1 0,7-1,2 0,-1-1,0 1,3-1,-4 1,1-1,-1 1,0 0,0 0,5 1,-1-1,-5 2,1-1,-4 2,-1-1,-1 0,-6 3,5-4,-3 1,4-2,-3 1,3-2,0-1,-1-3,3 0,0-4,1 5,0-4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9 483,'-43'20,"42"-17,-1 1,1 0,0 2,0-3,1 6,-2 0,1-2,0-1,0 0,1-3,-1 6,0-4,1-2,0 1,1 0,-1 0,1-1,-1 1,1-1,0 1,1 0,1-1,2 2,-1-3,5 3,-1-4,-3 0,-1-1,4 1,-2 1,-3-2,1 0,3 1,0-1,1 1,1-2,2 0,-8 0,3-1,-3 1,0 0,0-1,2-1,0-1,-2 2,2-3,-2 1,1-4,0-2,-2 6,0-6,0 6,0-3,0 3,0-6,0-3,-1 4,1 0,-1 5,-1 1,1-3,-2-2,0 3,-1-2,-5-4,0 5,-1 1,3 3,0 0,-4-1,-1 1,0 0,-8 4,1 1,11-1,-4 3,3-3,-7 3,1-3,8-1,1-1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4 1002,'1'18,"0"-13,-1 0,0 2,1-4,-1 1,0-1,0 0,0 4,1-2,-1 0,0-1,0-1,-1 2,2 1,-1-2,1 2,1-2,-1 0,0-1,1 0,-1 0,0 0,1 1,0 1,0-1,1 0,-2 1,1-2,-1 0,2 0,0-1,0 0,0-1,2 2,-2-2,1 1,-1-1,1 0,-1 0,3 1,-3-1,1 0,-1-1,5 2,-3-1,-2-1,1 0,0 1,0 0,-1-1,2 0,-2 0,5 0,-4 1,7-1,-7 0,-1 0,4-1,-2 2,-1-2,2 1,4 0,-6 0,0 0,1 0,3 0,-1 0,1 0,-3 0,0 0,0-1,-2 1,-6 0,-8 0,6-2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30 1567,'-16'25,"15"-22,-1 1,1 0,0 1,0 1,1 0,-1-1,1-1,2 2,3-2,5-5,-3-3,0-6,0-5,0 2,-6 9,6-18,-6 14,0 0,-1 2,0 0,-2-4,1 6,0 1,0 0,-1-1,-1 2,-1 3,0 3,1 1,-1 0,0 0,-7 16,7-15,-1 0,0-1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1 1122,'75'31,"-71"-29,-1-1,0 1,-10 4,3-3,-11 9,10-7,-1 0,1 0,0-2,-6 6,8-7,0 0,-1 1,0-1,-3 3,2-2,0 0,-4 2,5-3,-4 0,2-4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068,'-43'9,"41"-2,2-4,-1 0,3 3,0-3,0 2,2-2,0 0,0-2,0-1,-1 0,1-1,3-2,-4 1,0 1,2-3,-2 3,2-3,-2 3,2-3,1-4,-4 5,0 0,-3 6,-2 5,2-4,1 0,0-1,1 0,0 2,1-1,-1-1,1 2,1-3,-2-6,-1 1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6 1109,'18'28,"-14"-19,-2-5,1 0,-1 0,-1-1,1 1,2 3,-1-1,-1-2,0 2,-1-3,-1 1,2 0,0 2,-1-3,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3 1108,'-51'48,"48"-45,-1 0,-2 3,3-3,-3 4,4-3,0-1,-3 4,2-5,0-1,-2-1,-1-4,1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 1040,'-3'42,"1"-38,1-1,0 0,1 1,-2-1,2 0,-1 0,0 0,0 6,1-6,-1 2,1 0,0-1,-1-1,1 4,0-4,-1 0,1 1,0 0,0 1,0-2,0 1,0 1,1 3,-1 5,1-10,0 6,-1-2,0-1,0-1,2 10,-2-10,1-1,-1 4,1-5,0 3,0-3,0 0,0 0,0 1,1 5,0 0,0-6,1 5,0-4,0 0,1 0,-1 0,1-1,1 2,-2-1,1 2,0 0,-1-2,0 0,3 1,-1-2,1 1,2 0,-5-3,3 2,3 2,-6-3,2 1,0 1,-2-1,3 2,1-1,1 1,-1-1,0-1,-4-2,2 1,-1-1,2 1,-3-2,7 3,-6-2,2 0,6 2,-8-3,4 2,-2-1,3 0,-6-1,0 0,2 1,-2-1,1 0,2 0,-3 0,0 1,0-1,-1-4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5 1379,'26'28,"-22"-26,0 1,-1-2,2 0,-2 0,1 2,-1 3,-3-3,-1 0,-3 1,-3 1,0-1,4-2,-1 0,-8 10,9-9,-3 2,0 0,-3 0,5-2,-1 1,3 0,-1 0,0 0,0-4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361,'3'72,"-1"-46,-2-19,0-2,0-2,0-6,0-1,0-1,0-4,0 6,1-2,1 1,0 1,1 0,1 2,0 1,1 3,3 0,-4 0,0-2,0 0,0 1,-3 1,-2 3,-1 1,-1-1,-1-3,-4 2,5-4,-6 3,3-2,-1 0,0 0,3-2,-7-2,1-7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5 1350,'-27'-7,"17"13,2-1,1 0,4-2,-4 2,1-1,3 0,0-1,2 1,0 1,2-1,1 1,1-1,1 0,1-1,-2-2,0 1,0-2,3 1,2 1,-2-1,0 0,-3-1,1 2,0 0,-3 2,-1-1,-6 8,2-7,-1-1,2-1,-3 4,0 0,1-1,1-2,-1 1,2-1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438,'-6'24,"7"-21,1 0,1-1,0-3,3-1,-2 1,0-2,4-2,-4 1,1 0,-1 1,-1 0,2-2,-1 1,2-3,-4 2,0 1,-1-1,-1-2,-1 4,-3 1,-4 4,5 0,-6 2,-1 1,5-2,-7 2,5-1,3-1,-3 2,0 0,-2 1,6-3,0 2,1 1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1502,'-20'7,"16"-5,1 0,-1 2,0-2,1 0,0 0,0 1,0-2,-1 2,1 1,0-1,2 0,2 0,8 1,4-2,-5-2,0-1,-5 2,5 0,-5-1,1 1,0 1,-1 0,-1 2,-1 1,-2-1,0 1,0-2,-2 1,-3 1,2-1,1-2,0-1,-1 3,-1-1,-1 0,2-1,1-1,-3 3,2-2,1 1,1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402,'-9'42,"8"-37,-1-1,1 0,1 0,0 1,0-2,0 0,0 0,0 2,0-2,1 0,0 1,0-1,-1 0,5 5,-1-5,2-1,2 0,4-4,1-2,-4-1,-3 1,1-4,-1 0,-2 3,-1-1,3-3,0 1,-5 3,0 2,0-3,-1-2,0 4,0 1,-1-4,-3-2,1 4,-2-1,0 2,-6-6,5 2,1 3,1 3,1 3,-3 1,0 4,-7 2,5-6,5-2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8 1561,'2'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9 1344,'-9'23,"7"-13,2-6,0 0,-1 9,1-6,0 7,-1 0,1 5,0-10,0-1,0 0,-1 11,2 1,0-2,-2 2,0-1,1-12,-1 5,0 0,0-6,1 5,-1-3,0-2,0-1,1 0,0-2,0 0,0 0,0 0,1 1,0 0,0-1,0 1,1 0,-1 0,2-2,-2 1,1 0,1-1,0 0,0 0,1-3,1 1,-2-2,4 0,-4 2,1-1,2 0,-3 1,4-1,-2 1,8 0,-9-1,0 2,4-2,-4 0,7 1,1-1,5-1,-12 2,1 1,0-1,8 1,1 1,-9-2,15 4,-6-3,-6-1,-3 1,0-2,60-26,-61 22,-2 1,1-1,2-3,-3 5,3-9,-3 6,0-5,0 2,0-1,-2 4,3-11,2-11,0-5,-2 16,-1 2,-2 6,2-8,-1 4,-1 6,2-9,-1-3,-1 12,3-5,-1-2,-3 5,0 5,-1-2,-4-2,2 6,-4-2,4 2,-6-2,6 3,0 0,0 0,0 0,-6-1,5 1,-1-1,-1 1,1 0,1-1,0 0,0 0,-1 0,1 0,-11-4,9 5,-1 0,-6-2,8 3,-22-4,20 3,-14-2,16 2,-8 0,7 1,-2 0,-6 1,8-1,-15 5,14-2,-2-1,1 2,1-2,2 1,-1 0,-6 1,6-2,1-1,-1 1,-4 0,5-1,1 1,0 0,0-1,1 1,-1 0,1 0,0-1,-2 3,-2 2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554,'7'11,"-7"-5,1 2,-1-4,-1 0,1 0,0 0,-1 5,1 4,-1 2,0-12,0 1,-6-24,-1-8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4 1305,'-19'7,"17"-4,0 0,0 0,1 0,-1 1,1-1,0 1,0 0,0 1,0 5,1-6,-1 0,0 3,2-2,-1 2,2 0,-1-4,0 2,1 0,0-1,1 1,12 8,-11-10,0-1,-1 0,6 0,-1-2,-3 0,1-1,6-3,-6 2,0 0,-1-1,-1 0,6-5,2-1,0 1,-7 4,-2 1,8-5,-6 3,-2 1,-1 1,-1 0,1-20,-3 19,0 0,0 0,-1 0,-1-1,1 1,0-2,-1-1,0 1,0 0,-3-4,3 6,0 1,-3-1,2 2,-3-1,3 3,1-1,-1 1,1 0,-1 1,0 0,0 0,-1 2,-1-2,0 2,-4 2,6-2,-1 1,-4 10,6-10,-6 7,3-7,-2 1,6-2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5 1324,'3'33,"2"-31,-2-2,5 0,-5 0,1 0,5-1,-4 1,-1 0,8 1,-8 0,1 0,1 1,-1-1,-2 1,-11-3,5 0,-1 0,1 0,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3 1315,'-2'19,"0"-15,-2 5,2-4,-1 0,-2 4,1-2,2-3,1 0,-3 12,4-10,-1 4,0-3,-1-16,0 1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7 1208,'15'0,"-12"0,0 1,3 0,-3 0,0 0,3 0,-3 0,2 1,-2-1,1 0,-1 0,6 0,2 1,0-2,-2 2,0-2,-4 1,6 0,-4-2,3 2,-6-1,4 0,-5 0,6-1,-6 1,4 0,-3 1,-1-2,0 2,-13-5,6 1,1 1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174,'67'16,"-64"-16,1 0,0 0,-1 0,1 0,1 0,1-1,-1 1,-1 0,-4 4,-5 1,-5 4,-2-2,3 0,1 2,4-4,0 0,-5 4,0-3,4-3,1 0,1-1,0 0,-1 1,1-2,3-4,2-3,-1 3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8 1135,'-34'104,"33"-98,-1-1,1 0,-1-2,1 2,0-2,1 1,-1 0,-1 7,1-6,1 6,-2-7,1-1,0 1,0 3,0 0,0-3,1 0,-1 0,-1 10,2-11,-1 2,0-1,0 1,2-2,2 0,0-3,1 0,2 0,-1-1,1 1,2-1,-3 0,4 1,-5 0,5 0,2 0,-5 0,2 1,-1-1,7 0,-7 1,1-1,19 0,-19 1,-1-1,1 1,-1-1,2 1,12 1,-15-2,3 1,-4-2,9 1,-9-1,0-1,7-2,-9 1,2-2,-2 2,-1 0,3-6,-3 4,0 1,2-3,-2 3,2 0,-1 1,0 0,3-6,-3 3,0-1,0-1,0 1,5-17,3-35,-11 51,0 1,1-10,-1 13,-1-7,1 8,-3-18,3 18,-1-1,-3-3,0 2,0 1,0 1,1 2,-6-3,2 1,3 2,-2-3,2 1,0 0,-3-2,-4-2,5 5,0 0,-1 0,-1 0,-6 0,-3 0,7 1,-9 2,-3 0,12 0,-11 2,4 3,-8 3,18-7,-5 3,2 0,0-1,5-2,-3 1,4-2,0 1,0 1,2 1,-1-2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8 1136,'-48'51,"52"-45,0-3,0 0,1-1,-2-1,6 2,-6-2,2 0,-1-1,1 1,-2-1,0 1,0 0,1 1,-1 0,-2 1,-4 5,-1 0,1-4,-4 3,-2-2,5-2,-2 1,-1-2,2 0,1 0,0-2,1 0,0-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 352,'28'24,"-25"-22,-1 1,1-2,0 1,1 1,0-1,0 2,1-1,-1 1,-1-3,-1 2,-4-6,0 0,-2-2,-1-7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218,'-22'41,"21"-35,2-1,1-1,0-1,6 4,-4-7,3-1,0-2,1-2,3-2,-7 5,-1-1,0 1,-1-1,0 0,0 0,2-9,-3 3,-1 6,1-2,-4-1,0 3,-6-1,4 4,0-1,1 1,0 0,-1 1,1 0,1 1,0-1,0 1,-3 4,1-1,1-4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7 1260,'14'1,"-11"-1,4 0,-4 0,0 0,1 0,2 1,1 0,-3 0,4 0,-2 0,11 2,-5-2,-7 1,7 0,-5-1,8 3,-2-1,-8-2,0 1,1-1,-1 0,12 2,-7-1,-2 0,-2-1,-3-1,2 2,-2-1,0 1,0 0,0-1,-4 2,-8-6,5-1,0-1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9 1230,'29'16,"-26"-15,1-1,6 3,-6-1,-1-2,1 1,0 1,0-1,-1-1,4 1,-4 0,3 0,2 1,-4-1,-1-1,0 0,-2 3,-2 2,-2-1,0 1,-7 13,6-13,1 0,-6 4,5-4,0-1,-1-1,1 0,-7 4,7-4,-1 1,2 0,-1-1,1-1,-1 1,1 0,-2-1,-2 0,2-5,3-6,3-5,0 9,0-1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3 1182,'-43'-27,"39"28,-3 2,3-1,2 1,-4 2,3 2,0 3,2-6,1 0,-1 7,1-8,2 1,0 1,2-1,-1-2,1-2,-1 0,10-4,-5 0,-1 0,3-5,-1-5,-7 9,3-3,-1 2,-2 3,-3 6,0 3,0 1,1-1,-1-1,2 3,0-2,0-3,2 4,1-2,-1-2,1 5,2 1,1 2,-5-7,-1-7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1171,'-11'44,"10"-40,-1 6,1-3,-2 5,1 0,1 0,0 5,1-8,0 0,0-1,0 0,0 0,0 2,1 0,-1-1,0-2,0 1,0 0,0 10,-1-10,1-1,0-1,0-2,-1-1,1 0,0 3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8 1169,'92'-6,"-78"6,-7 1,1-1,-1 1,1 0,0-1,5 2,-7 0,-1-1,0 1,0 0,0 0,0 1,0-1,4 3,-4-3,1 2,-1-1,-1 0,-2 0,-2 0,0 2,-1-2,1 0,-1 2,-1 5,1-3,0-1,0 7,0-5,-1 8,0 4,1-11,0 10,-1 2,1-12,0 11,2 12,-1-23,0 9,0-8,0-1,0-2,-1 0,0 7,1-10,0 5,0-2,1 2,-1-6,0 2,0 0,-1 0,0-2,-2-1,-3-4,3 1,-1-2,-3-4,5 3,0-3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473,'80'-9,"-76"10,0-1,3 2,-3-1,-1-1,9 3,-6-3,0 2,0-2,-1 1,10 0,-6-1,3 0,1 0,-7-1,0 1,7-1,-9 1,-1-1,2 1,0 1,-1-1,-7-1,-9-7,6-2,3 6,0-1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208,'-41'11,"38"-9,1 2,1 0,2 1,1-2,3 2,-2-3,2 2,0-1,0 0,1-1,-1 1,-1 0,-2 0,-3 0,-2 2,-2 1,1-4,1 0,-1 0,1 0,0-1,0 1,6-8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244,'-17'35,"17"-29,2-3,-1 0,3-2,-1-2,0 1,10-6,-7 3,-3 1,0 1,2-3,-2 2,0-2,-1 1,-2 0,1-1,-2 1,0 0,-1 0,-1 0,-1 1,0 1,0 0,-3-2,0 4,3 0,0 2,0 0,0 2,1-1,0 2,0-1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2 1333,'-33'24,"32"-21,2 0,2-1,1 0,6 2,-7-4,1 1,2 0,1 0,-2 1,-2-1,0 1,0 1,-4 3,-2 0,-2 1,2-4,1 0,-1 0,-2 2,0-2,0 0,1-2,1 1,-1 0,0-1,1 2,5-6,5-6,-2 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 342,'33'18,"-28"-13,-2-1,-1 0,-1 1,-5 4,-3-1,-3 0,3-1,-1-1,-6 5,4-3,6-4,1-1,5-8,2-3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4 1378,'-15'47,"15"-42,-1 1,0-1,-2 9,1-10,0-8,1-1,1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79 1125,'-15'0,"14"3,-1 0,1 1,0 0,-2 1,2-2,-1 0,-1 2,3-2,-1 0,-1 4,1-3,1-1,0 1,0-1,1 6,0-4,1-2,6 2,-2-2,-1-2,-2 0,1-1,0 0,1 0,3 1,-4-1,8-1,-4 0,-5 1,1-2,0 1,4-2,-1-1,2-9,-8 9,3-6,-2 2,-1 4,-1 1,0-1,0 0,-2-5,-1-2,-4-1,4 10,-2-1,0 1,-4-1,5 2,0 1,-2-1,3 1,-5 3,5-3,0 1,0 0,-3 2,-2 3,6-3,-2 6,2-5,1 1,-1 0,0 2,1-3,0 2,0-2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05 1124,'-1'17,"0"-14,1 1,-1-1,1 0,-1 3,0-3,0 1,-1-1,1 1,0 1,-1 6,2-7,-1-1,3-7,-1-10,-1 9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06 1116,'-16'22,"15"-19,-1 0,0 0,1 0,-1 2,1-2,0 3,1-3,-1 0,1 1,0 5,0-4,1 0,1 2,2-2,2 0,-3-4,1 2,2-2,-2 0,1-1,-2 0,2 0,0-1,1-2,-3 2,1 0,0-1,-1 0,1 0,1-4,0-4,-3 6,0-5,0 2,-1 0,0 4,-1 0,-1-5,1 4,0-1,-1 0,0 0,-2-5,2 7,-3-1,-1 1,2 3,0 0,0 0,-1-1,0 1,1 0,0 1,-1-1,-2 2,-1 0,4 0,-2 1,2-1,-5 4,5-3,1 0,6-2,-1-1,0-2,7-1,-7 2,4-1,-4 1,5-1,-3 2,-1 0,2 1,-3 1,-2 1,-1 0,-1 4,-1-3,-2 0,-2-1,2-1,1-1,-1 1,1-1,0 1,1 1,4 0,1-1,1 1,-1-2,0 3,0-2,0 1,-2-6,-1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6 1100,'24'15,"-22"-12,0 0,-3 1,-2 1,0-2,-2 0,-2 3,4-3,0-2,-2 1,3 1,2 0,4 0,-1-2,0 0,1 1,0 0,0-1,0 0,2 2,-4 0,-3 1,0-1,-1 0,-1 4,-5 1,2-3,3-4,-1 1,1-2,3-6,0 2,2-10,-1 9,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9 1082,'-14'15,"13"-12,0 0,0 0,-2 6,2-3,-1 1,1 0,0-1,-3 13,2-13,1 0,-1 9,2-9,0 3,0-5,1-1,-1 0,1 0,2 3,1-3,0 0,1-1,-1-1,1-1,0-2,-1-1,-1 2,2-3,-2 2,3-4,2 0,-5 2,0-1,-1-1,1-1,-1 1,0-4,0-5,-2 10,0-1,0-8,1-1,-1 12,1-2,-1 2,-5-4,1 5,-6 0,5 2,-4 0,5 1,-5 2,6-2,0 1,0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38 1109,'2'59,"2"-59,-1 1,0-1,1 0,-1 1,0-2,0 2,2-1,-2 0,0-1,-8 0,1 1,0-1,0-1,-1-1,4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2 1109,'-5'77,"5"-72,-1 0,1-2,-2 2,0-14,2 1,0 2,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9 1089,'-37'60,"35"-49,2-7,0 3,0-3,-1 1,1-1,0 1,0-1,0 3,0-3,0 1,0-1,0-1,2 0,2 1,-1-2,4 0,-1-2,-2 1,1-2,-2 1,2-2,-2 2,7-3,-7 2,2-2,1 1,-3 0,1 0,-1 1,5-3,-2 0,1 1,-2-1,0 0,0-2,-3 2,0 1,3-4,4-4,-8 8,0-1,1-2,-2 1,1-13,-1 13,-5-9,0 5,-1-1,3 4,-3-7,3 9,1 0,-1 0,0 1,-2-2,1 2,0 1,-4 2,-2 3,3 1,-1 6,2-1,3-5,1 0,-1 0,1-1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6 1103,'-42'40,"39"-39,0 3,-1 0,3-1,3 0,6-3,-3 0,10-1,-6-1,-3 2,-2-1,2 1,-3 0,-7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410,'-7'17,"6"-14,1 2,-1-1,2-1,-1 0,0 0,1 2,0-2,1 1,2-3,-1-2,3 0,-1-2,-2 1,0 0,1 0,-1 0,0 0,1-2,-3-7,-1 8,0-1,0 1,0 0,-1 0,0-3,0 2,-4 3,2 2,-1 0,-4 3,2-4,3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11 1415,'18'2,"-34"-9,39 16,-18-7,-2-1,2 0,1 1,-2-2,0 1,1 0,0 0,-2-1,3 1,1 0,-4 0,0 0,0-1,1 1,-1-1,4 1,-2-2,0 0,1 0,-3-1,3-3,-1 1,-3 1,1 0,1-4,-3 3,2-2,-1 3,0-1,0 1,1-2,-2 2,8-14,-18 32,10-18,-2-1,1 0,-1 0,-1-2,1 1,0 2,0-1,-1 0,1 1,0-1,-2 0,2 1,-2 1,7-6,-10 15,4-10,-1 2,-3-1,0-1,2 2,1-1,-1-1,1 2,-1-1,-1 1,-2 0,2 1,-4-1,6 1,0 0,-4 0,3 1,-1 1,0 0,2-1,0 1,0 0,0-2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94 1273,'-54'33,"51"-31,-1 0,1 0,0-1,6-1,0 1,1 2,-1-2,1 3,-1 0,0-1,1 3,-2-3,0 0,0 0,2 2,2 0,-2-2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43 1336,'0'-3,"-6"-14,1 15,16-27,-24 57,10-26,-4 8,5-6,-1 3,2-2,0 0,0 0,-1-1,1 3,-1-2,3 1,4-3,-1-2,1-1,0-1,-5-3,5 6,-2-4,3-2,-2 2,-1-1,1-1,-1 0,-1 0,1-3,1 2,-1 1,-3 9,0 2,0 0,-1-1,0 4,1-5,-2 2,2-1,1-2,2-2,0-1,2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06 1516,'-15'17,"14"-13,0-1,-1 1,0 1,1 3,0-3,0 0,-1 4,1-5,0-1,0 0,0 1,-1 1,1 1,0-2,1 1,-1-1,2 5,1 0,-1-6,0 0,1 1,1 0,2 2,-2-3,-1 0,2 1,-2 0,0-1,1 1,-1-1,1-1,3 1,0-3,0 1,-2 0,-1 0,0-1,0 0,0 1,4-2,-4-1,0 1,1-1,-1 0,0 0,2-1,-2 0,0 1,2-1,0 1,-1-1,0 0,-1-1,0 1,0-1,-1 1,-1 0,1-4,-2 4,1-2,0 1,-1 1,0 0,0-1,-1-2,1 2,0 0,0 1,-1-6,1 6,-1-3,1 3,0 0,0-1,0 0,0 0,-1-1,1 0,0 2,-1 0,1 0,0 0,-3 2,0 4,-3 3,3-2,1-1,0 0,-3 1,2 0,-1 0,0 0,0 0,1-1,-2 0,2-1,0 1,0-3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90 1524,'23'9,"-20"-7,-1 1,3 1,2 2,1-1,-4-1,-1-3,0 1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19 1520,'0'16,"0"-13,0 2,0-12,-1 23,1-11,-1 0,1 0,0 4,-1 1,1-7,-1 2,0-2,0 2,1 2,-1 0,1-4,0 1,-1 1,1 1,-2-3,6-6,-9 7,5-9,1 1,0 1,0 0,-1 0,0 0,1-2,0 0,1 1,-1 0,3-1,0 2,2 1,0 0,-2 1,-1 1,0 0,-1-5,-3 10,4-3,0-2,0 3,0 0,0-1,0 1,-2 1,0-1,-2 2,0 2,-1-2,2-2,-2 0,-2 0,-2 1,2-3,-4 0,3 0,0-1,1 0,-1 1,-5-1,4-1,1 1,12-1,-21 1,-1-5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71 1375,'1'25,"-1"-19,1 6,0-7,-1-1,1 2,0-1,-1 2,2 6,-2-8,1-1,2 8,-2-6,1 1,-1 8,0-5,0-1,-1-6,1 0,0 2,0-1,-2-7,1 0,-3 1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43 1506,'5'24,"-4"-20,1-1,0 1,-1 0,1 0,-1 0,3 7,-3-6,2 3,0-2,0-1,-1-2,0 1,0-1,2 3,0-3,-1-3,0-2,-1-1,1 0,-1 0,9-13,-9 10,3-5,3-6,-7 13,1 0,2-2,0 1,1-1,-4 3,2 1,1 1,-2 4,-5 0,-2-1,1-2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30 1419,'13'26,"-13"10,-1-33,-1 3,0 1,0-1,1-2,0 2,1-18,1 8,-1-1,2 1,-1 0,2 1,9-7,-8 6,0 1,-1 0,1 1,0 1,-1 1,1-1,2 3,1-1,-3 1,-1-1,-3 2,-1 1,-4 1,0-1,2-1,-3 4,2-2,0-1,-1 3,2-5,-2 5,2-4,-26 6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8 1709,'1'16,"-1"-10,0-1,1-1,-2 1,1 2,0-4,0 0,0 0,0 1,-1 1,1-2,0 3,0-3,0 0,2-7,-1-1,-2-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7 415,'-12'21,"10"-16,1-1,0-1,0 0,1 0,-1 1,2 3,0-4,1 1,-1-1,3 5,3 2,3-2,0-2,1-1,-3-4,-4 0,7-1,11-2,-8 0,-5 0,8-1,-10 2,-1 0,-1-1,4-2,1-2,-5 3,0-1,1 0,-2 2,5-5,-4 2,-2 3,0-1,-1 0,1 0,0-2,0-3,-2 4,0-7,-3-3,-2 4,-7-2,8 8,-1-1,-1 0,1 1,0 0,-8-4,0 2,-1 2,8 3,1-1,-1 1,-6 1,7 0,-1 0,1 1,-1 0,1 1,-1 0,-11 5,-5 15,16-15,-15 16,14-19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4 1636,'-19'1,"9"2,3-1,1 3,2-2,0 2,2-1,1-1,1 5,0-5,2 7,2-5,4 2,0-4,-2-2,-3 1,3 0,-3-1,4 3,-4-1,0 1,-1 0,-1-1,0 8,-1-6,-2 2,-6 0,4-5,-4 0,-2-2,3 1,3-1,0 0,0 0,0 1,-2-1,-1 1,4 0,-8 0,6-1,2 2,0-1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66 1640,'-5'25,"5"-19,-1 7,0-2,1-6,-1 9,1-7,0 11,0-2,0-8,-1 10,1-10,-1 4,1-6,0 5,-1 3,0 2,1-6,0-6,0 0,0-1,5-1,-1-1,1-1,-2 0,2 0,1 0,2 1,-5-1,5 0,1 0,-5 0,5-1,-2 1,-4-1,7 1,-6 0,-1 0,6-1,1 1,-5 0,-1 0,5 0,-2-1,1 2,-4-1,1 0,1 0,0 0,2 1,-4-2,0 1,17 0,-13 0,-4 0,1 0,1 0,-3 0,0-1,0 1,0-5,-2-1,1 2,2-5,-3 4,1 0,1-7,-2 7,1 1,-1-1,9-35,-8 34,0-1,1-11,2-10,-2 12,-2-3,0 4,0 9,0-4,-1-6,0 10,-1-4,0 5,-1-4,-1 4,-5-2,3 4,2 2,-3-1,2 1,-1-1,-2-1,4 2,-1 1,-5 0,-1 0,4 0,1 0,0 1,-4 0,4 0,-7 0,-2 0,2 0,0 0,-17 5,22-4,-26 11,17-7,1 2,10-6,2 0,-1-1,-2 0,-5 4,6-2,3 0,-1-3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8 1690,'19'-3,"-15"3,-1 0,1-1,0 0,0 0,5-1,-4 2,0-2,-1 1,4-1,-1-1,-4 2,5-5,-3 4,2-2,-4 2,2 0,-1 1,4-1,1-1,-2 1,-4 1,4-3,-4 2,3-1,0 0,-2 1,0-1,5-2,-1-3,-2 1,-2 4,-1-1,8-3,-3 2,-3 2,5-2,-1 0,-2-2,-4 3,0 0,0 0,4-5,-4 7,6-4,-5 4,4-3,-4 3,2-2,-3 1,5-3,-4 1,-1 0,2-3,-3 5,3-2,2-2,-3 4,-1 1,2-3,-1 3,-8 2,-1 2,-2-1,-8 5,7-2,0 1,0 1,-6 6,9-8,-1 2,1-2,2-2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10 1486,'-30'99,"22"-108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80 1541,'4'37,"-4"-34,-1 0,1 0,0 4,0 1,0-3,0 11,0-11,1 2,-2-1,1-2,0-1,-3-11,3 4,0-3,0 3,1-5,4-3,-1 7,-1 2,1-2,-1 2,2-1,-1 2,0 2,0 0,2 3,-3-1,1 0,-1 2,-2-1,-1 1,-1 0,-2 2,0 3,2-5,-5 5,5-6,-4 1,0-1,-2-2,-13-7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72 1525,'0'13,"-2"-10,1 0,-1 1,1 0,-3 7,3-5,-1-2,0 0,0 0,0-1,0 1,1-1,0 0,4-4,0 1,0 0,4-2,-4 1,6-4,-4 1,-1 1,1 0,-2 1,0 1,-8 10,3-5,-1 0,-2 6,2-5,0 0,-2 6,2-5,1-2,-1 0,-1 2,0-2,0 0,8-3,6-3,-6 0,-1 1,3-2,0 0,0 1,-2 1,6-1,-6 2,-1 2,-4 1,-1 2,-17 30,16-30,-3 6,4-6,-2 2,2-3,-1 1,1-1,0-1,3-6,1-3,4-9,-4 12,0-2,0 0,-1 0,1-1,1-5,-2 6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52 1512,'-3'20,"0"-15,2-2,-2 3,1-3,-1 5,2-4,-1-1,1 0,-1 1,5-7,1 0,-1-1,-1 1,4-2,-3 3,0 0,0 0,6-2,-6 3,3-1,-3 1,-3 10,-1-5,-2 12,2-10,-1 0,1 0,-1-1,0 0,-1 6,1-5,0-1,0-1,0 0,-1 2,0-2,-1 2,1-5,2-5,0 1,-1-12,1 7,0 5,0 0,1-1,0 1,2-2,2 5,0-1,-1 1,1 1,0-1,0 0,6 1,-4-1,-2 0,1 0,0 1,-1-1,0 1,1-2,-2 1,-13 13,6-8,-3 3,4-4,-1-1,0 0,1-1,-1 1,0-2,-2 4,3-4,-1 1,1 0,7-2,-1-1,1 0,1 0,-1 0,0 0,0 1,-1-1,3-1,-1 1,-2 0,0 2,-4 2,-3 0,-2 4,2-4,2 0,-1 0,-2 1,2-1,0-1,-3 2,4-1,11-10,-5 5,-1 0,2 0,0-1,-2 3,0 0,3-1,-3 1,1 1,0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18 1545,'76'-25,"-75"28,-5-2,-1-3,1-1,0-2,0-1,-5-5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47 1480,'7'48,"-6"-36,-1-5,0 1,-1-1,1 1,-1-2,0-1,0-2,1 1,-3 0,2 0,-2-2,2-6,4-4,1 2,-2 2,0 1,4-3,-2 3,-1 0,1 0,0 0,0 2,-1-1,0 0,0 0,0 1,6-3,-6 4,3-1,-3 1,-7 8,-2 2,2-2,2-5,0 1,-1-1,-3 4,4-4,-1 1,-3 2,9-5,4-3,2-1,-5 2,2-2,-3 3,0-1,-5 4,-2 1,1-1,0 0,-1 0,1 2,0-1,0 2,1-3,5-5,-2 8,-2-2,0-1,-1 0,-3 6,-1-2,2 0,3-4,0 0,-1 0,3-6,3-5,-2 4,0 1,1-1,0 1,-1 0,1 1,0 0,0 5,-1 1,0 1,1-2,-2 1,3-1,-1-2,0-1,7-5,-7 3,-1-1,0 0,-2 0,-4 0,0 1,1 1,-1 0,1 0,4-2,2 1,7-2,-4 3,-2 1,4-1,-5 2,0-1,3-1,-3 1,1 1,0 1,-1 0,0 1,-3 2,-1 5,-1-6,-1 2,-2 7,-2-6,1-3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1 1762,'37'52,"-36"-47,1-9,-1-8,2 1,1-1,2 0,2 3,-4 4,1 0,-1-1,0-1,0-1,8-9,-9 13,1 1,-1 0,-3 0,-4 4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7 390,'-15'9,"11"-6,-2 2,1 1,3-1,1-1,-3 9,3-6,-1 1,1-2,0-3,1 0,0 2,0-2,1 3,1-2,0-1,3 1,1-2,-2-2,0 1,-1 0,3 0,-2 0,6 1,0-2,0-1,0-2,-3 1,5-7,-1-1,-7 6,1-2,-3 3,1 0,-2-1,1 1,-1 0,-1 0,0-4,-4-13,-2 6,4 11,-2-2,-4-5,1 6,-9 2,7 2,1 1,5-1,-2 4,0-1,-4 6,2 2,4-6,-1 2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25 1796,'-17'-5,"13"6,0 0,0 1,0-1,0 0,1 0,0 1,-1-1,1 1,0-1,-7 6,7-4,0 1,-2 3,4-4,-1 7,7-3,0-5,-2-2,2 1,2 0,-4-1,0 0,1 1,-1-1,1 0,-1 0,1 1,-1-1,2 2,1 2,-5 1,-2 1,-1 1,-2 5,-5 3,1-9,5-3,-4 1,2-1,0-1,2-1,-3-2,2-3,-1-1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65 1891,'-6'-14,"6"11,2 6,0 8,-1-2,0-5,-1 0,1 2,-1-1,-1-2,1 0,0 4,1 3,-1-6,1-1,-1 1,1-1,3-3,-4-6,0-1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33 1851,'16'-11,"-13"11,10 2,-10-2,4 2,-4-1,0-1,0 1,2-1,-1 0,0 1,3 1,-3-2,-1 1,-1 2,-5 0,0 0,-1-1,0-1,-2 1,3-2,-1 1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27 1880,'36'-10,"-32"10,1 1,-1-1,-1 1,1-1,0 1,-1-1,0-1,5 2,-5-2,2 1,-2 0,1 0,-5 4,-3-1,1-2,-5-1,5-3,-1-1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72 1809,'58'4,"-51"-4,-4 1,0-1,-2 3,-1 11,-2-1,1-6,-1-2,0 5,0-5,0 1,-1 6,1-5,-1 1,0-2,1-1,-4-1,1-3,2-2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02 1747,'-3'21,"1"-5,2-11,-4 13,3-12,0 0,1 2,-1 0,-1 14,1-5,0 2,1-5,0-7,0 7,2 10,-2-19,1 4,-1-5,1 1,0-2,0 2,2 2,-3-4,1 2,1-1,-1-1,2 0,0-1,5 1,-5-3,3 1,-3 0,3-1,0 0,-3 1,2-1,-2 0,7 0,-5 0,4-1,1 0,-1-2,-5 2,0-1,1 0,-2-1,2 0,0 0,1 0,0 0,5-3,3-1,0-1,-9 6,1 0,4-4,1-8,-9 9,3-5,-2 5,-1 2,1-6,-1 4,0-5,0 3,0-6,0 2,-1 2,0 4,0 0,-1-1,1-1,-1 1,-1 0,1 1,-2-4,1 5,0 0,-1-1,-2-7,1 0,-4 1,4 6,-14-18,7 10,-1 4,7 6,-7-4,4 4,1 0,-2 1,-6-1,8 2,-1 0,1 3,-1-1,-16 5,16-2,-6 7,0 4,1-2,6-7,-3 5,1 2,-1 10,6-17,-4 3,-1-2,3-4,2 1,0 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79 1899,'-17'-14,"14"17,0 2,3-2,-1 1,1-1,-1 1,2-1,1 0,1-1,1 1,1 0,0-2,-2 0,1 0,1 0,-2 1,-3 2,0 1,-1 1,-2 4,0-3,-3-1,2-2,0-2,0 1,1-2,1 2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20 1929,'1'18,"0"-12,-1-2,0 3,1-4,0 3,0-3,-1 0,1 0,-1 0,-4-7,-1-2,1-1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26 1803,'24'-1,"-21"2,2-3,-2 0,0 1,2 1,-1 1,-1-1,2 1,-1-1,-1 0,0 0,1 1,-1-1,0 1,0 1,0-2,0 0,0-1,4 1,-4 0,4 0,-4 0,0 0,3-1,1-1,-3 1,3 2,-5 3,-1 1,-2-2,0 1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17 1962,'41'41,"-38"-40,0-9,-1 0,0 1,0 1,-1 0,1 0,0-1,3-9,-2 9,0 2,5-5,-5 5,-2 2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1 389,'-3'14,"2"-10,1 0,0 3,-1-3,1 5,-1-6,0 6,1-3,0-2,-1 2,-1 3,-5-9,5-3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0 1777,'-10'14,"7"-10,-1-1,-3 4,3-3,0-1,0 1,0-1,0 1,1 0,1 0,-1 0,0 0,-2 1,1-2,1 0,0-1,-1-1,8-1,1-2,-2 0,2-1,0 1,4-1,-5 2,1 0,0 0,-1 0,0 0,4-1,-5 2,1-1,3 0,-4 1,3-2,-1 2,0-2,-1 2,-1-2,-12-4,5 4,-2-1,3 1,-2-3,2 2,-4-6,-3-13,0 9,7 10,-1 0,3 8,2 2,3 9,-1-4,-1-7,0 1,2 6,-3-5,1 1,-1 0,0-2,0-1,0 0,2 3,-3-5,2 5,-1-4,-1-1,1 2,3-10,-3 0,2-4,-2 4,0 0,1 0,-1-3,0-1,0 0,0-7,0 8,0 0,0-3,1-7,-2 11,0 1,1-5,-1 7,0-2,0 3,0 0,0 6,0 1,-1 1,1 4,-1-4,1 1,-1-1,1 1,0 0,0 0,-1-2,0-1,1 0,-1 1,-2 1,2 0,0-1,1-1,-1 1,1 0,-1-1,1 2,0-1,-1-1,1 1,0 0,-1-1,-4 3,2-7,1-5,1 2,0-1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95 1798,'-24'7,"20"-4,0-1,1 3,1-2,1 1,0 7,1-6,0 0,1 3,0-4,-1-1,1 0,0 2,1-2,1-1,0-2,0-1,1 0,9-5,-6 1,6-15,-4 3,-5 10,-2 3,0-2,-1 0,-1 2,0-1,-1-5,0 6,0 0,-4-3,1 3,0 3,1 0,0 1,-1 0,-9 4,8-1,0 0,1 2,-1 0,1 0,1 0,1 0,-1-1,1 0,0 4,1 0,1-2,2 6,2 1,-2-10,4 1,-3-3,7-3,-2 0,-5 0,4-3,-2-2,0-2,-1 2,-2 3,0 1,0-2,-2 2,1-3,-3-4,-2 2,0 4,-1 0,0 3,-3 2,-1 3,5 0,-4 3,0 2,5-3,3-3,-1 1,1 0,1 1,1 8,4 4,1-9,-3-6,5 0,-2-2,3-4,-1-4,-6 3,0 0,3-9,-4 9,3-4,-1 0,-3 6,-1-1,0-4,-2 5,-3-8,-3 4,3 6,1 1,1 0,-1 2,1 1,-1 1,0 0,0 1,-9 8,9-8,1-1,-1 4,2 15,3-14,0-6,8 4,-6-6,1-1,3-2,-3 1,1-3,-2 1,1-1,-1 0,0 0,-1-1,1-1,-1 2,2-2,-2 2,1-1,-2 2,0-3,-3 1,-4-3,-14 13,17-2,-10 8,4-3,7-5,1 0,-1 3,2-3,1 4,3 4,1-7,0-2,-2-2,0 0,1-2,1 0,-1-2,-2 1,2-6,0-1,-2 4,-1-3,-5-1,0 5,-6 6,7 1,-3 1,3-1,-4 3,4-2,0-1,-1 4,1 0,1 11,3-14,-1 0,5 4,-2-6,3 1,5-1,-1-4,-7 1,-1-1,1-1,0 0,0 0,-1-2,1 1,-1 1,1-3,-1 3,-1-1,-3-2,0 3,0 1,-5-2,-5 9,-4 8,13-10,0 1,-1 0,-4 11,6-4,3 4,2-8,-1-3,1-1,1-1,3 1,6-6,-8-2,-2 2,0-2,0 0,-1 0,4-9,-4-3,-4 12,-1 2,-2 2,2 2,0 1,-8 7,7-4,-1 0,0 0,1 0,-7 14,8-4,5-3,-5-1,5-5,1-8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4 1342,'-18'-8,"18"5,-7 6,3-3,-2 2,-2 4,4-1,2 2,-1-1,2-1,0-2,0 0,0 2,0-1,1-1,0 4,-1 4,2-5,-1-1,6 13,-5-15,2-1,2 2,-3-1,1-1,2 2,-2-1,1 1,-2-1,1 1,0-1,0 0,-1 0,2 1,-1-3,0 0,2 0,0-1,-1-1,3 0,-4 2,0-1,1-1,1 1,-1 0,5 0,-5 1,-1-1,1 0,-1 0,4-2,-4 1,5-2,-4 1,0-3,0-1,-2 3,1-3,-1 3,2-3,-1 3,-1 0,0-1,-1 0,-1 1,0 0,0-1,1-5,-1 3,-1-7,1 9,-1 0,0 1,0 0,1 0,-2 0,1 0,0-1,-3-4,2 3,0 1,-12-13,7 12,4 2,-1 1,0 0,1-1,-4-2,3 1,0 2,1 2,-2 0,-1 1,-2 2,4-1,-5 1,4-1,1 0,0-1,1 1,0-1,0 0,0 0,-2 0,2 0,0 0,-1 0,-2-1,2 1,1-1,0 0,0 1,0 0,0 1,0 2,2-1,0 2,1-2,-1 3,1-2,0-1,0 0,-1 0,1 0,0 1,0 2,1-3,0 5,1-2,1 5,-3-3,3-4,-1-1,0 1,3 0,-3-1,1-1,1 1,0 0,0 0,0 1,1 0,-4-1,2-1,-1 1,3 0,-2 0,1-1,1-1,0 0,-2-1,5 1,-3-1,-2 1,1-1,1 1,-2 0,1-1,1 1,-2-1,0 1,1-1,1-2,1 0,-2 0,1-1,-1-1,0 0,-2 1,0 0,0-3,-2 3,1-1,-1 1,1-2,-1 2,-1-1,1 1,0-4,0 2,0 1,-1 0,1 0,0 0,0 1,0 0,0 0,0-1,-1 1,0-4,-2-4,-1-3,0 7,1 4,-6-3,3 1,0 2,3 1,-8-3,7 4,0 0,0-1,0 1,-1 0,1 1,0-1,0 1,-3 1,2 0,2 0,0 0,-2 2,-2 1,3-2,0 1,-14 9,15-7,-1 0,0 3,1 1,2-5,-4 1,3-2,0 7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1 1468,'-14'15,"12"-9,2-3,-1 0,1 0,0 5,0-5,0 0,0 0,0 0,1 0,2 0,0-2,0-1,3-1,-3 0,0-1,1-1,-1 1,0-3,1 1,-2-1,0 1,-1-3,-2 4,-1 0,-1 1,-1-1,0 2,1 0,-3 1,2 0,0 1,0 1,1 0,0 3,1 0,1-1,1 1,0 3,2 3,0-2,1-4,3 0,-2-5,3-3,-4 1,2-2,1 0,-2-2,-2 2,0 0,-1-4,0 2,-1-1,-2 4,-1-1,0 2,-19 4,19 1,1 1,0 1,0 4,2-6,1 3,1-2,2-2,-1-2,2-1,-1-2,-1-1,-1 0,-1 0,0 0,-1 0,-1 1,0-1,-2 2,-4 1,4 1,0 1,0 1,-1 1,2 1,1 0,1-1,0 0,1 5,0-5,0 1,3 3,-1-5,0 0,2-3,0-2,-2 1,1-3,-2 2,-1-1,-1 1,1-1,-1-3,0 4,-1-2,-3 2,0-1,0 2,-1 1,0 1,2 0,-1 2,1 1,1 2,0 0,1 3,1-3,0-2,0 0,0 0,1 0,3-2,-1-2,2 0,0-3,-1-1,-2 2,0 0,0-1,0 0,0 1,-2 0,-1 0,-3 1,0 1,0 1,0 2,2 1,1 0,0 4,0-4,1 0,1 2,1-2,-1 0,4 1,-2-3,2-1,2-1,-3-1,-2-1,1 0,0-1,-1 0,-1 1,0 0,0-2,-1 2,-1 0,-3 0,-3 1,2 2,1 1,0-1,1 1,-1 1,1 1,1 0,0 4,1-2,1-1,-2 9,1-10,-2-3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 235,'-6'14,"1"-6,4-5,0 0,-1 6,-1-3,2-3,-1 2,0 0,2 0,-1 0,1 3,0-5,0 1,1-1,0 3,-1 0,2-3,-1 0,1 0,1-1,0-1,0 0,1 0,-1 0,6-2,-3 1,-3-1,1 0,0 0,0-1,3-1,-3 0,-1 1,-1-2,2-4,-1-1,0 1,-1 1,-1 4,0-4,1-1,0 1,-1 0,0 3,-1 0,1-1,-1 2,0 0,-1-2,-3-1,1 2,0 2,-4-2,-1 5,0-2,4 2,-2-1,2 2,0-1,-2 0,-1 0,0 1,3-2,-6-1,2 1,4-1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9 286,'26'-5,"-20"3,-1 1,0 0,-1 1,-1-1,0 1,0-1,1 2,3 0,-4 1,1-3,-1 2,-8-4,1 0,0 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 242,'38'-1,"-35"2,0 0,0 1,-2 1,-1 0,0 0,0 0,-1 0,-2 5,2-3,-2 1,0-1,-2 1,-1-1,1 0,2-3,-1 0,-4 3,3-3,1-6,4-1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60 288,'13'0,"-9"0,0 0,-1 0,0 0,1 0,-1 0,0 0,1-1,1 1,-1 0,-1 0,2 1,-2 0,4 0,-2-1,-2 0,2 0,-1 0,-1 1,1-1,1 1,-2-1,3 1,-3-1,2 1,5-1,-7 0,0 0,0 0,3-1,2 0,-4 1,2 0,10 1,-6-1,-6 1,-1-2,0 2,0-1,0 0,0 0,1 1,3 1,-2-1,6 1,2 1,-1-1,-7-1,9 1,-4-1,-5-1,-1 0,4-2,-5 2,3-2,-4-2,-11-3,2 5,-8-3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8 161,'-12'138,"12"-133,-3 9,3-8,-1-1,-1 1,1-2,1 0,-1 1,0 0,1 1,-1-1,1 3,-2-1,1 10,0-12,0 5,1-4,0 0,-1 10,1-12,-1 3,2-1,-1-1,0 1,1-1,-1-2,1 2,0-2,-1 1,1 0,0 2,-1-3,0 1,1 0,-1-1,3-1,0-1,0-3,3 1,-3 0,0 0,0 0,2 0,0 0,-2 0,2-3,2 2,-3 0,3-1,-1 2,-3 0,0 1,0 0,1 0,0-1,4 0,-5 0,2-1,0 1,1-4,-2 0,-2 2,0 0,0 0,3-1,-2 0,9-17,-9 11,-1 0,-1 6,0-6,1-1,-1 4,3-15,-1 8,0-2,-1 6,1-5,-1 7,4-13,-2 3,-2 10,4-9,-4 12,-1 0,3-12,-4 13,1 1,-1-1,0 0,0 0,-1 1,-1 0,-1 1,-2-3,-2-1,6 3,-2-1,-1-3,1 4,0 1,-2 0,0 0,2 2,-4 1,2 0,-12 4,13-4,-1 1,-6 2,7-2,-6 1,-3-1,9 0,1-2,0 0,-2 1,2 0,0 0,-4 2,2 0,2-2,-1 0,-1-2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25 239,'43'26,"-40"-24,-2 2,3-4,0 2,-1-1,0-1,0 1,-3 2,-2 3,-5 2,4-5,-3 4,4-4,-1-1,-1 4,-8 3,4-6,4-2,-6-7,9 0,0 1,-2 0,2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1 600,'34'23,"-31"-21,1 1,-1-1,0-1,0 2,0-1,0 1,1 1,-1-2,0 1,4 3,-4-4,1-1,4 1,-3 1,7 1,-7-2,-1 0,-1-1,0 0,2 1,0-1,-2-1,6 2,-6-1,0 0,2 0,3 1,-1 1,-2-1,-2-1,0 0,4 2,-3-1,-1-1,1 0,-1-1,-8-1,0-6,1 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402,'11'-16,"-7"13,0 0,-1 0,0 0,3-3,-3 3,1 1,0 0,0 0,0 0,0 1,-1 0,2 0,2 0,-4 1,4-2,3 0,-3 1,-1-1,-2 2,2-1,3 1,-1 2,0-2,-4 0,6 0,-7 0,3 0,2 0,-3 1,3-1,-3 1,-1 0,2 1,-1 1,-1-2,2 1,25 7,-20-4,-4-1,0-1,1 0,-3 0,3-1,1 1,-3-1,0-1,-1 1,-1-1,-1 0,0 0,0 1,0-2,2 3,-1-2,0 0,1 1,-2-2,0 1,0 0,0 0,0 0,0 0,0 1,0-1,0 0,0 1,0 0,1-1,-1 1,1 0,1 1,-2-1,-4-5,-6-9,3 8,1 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9 190,'-12'-20,"9"18,-1 0,0 2,1 0,-2 1,2-1,-1 1,-5 2,4 0,0 1,2-1,1 0,-1 2,2-2,-1 1,1 1,1-2,0 1,0-1,0 0,0 1,1-1,1 1,1-2,3-2,-3 0,2-1,-2 0,3-2,0-2,-4 2,1 0,0 1,1-4,1-1,-4 4,2 0,0 7,-2-1,1 8,-1-7,0 3,-1-4,1 1,2 0,-1-1,4-1,-3 1,-4 0,-2-2,-4 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14 298,'-19'18,"18"-15,0 1,0-1,1 0,-1 0,1 0,0 0,1 2,0 1,1-2,-1-1,1 0,1 1,0-1,0 0,0 0,0-1,1-1,-1-1,0 0,1-2,-1 1,4-4,-4 2,2-2,1 2,-2 0,2 0,-2 1,0-1,0 1,-2-1,0 0,0-4,-2 4,1-4,-1 3,0-2,0 3,-1 0,0-2,0 1,0 1,-1-1,-1 0,0 2,1-1,-3 1,1-3,1 3,1-1,-1 1,0 2,1 4,-3 1,-2 1,-4 0,3-5,3-2,-3-1,5 1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77 491,'20'38,"-19"-35,0 0,0 1,0 1,0-1,0-1,0 0,2-1,0-6,1-1,5-9,3-3,-9 11,4-6,-2 0,0 1,-3 7,1 0,-1 0,1 1,1 1,-1-1,1 0,1 1,-1-1,5-8,-8 7,-2-1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86 201,'-5'12,"4"-7,1 0,-1 0,0-1,1 0,-1 0,1 1,0 0,-1 0,1 2,0-1,0 1,0-2,0 0,-1 5,1-5,0 15,0-13,-1 0,0 5,1-6,-2 14,1-6,0-7,0-2,1 0,-1 0,-1 4,1 3,0-7,-1 2,1-4,-2 5,-1-2,0 0,4-3,-2 1,0 1,7-7,1-1,-3 2,1-1,0 0,4-1,-3 1,0 1,2 1,-3 0,0-1,7 1,-1 0,1 0,-6 0,1 0,-1 0,1 0,6 0,-2-2,-3 2,1-1,-2-1,2 1,-5 1,1-1,0 1,-1 0,1-1,2 1,-1-1,-1 0,0 0,-1 0,-1-2,0-1,-1 0,-1-1,4-16,-3 10,0-2,-1 5,1-7,0 2,-1-1,3-13,-2 19,0 2,2-12,-1 9,0 1,2-7,-1 2,-1 7,-1-2,0-2,-1 6,1 0,-2 0,1 1,0 0,-2 0,-2 2,-7-4,7 3,-10-2,3 3,3 1,-1 0,-8-1,0 4,0-2,8 0,2 0,-12 1,14 0,0-1,-3 0,1 0,-7 3,7-1,0 1,4-4,-1 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77 381,'9'12,"-7"-9,0 1,-1-1,1 0,-1 0,2 0,-2 1,2 1,-1 2,0-4,-1 0,0 0,3 4,1 1,0-1,-1-2,-1-2,1 3,1 1,-2-2,4 4,0 0,-4-4,1 2,0-2,-3-2,4 6,-2-2,3 0,-1-3,0 0,-2-2,0 1,0-1,4 3,-2-1,-2-1,3 4,-2-3,-2-1,1 2,2 3,-2-5,4 2,0 1,0 0,-3-2,3 5,0 0,-5-6,2 3,1-2,-1-1,0-1,0 0,-1-1,-9-4,0-1,1 0,2-1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2 601,'19'27,"-16"-22,5 4,-6-6,2 2,1-1,-2-1,1-2,2 2,-2-2,-1 1,-4 2,-4-2,-6 1,6-1,-4 0,5 0,-7 1,6-2,-1 1,0 0,1-1,0 0,-4 3,4-2,-1 2,1 1,1-2,0 0,0 0,1-2,0 1,-2-1,-1-2,4-3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26 523,'3'34,"-3"-28,0-3,0 1,1 1,-1 7,1-5,-1 3,1-5,-1-1,0 0,-1 3,2 3,-2-2,2-2,-1-2,-1-1,0-6,1-2,-1 0,-1-8,2 8,0 1,0-2,1 1,1-2,0-2,0 4,2-5,0 4,-1 5,4 2,-2 2,0 0,-1 2,-2-2,6 13,-5-12,-1 0,0-1,0 0,-2 0,0 0,-4 1,1-3,-6 2,1 0,2-1,3-1,-4 0,2-1,-5-4,1-3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9 1380,'62'34,"-58"-30,0-1,1 1,-1-2,0 0,0 0,-1-1,0 0,0-1,-2-3,-7-5,3 4,0 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43 1377,'54'8,"-49"-7,-1 0,0-1,-1 2,0-1,1 1,0 1,-3 0,-3 2,-2-2,-1 1,-7 2,6-3,-6 3,7-4,-1 1,-5 3,-1 0,2 0,1 1,6-4,-1 0,-2 3,3-3,-1 1,0 0,1 0,1-1,1 0,4-2,0-3,1-2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50 1444,'-22'88,"25"-87,6 0,-3-1,0 0,7 0,-2-1,-1-1,-5 2,0-1,1 0,0-1,0 1,-1-2,0 0,3-6,-4 5,0-1,7-7,-7 9,6-8,-7 7,0-1,0-5,-1-2,-2 3,0 1,-1 3,0-4,-1 4,-4-10,2 10,-3 0,2 2,-9-3,4 4,3 2,-6 0,1 3,8-2,-1 2,-4 2,4-1,0 0,-7 8,8-6,-4 3,5-4,0-1,-1 3,3-2,0 3,0 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369,'6'22,"-3"-20,2 2,-1 0,-2-1,-4 0,-3 0,-1-1,3 0,0-1,0 1,-2 0,2 0,-2 1,2-2,-5 4,5-4,-1 2,0-1,4-17,1 9,0 3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02 1433,'-34'52,"32"-49,0 0,0 1,1 0,0 0,0 0,1 0,-1 0,1 1,3-4,2-6,2-4,-4 5,5-5,-6 6,3-1,-1-1,0 0,3-4,-5 5,0-1,-1 0,0 1,0 1,-1-1,1-2,-1 3,0-1,-1 0,-4-1,-1 4,-2 3,2 1,3 0,0 0,-5 7,3-2,3-4,-1-1,-1 3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87 1483,'41'6,"-36"-6,-2 0,0 1,0-1,1 0,0 0,0 0,0 0,2 1,1-1,-1 0,0 1,0-1,-1 0,13 2,-5 1,4 1,-13-3,4 3,-4-1,1-1,0 0,-1-1,-7-5,0 1,-9-5,9 6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42 1463,'47'16,"-44"-15,0-1,2 0,-1 1,0 0,1 1,-4 1,-4 5,-3-1,0 0,-3 2,5-6,0 0,-4 1,4-2,-3 2,2 0,2-2,0-1,-1-2,1-4,2 1,0-1,1-4,-1 0,1 2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1395,'-17'-10,"14"9,-3 1,3 1,0-1,0 2,0-1,-4 4,1 5,1 4,5-1,4-7,2-3,-2-3,14-3,-14 3,-1-1,0 1,3-2,-3 1,-7 1,-2 0,-6 3,7-2,-2 2,2 1,-1 3,3-1,0 0,2-1,1-1,3-2,0-1,4-1,-1 0,10 1,-12-1,3 0,0 0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9 1479,'-21'100,"24"-96,2 2,-2-3,0 0,1 0,-1-1,0 0,2 0,-1 0,1-1,1 1,0-2,-1 2,0-1,0-1,0 0,0 0,0 0,2 0,0-1,0 0,-1 1,0-2,0 0,-1 0,15-4,-16 4,4-2,-3-1,-2 2,0-4,-2 2,1-1,-2 0,0 0,-3-17,-1 12,0-2,1 7,-1 0,0 2,-4-3,1 1,4 4,-3-1,2 2,1 0,-2 0,0 1,-1 1,-1-1,1 0,0 1,1 0,0-1,1 1,1 1,-9 1,4 1,5-2,-3 3,0 1,4-2,0 5,1-5,1-1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12 1489,'-8'91,"4"-91,0-6,0 0,0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4 1528,'17'21,"-15"-17,2 5,-3-6,0 0,0 0,2 1,-2-1,2 1,0-1,2 2,0-1,-2-2,2 3,-3-1,5 9,-3-6,1 1,-1-4,0-1,3 3,-2-3,0 0,5 2,-7-3,2 4,-3-3,3 2,-3-1,0-1,1-2,1 4,2-1,-3-1,0-2,0 1,-14-5,7 0,3 0,0-1,1-2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11 1653,'16'8,"-13"-5,0 4,-2-4,2 7,1-2,-2-5,-2 0,-2 0,-2 1,-1-1,2-1,-1 0,1-1,-1 1,-5 1,3-2,-3 1,4-2,2 0,-1 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87 1650,'-51'24,"51"-19,1-1,-1 0,2-1,1 1,1-2,2-1,4 1,-7-2,3 0,2-2,-3 0,-2 1,0-2,0 1,-7 1,-3 3,2 0,1-1,-6 3,5-1,-3 0,4-1,-3 2,0 4,5-5,0 0,1 2,-1-2,1 0,0 0,0 2,2 0,3-2,-1-2,3 1,4 1,8 0,-9-2,-2 1,-4-1,0-1,0 1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9 1727,'54'4,"-51"-2,-2 1,0 0,-1 1,0-1,-1 0,-4 4,0-3,0-2,2 0,-3-1,3 0,-3 1,1 0,0-1,2 1,10 2,-2-2,-1 0,-1-1,2 1,0-1,0 1,-2 0,2 2,-2-3,1 1,-8-6,0 2,1-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213,'-5'52,"5"-49,-1 5,3-3,-1-2,0 1,-4-4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9 1683,'-26'83,"25"-77,0 0,1 0,-1-1,1-1,0 1,0-2,0 0,1 1,-1-1,1 0,1 2,2 3,-1-4,-1-1,3 3,-2-4,1 2,-1-2,4 3,1-2,1 0,-5-3,1 1,-1-1,0 0,-1 0,1-1,-1 0,0 0,0-1,0 0,0 0,1-1,-1 0,1-1,0 0,4-4,4-5,-9 11,-1-1,4-3,-2-2,-2 2,-1 2,0-3,-1 3,-1-3,0 3,-1-3,0 3,-3-3,-1-3,3 3,-2 1,1 1,-5-3,3 3,2 1,-3 0,4 4,-3 3,3 3,-1 2,3-3,-1 2,0 3,1-7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4 1788,'33'2,"-30"-1,0-1,1 0,-1 0,0 0,0 0,1 0,-1 0,0 0,3-1,-3 1,5-1,0 1,2-3,0 3,-6-1,9-2,-9 3,3-3,1 3,1-2,1 0,-6 0,8-2,-8 1,0 2,0-1,-1 1,2-1,-1 0,6-1,-7 2,1-2,0 1,1 0,-2 1,1-1,-1-1,0 1,1-2,0-2,-3 3,2 0,0 1,1-1,2 0,-2 1,-1 1,1-2,3-1,-4 3,-6 6,1-2,1 0,-3-3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07 1697,'60'-7,"-57"7,0 0,-3 3,-3 0,-2 0,1 1,0 0,0-1,-1 2,2-1,1 1,-1 0,0 1,0-1,-1 1,1-3,1 0,-1 1,0-2,0-1,-1-1,-1-2,-1-6,4 4,2 0,0-11,1 9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57 1687,'-20'-3,"17"3,-1 2,1-1,0 1,1 1,-2 2,3-2,1 0,0 0,1 0,3-2,0-1,4-1,-5 1,4-2,-4 2,1-1,-11 1,2 1,-7 2,7 0,-1 1,1 3,1 2,2-6,1 0,-1 4,0-2,2 0,3-1,4-3,-2 0,-2-2,0 1,0 0,1 0,0-1,5 1,1 0,-6-1,2 2,0-1,-2 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57 1658,'-17'5,"13"0,-2 1,4-2,-2-1,1 0,-1 2,-2 2,3-1,0 1,1-2,2-1,0-1,0 2,1 0,3 7,-3-8,6 6,-5-7,4 2,-1 3,-2-5,0 1,-1 0,1-1,1 0,-1-1,0 1,0-1,6 1,7 0,-11-3,0 1,5 0,1-1,11 1,-9-1,-6 0,0 0,18 0,-19 0,0-1,5 0,-1 0,-5 0,11-3,-8-1,-2-1,1-4,-2 2,-1 0,-1 3,-1 1,-1 0,1 1,1-8,-1 4,-1 0,-1 2,-1-9,-5-2,5 11,0 0,-4-9,3 11,-1-3,0 3,-2-2,0 0,2 3,-8-7,7 6,0 0,-8-5,9 6,-5 0,4 1,0 1,0-1,-5 2,3-1,-4 0,1 1,1-1,4 1,-3 0,3 0,0 1,-5 1,5-1,-11 8,12-8,-4 3,1-1,3-1,-1-1,0 1,0-1,0 1,0 0,-2 4,3-3,0 2,-5 5,6-8,-2 1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9 1673,'-22'30,"22"-26,0-1,1 0,1 10,-1-10,1 4,1-2,1-1,2 0,-3-2,6 3,-3-2,-2 0,4 2,-3-1,-2-2,0 1,7 2,-1-3,-5-1,-1 0,4-1,-1 0,1-1,-3 1,-1 0,1 0,5-2,-4 1,-1 1,1-2,-1 1,-1 0,7-4,-3 0,-1 1,-3-1,0 1,-1 1,1-9,-2 6,0-1,-1 0,0 1,0 0,-1-5,0-2,0 0,0 4,-2 4,1 2,-1 0,-4 0,2 1,1 1,-3 0,2 1,0-1,0 1,-7 0,1 0,7 1,-2-1,-5 2,6-1,-8 3,8-2,0 1,-13 12,15-8,-4 2,-1-1,3-2,2-3,-3 0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7 1679,'33'21,"-36"-20,0-1,0 1,-3 0,1 0,2-1,0 1,0 0,0 0,-1 1,8-2,4-1,-1 0,-1 1,-1 0,-1 0,0 0,-1 0,0 1,1 0,-1 1,3 3,-4 0,-1 1,-1-1,-1-1,-2 0,0-3,-4 1,3-1,0-1,-7-1,-2-5,7-1,0 0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13 1490,'0'-22,"13"27,-10-7,4-5,2-2,-4 5,6-4,-6 5,4-4,2 1,-5 4,-12-26,19 53,8-37,-2-2,-12 10,1 0,11-4,-14 6,1 0,2-1,0 1,-3 0,-2 1,8-2,-8 3,1-1,-1-1,-9 5,0-1,17-7,-32 11,14-7,4-1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1 1331,'36'2,"-33"-2,3 0,-2 0,-1 0,-3 5,-2 0,0 1,0-1,0-1,-8 10,7-10,-1 0,-1 3,2-4,-4 8,3-5,2-3,0 0,4-18,-9 34,2-17,2-3,0-1,1-3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303,'0'-21,"3"101,-3-76,-1-1,4-11,-2 0,-1 4,1 0,0 0,-1-2,1 9,0-6,1 0,1 0,0 2,2 0,1 1,-2 0,-1 2,0 1,-2 1,-1 4,-1-5,1 0,-2 3,-1 1,0-3,0-1,-4 4,2-2,1-2,1-2,0 1,-6-1,2-5,4 0,2 0,2-1,0 2,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2 203,'-5'21,"4"-18,0 0,1 0,-1 0,-1 1,2-1,0 1,-1-1,0 5,1 0,0-3,1-1,-1 0,1 0,0-1,0 1,2-1,0-1,2-2,-2 0,1 1,-1-1,3-2,-2 1,-1-1,1-1,0 0,-1-1,-1 1,0 0,-1-4,0 1,-2-1,0-1,-1 0,2 5,-2-7,1-4,0 7,-1-1,1 3,-2 3,-1 5,-1 3,-4 14,0-6,5-12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7 1314,'4'-7,"-8"32,3-21,1 1,0 0,0 0,0-1,-1-1,1 1,0-1,0 1,6-34,-14 61,5-33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6 1298,'-7'89,"10"-87,1 1,-1-1,2 2,2-1,-3-1,0-2,1 1,-1-1,0 0,-1 0,4-1,-3 0,0 0,3-2,2-1,1-1,-1 1,1-4,-5 2,-2 3,0-5,-1 2,-1 1,0-1,0 1,0-7,0 8,-2 1,1-1,-2-3,-2-2,2 4,-4-2,0 1,2 4,-11 0,10 2,0 0,12-5,-23 12,12-5,-12 12,3-3,0-1,3-3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7 1539,'29'-2,"-25"2,-1-1,0 1,1-1,0 2,0-2,-1 1,1 0,-1 0,1 0,2-1,4 0,-6 1,0 0,6-1,-5 1,5 0,-2-1,-3 1,-1 0,4-1,5 1,-7-1,9 0,-7 0,-3 1,6 0,-5 0,-1 0,4-1,-5 2,-1-1,0 0,0-1,3 1,-3 0,7 1,-6-2,1 2,-1-1,-1 1,-19-1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1 1494,'23'3,"-19"-2,-1 0,1-1,-1 1,0 0,0 0,3 0,1-1,-3 1,5-5,-16 8,11-2,-3 1,-2 1,-1-1,-2 4,0-1,1-4,1 1,-5 3,2-3,2-1,0 0,0 0,0-1,0 1,-2 1,0 0,13-9,-20 13,9-9,2-2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58 1449,'12'44,"-12"-39,0 1,0-2,1-1,-1 1,0-7,0-5,0 5,0 0,1-1,0 1,1-1,0 1,1 1,1 0,0 1,-1-1,2 2,-2 0,1 0,0-1,-1 2,0 0,0 3,-3 0,0-1,0 1,-3 3,-3 4,3-8,1 0,-4 0,3-3,-1 0,1-1,-6-11,4 5,3 3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3 1490,'-9'41,"10"-37,0-1,1 2,0-1,0-1,0 1,0 0,4 4,-1-1,-2-5,0 1,1 0,-1-2,0 1,0-1,0 0,0 0,7 2,-6-3,5 2,-1-1,-4-1,3 0,1-2,4 0,-4 1,1-1,0 0,-17 2,19-1,-5-1,1-1,1-2,5-8,-5 6,-4 3,-1 1,-2 0,-2-1,0 1,0 0,-1-3,0 2,1-1,-2-7,0 4,2 4,-2-3,13 7,-21-2,9-2,-1 0,1 1,-2-2,0 1,0 1,1 1,0 0,-13-3,6 3,2 0,4 1,1 1,-6-1,5 2,1 0,-1-1,-4 3,-5 2,9-2,-2 2,-4 3,7-5,-3 3,3-4,-2 4,-1-2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03,'-9'37,"11"-34,0 0,0 0,3 2,-2-2,-1 0,3 0,1 0,2 0,-5-3,2 0,-2 0,4-1,-2 1,-2 0,1 0,-1 0,3-2,-2-1,-1 2,4-2,-2-3,-2 2,2-2,-4 2,1 1,-2-5,0 3,-2-3,2 4,-3-6,2 7,0-1,-3 0,1 1,-1 0,1 2,-3 0,3 0,-4 1,0 0,3 0,-3 1,3-1,-3 1,0 1,3-1,0 0,0 0,1 0,0 0,0 0,-1 2,-5 3,7-3,0 1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5 1507,'32'10,"-35"-7,0-1,-2 0,2 0,0-1,-1 0,1 0,8-1,1 0,-1-1,-2 1,0 0,0 0,1 1,0 0,-1 0,0 0,-2 2,-2 0,-1 0,-2 1,-1 0,1-2,-1 0,-2-1,-2-4,-1-1,6-1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2 1279,'68'-40,"-63"37,-1 1,1-1,-1 0,1 1,0 0,-1 0,2 0,0 0,-1 1,0-1,1 1,-2 0,0-1,1 1,-2 0,0 1,-16 5,2-6,5-1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7 1182,'58'-13,"-55"12,5 0,-5 1,0 0,0-1,0 1,0 0,-5 4,-3 7,-5 6,6-13,0 0,-3 4,5-4,-1-1,-2 4,3-4,-3 3,0-3,1-3,2-7,1 2,-1 1,1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 444,'15'7,"-11"-7,-1 0,0 0,2 0,-2 0,0-1,5 2,-5 0,0-1,1 0,0 1,4 0,-2-1,9 0,-5-1,4 1,-4 0,-3 0,2 0,-6 0,3-1,-2 1,0 0,5-1,0 0,5-2,-8 1,-2 2,2 0,2-1,-1 1,2-1,-4 1,-1-1,1 1,0-1,-1 1,1 0,-1 0,0 0,-8-5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0 1095,'-3'38,"3"-32,-1-1,1-2,-1 0,0 1,1 0,-1 0,0-1,0 0,1 0,3-9,0-2,2 0,0 3,-2 1,2 1,-1 1,2 0,-3 1,0 3,0 1,-3 0,0 3,-4 6,1-5,0 0,2-2,-3 5,0-3,3-4,-3 1,-2 0,1-4,2-1,-3-1,1-10,4 7,1 0,0 0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8 1101,'-3'73,"3"-70,0 0,0 1,-1-1,-3-8,1-1,1 1,0 0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1105,'17'96,"-14"-94,1 1,1-1,-2-2,3 0,-3-1,0 0,0 0,1 0,0 0,0-1,0-1,2 1,-2-1,-1 0,1-1,-1 0,1 1,-1 1,0-1,0 1,1-2,-1 3,5-4,-3 1,-2 2,4-8,-6 5,0-1,1 0,1-10,-3 8,0 4,-2-5,-1-1,-2 0,-3 3,5 4,-1 1,0 0,-3 1,3 0,1 0,-5 2,3 0,0 0,-2 2,1 0,-7 5,8-2,-1-1,1 0,-18 7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4 1335,'24'-1,"-20"1,0 0,-1 0,3 0,1 1,-2 0,-2-1,3 2,-1-2,-2 1,5 0,-4 0,-1-1,6 2,-6-2,0 1,0-1,2 2,2 1,-4-1,2 0,0 0,8 0,-10-2,1 1,-1-1,2 0,1 0,-1-1,2 1,-2 1,1-1,-1 0,-1 2,0-1,-1-1,0 1,1 0,-1 1,-11-5,2-1,1 1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2 1319,'50'7,"-46"-4,-1-1,0-1,0 2,-9 2,3-2,0 0,-3 4,3-5,0 1,0 0,0-1,0 0,0-1,0 1,-1 0,-3 1,3-1,0-1,1 1,0-1,-1 2,1-4,1-3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2 1263,'5'16,"-5"-12,0 0,1 0,-1 0,0-1,1 0,-1 3,0-3,-1 1,1-1,0 1,0-7,2-2,0 0,2-1,0 0,-1 3,0 0,0 2,-1 4,-3 4,-2 0,2-4,-3 3,2-1,0-1,-1-2,0 0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6 1323,'-11'51,"10"-43,2-4,0 0,0 2,0 1,0-1,0-2,1 0,0 0,2 0,3-2,-3 0,0-1,1-1,0 0,-1 1,0-1,1 0,-1-1,0 1,0-1,0 0,1 1,6-2,-6 1,4-1,3-4,-8 4,-1-1,5-3,-4 2,14-10,-12 9,-2-1,3-3,-5 6,-2-3,1 3,-1-1,0-5,-1 4,-1-1,0 2,-1-3,0 4,-3-2,2 2,-1 0,-1 0,-4-4,5 4,-1-1,0 2,1 0,-2 0,1 0,0 1,1 1,1 0,-4 1,4 0,1 0,-1 1,-2 4,-1 3,3-5,-3 2,-3 4,7-7,0-1,-1 2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77 1326,'-12'18,"11"-14,0 0,0-1,-1 1,2-1,-1 0,1 1,1 0,2 3,0-3,-1 0,3-1,-2-2,4-1,-2-2,-1 1,-1 0,1-1,1 0,-1 1,0-1,0 1,-1-1,6-3,0 1,-6 3,0-1,0 0,0-1,0 0,0-4,-1 4,-1-4,1 2,-1-3,-5 2,1 4,-2-1,-1 0,3 3,-3-1,-1 0,-4 2,7 0,-5 0,2 2,2 0,-1 1,2-1,-1 2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91 1325,'21'-4,"-16"3,0 1,-2 0,1 2,-4 1,-4 0,-1 0,1-1,-1-1,2 0,-2 1,1 0,0 1,8-3,1 0,-1 0,2 2,-3-2,2 2,-2 0,1-1,-1 2,-3 0,-2 0,-2 0,-9 2,5-4,4-1,-8-3,3-5,5 1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3 1541,'-20'7,"19"-3,0-1,1 1,0 0,1 1,-2 2,2-2,1-1,1 0,0 0,2 0,-1-1,-1-3,0 1,5-4,-1-2,-2 0,-2 3,5-8,-6 6,1-1,-1 1,2-5,-1 2,-2 4,1-4,-2 1,-1 3,-2-1,-4-1,1 2,0 0,0 1,-1 2,4 1,-3 1,1 2,-1 3,4-4,1 2,0-2,5 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5 407,'16'0,"-13"0,0 1,0 0,0 0,2 0,-1 1,-1-2,3 4,-2-3,-1 2,2-1,-2-1,0 1,-2 1,-6 5,2-5,-1 0,1 0,-2 1,1-2,1 0,0-1,0 1,-5 1,3-1,1 0,-3 2,0-2,4-2,0-5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0 1537,'76'-7,"-73"7,4 0,-4 0,2 0,0 1,-2 0,0 1,-6-2,-3-2,1-1,0 0,0 1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1 1509,'76'23,"-74"-20,-5 0,0 0,-2 1,0 0,1 0,0 0,0 0,1-1,1 0,-5 1,0-2,4-2,-5-3,-2-5,6 3,-4-5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4 1444,'10'49,"-9"-46,-1 1,0 1,1-1,-1-1,1 1,-1-8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6 1423,'-36'14,"35"-11,1 0,2 0,3 5,-3-5,3 3,1-2,-2-2,0-2,-1 0,0-1,0-1,0 0,-6 2,0 2,-6 2,4 1,0-2,-1 5,4-5,3 0,3 0,0-1,4 0,-4 1,0 0,0 2,-1-3,0-2,-2-4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50 1492,'-2'17,"3"-12,-1 1,1-2,-1 1,1-1,-1 1,1-1,-1 1,0 0,0 1,0-1,0-1,1 3,-1-4,-1-6,-1-7,1 5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3 1526,'34'-4,"-29"4,-1 0,-1 0,0 0,1 1,-1-1,0 1,1 2,-7-7,-1-4,2 5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55 1496,'28'6,"-25"-6,1 1,0 1,1 0,-2 1,1 0,-2 0,-1 0,0 0,-2 0,-2 2,-2-1,3-1,-1-1,-1 2,-1-1,-1 3,1-1,2-1,-1 0,2-1,-1 0,2-6,2-2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1 1371,'7'75,"-8"-72,0-6,1-1,0 1,0-1,1 1,1-3,0 2,0 1,1 0,3-1,-1 2,-2 3,1 0,-1 4,-3-2,0 1,0 0,-1-1,0 3,-1-1,2-2,-1 0,0 0,-1 1,1-1,-2 2,-2-1,1-5,1 0,-1-4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5 1493,'23'39,"-18"-37,-2-2,1 1,-1-1,0 1,0 0,2 0,1 0,1 1,-4-2,2 3,-4 2,-6-1,-2 1,4-3,-7 4,7-4,-4 0,-1-2,4-2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1 1470,'31'-5,"-26"6,-2-1,2 1,0 0,-2-1,2 2,-2-1,1 1,-1 0,0 0,-2 1,-2 0,0 0,0 0,-3 1,1 0,-1 0,0 1,2-2,-5 7,5-7,-3 3,-2-1,0 1,1-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379,'-1'14,"0"-9,0-2,1 0,-1 1,1 1,-1 1,1-2,-6-17,3 10,1-1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7 1528,'10'18,"-13"-18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3 1583,'24'12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60 1468,'20'77,"-19"-73,-1 0,0 0,0 1,0-1,0-1,0 0,0 0,0 0,-1 0,2 0,-3 0,2 0,-1-8,0-2,1 3,1 1,0-3,2 0,3-2,-1 5,-1 1,0 0,0 2,0 0,-1 0,0 2,-1 1,3 8,-4-7,1 4,0 3,-1-8,-1 0,-1 3,-2-3,-1-2,-8 0,6 0,-35 0,27 0,-9-4,9 1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58 1716,'-21'15,"20"-11,0 0,-1 0,2-1,-1 1,1-1,-2 1,1 0,1 0,0-1,1 1,0 0,-1-1,1 0,-1 0,2 2,0 0,4-2,2-5,-5 0,3-3,-2 1,-1 0,-1-1,1-1,0-2,-1 5,1-4,-2 3,0 1,0-3,0 2,0 0,-1 0,0 0,0 1,0 0,0 0,-1 0,0-1,0 1,-1 0,-3 3,-1 1,1 0,1 1,-4 2,5-1,-3 3,1 4,2-3,2-4,-3 0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35 1714,'34'-10,"-29"10,-1 1,0-1,2 0,-2 0,2-1,-2 1,-1 0,2-1,-2 1,0 1,-6-3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97 1682,'36'9,"-31"-8,-1 0,-1-1,0 0,1 1,-1 1,-1 1,-4 1,1-1,-6 12,2-4,0-2,2-6,0 0,-2 3,-2 0,4-2,0-3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1 1695,'-4'18,"3"-13,1-1,-1 1,1 0,0 0,0-2,-1 0,1 0,-1 0,1 0,0 1,0 0,-1 0,-1 0,2 0,-2-8,1 0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9 1709,'20'-3,"-13"3,-4 0,0 0,3 0,-3-1,0 1,0-1,1 1,0 0,0-1,0 1,0-1,0 1,-1 0,0 0,2-1,-2 1,0 0,-1 4,-6 0,-1-4,2-1,0-1,-4-1,4 1,-1 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8 1676,'58'16,"-58"-13,-2 0,-1 0,1 1,0-1,-4 8,4-7,-1 4,-2-1,2-5,3-6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0 1665,'-3'65,"2"-61,1-1,-1 0,0 0,0 0,0 0,1 0,4-4,-1-7,-1 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67,'27'25,"-23"-24,1 1,0 1,1 1,-1-2,6 4,-8-5,4 0,-3 0,11 1,-9-3,7 1,-2 1,2-1,0 1,-4 0,-1 0,-5-1,4 0,6 0,-9 0,0-1,-1 1,0 0,5-1,-5 1,0-1,0 1,3-1,-3 1,1 0,0-1,0 1,9-3,-5 2,-5 0,5 0,1 0,0 0,-3 1,-3 0,5-2,0 0,-1 0,-2 0,4-2,0 2,-5 1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1 1702,'65'-5,"-62"5,0 1,0 0,-11-2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3 1666,'50'32,"-54"-27,-5 4,7-6,-1 0,-4 6,5-6,-1 3,0-8,3-1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7 1674,'38'-1,"-37"4,-1 0,0 1,-2 2,-2-2,1 0,-3 2,-1-1,3-2,1-1,1 1,0 0,6 0,1-2,-2 0,0 0,1 1,2 2,-3-2,2 3,-2-2,-3 0,-1 0,-1 1,1-1,-3 2,-2 3,4-5,-7 8,5-9,-19-6,16 0,-5-5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52 1597,'-20'12,"17"-9,0 1,0-1,-1 2,0-2,2 0,-1-1,6 1,0-2,1 1,-1-2,0 1,0-1,4 1,-2-1,-1 0,-1 0,2 0,-2-1,2 0,-2 0,-10 1,1 2,0 0,-1 3,2-2,1 1,0 0,2-1,-1 1,0 2,3-3,-1 1,4 0,1-1,-1-2,0 0,2 0,-1 0,-1-1,3 0,-3 1,10-3,-7 2,3-2,-6 1,2-2,-2 1,0 0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70 1575,'7'20,"-7"-16,0 1,0 1,-1-1,0 1,1-1,-1-1,0 1,0-2,1 1,0-1,-1 0,0 2,0 0,0 1,-1-1,3-10,0 1,1 0,-1 0,0 0,2 1,0 0,1 1,1 1,1 0,-3 0,0 1,0 0,0 2,0 2,0 1,-3-1,-2-1,-1 0,0 1,0-2,1 1,-1 0,0 0,0-6,3-2,0 0,0 1,1-1,1 1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31 1592,'7'21,"-6"-16,-1 0,0-1,1-1,-1 0,0 0,0 2,-1-1,0 1,0-1,0 2,0-2,0-1,1-7,1-1,0 0,3-2,-1 5,0 1,0 0,0 1,1-2,3 1,-1 1,-2 1,-1 1,-2 2,-1-1,-1 0,-1 1,1-1,-2 2,1-2,-3-5,-3-7,6 6,0-1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96 1656,'2'15,"-2"-10,0 1,0-2,0-1,0 0,0 2,0-1,1 0,-1 1,0 12,0-11,0 0,0-2,-1 2,1-1,-1 0,1-2,0-7,0 0,2-3,0 1,0 3,1-1,-1 1,0 0,1 1,5-4,-5 6,0-1,3 2,-2 3,-3-1,2 8,-2-6,-1 0,0-2,-1 2,1 0,-3 1,-4 0,1-2,3-2,-1-2,1 1,0 0,0-1,0-2,2-1,1-1,4-7,-3 8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59 1667,'3'93,"-5"-90,-1-1,0 0,2-8,3 0,-1 0,1 1,0 0,1 1,0 0,-1 0,4-2,-3 5,2-2,-2 2,1 0,3 2,-4 0,0 2,0 5,-2-4,0 2,0-2,-1 2,-1-3,1 2,-3 2,-4 1,2-5,-2 0,1-2,1-1,-1-1,1-3,1 1,1 0,-2-4,0-2,4 6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4 1000,'76'34,"-73"-33,0-1,0 0,0 0,0 1,0-1,0-1,2 2,-1-1,-1 1,0 0,0 1,-9-12,4 5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 996,'-12'7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460,'16'5,"-12"-4,-1 0,0-1,3 0,-1 0,0 0,-2 0,1 0,0 0,-1 1,-2 2,-3 1,0 1,0-1,-1-1,-4 6,-1-2,5-6,-6 4,5-3,-4 2,3-1,1 0,1-3,-2-3,1-4,2 4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73 1024,'-18'35,"17"-26,0-6,1 1,0 0,1-1,-1 0,1 2,0-1,2-1,0-1,0-1,2 1,-2-2,0 1,0-2,0 1,1 1,2-1,-3-1,2 1,-2-1,2 1,0-2,2 0,1-2,-5 2,0-1,4-3,-4 2,3-4,-3 1,-1 4,1-7,-2 7,-1 0,0 0,0-9,0 8,0 0,-3-6,1 7,-1 1,0 1,-5 2,3 0,-6 2,0 3,-8 5,12-9,-6 2,8-4,0-1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 989,'44'12,"-41"-10,0-1,1 0,-1 1,0 0,1 2,-1-2,0 2,-1-1,0 0,-1 2,-5-1,-1 0,-2 1,-1 0,-3 2,4-2,4-4,0 2,-5 3,6-3,0 0,-2-1,1-12,3 7,0 0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07 1061,'27'0,"-24"0,1 0,-1 0,1 1,0-1,0 0,-1 0,0 1,1-1,-1 0,0 1,0 0,1-1,0 1,-1 0,0 1,6-1,-6 0,4 0,-2-1,1 0,-2-1,-1-1,0 1,-6 1,-3-2,3 1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11 1028,'26'16,"-22"-13,1 0,-2-2,6 2,-6-2,4 2,-3-3,-1 2,-8 2,-1 0,0 1,0-1,1 1,1-1,1-1,0-1,-1 1,-1 0,1 0,-1-2,0-5,4 1,0-1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85 957,'-17'-2,"14"3,-1 2,1 0,-1 1,1-2,0 2,-1-1,1 1,0-1,2 0,0 0,2 0,1 1,1-2,0 0,1-1,-1 0,0-1,1 1,-1-1,0 1,1-1,0 0,1-1,-1-1,-1 1,-2-2,-5 1,-4 0,1 4,4-1,-2 1,2 0,-5 2,5 0,0 0,1-1,1 1,1-1,2 1,1-1,4 0,-4-2,0 0,5 1,-3-2,-5-3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6 944,'-14'10,"11"-7,2 0,0 0,-1 2,2-2,-1 0,0 0,0 2,1 0,0-1,0 2,1-2,1 2,-1-3,1 3,3 2,-2-7,0-3,1-2,3-3,-5 4,10-6,-4 2,-4 3,-1 0,-2 1,2-1,-2 0,-1 1,0-1,1 0,-1 1,-1-4,1 4,-1 0,0-2,-1 1,-2 0,-1 2,-3 3,1 2,0 3,3-3,-4 4,4-2,-7 5,6-5,0-2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7 1069,'1'41,"-2"-37,2-1,-2 1,1 0,0-1,0 0,0 0,0 0,1 0,-9-9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8 1204,'14'-5,"-7"5,0 1,-3-1,2 1,-2 0,-1 1,-1 1,-1 1,-2 0,-3 1,-1 0,-2-2,2-2,0 1,-2 0,2 0,-3 1,0 0,5-1,-1-1,-1 1,8 0,3-1,3 0,-2 0,-1-1,-3 1,2 0,2 0,-4 0,2 0,-2-1,6 2,-5-2,2 0,1 1,-3-2,2 2,-3 0,-6-1,-2-1,-2 0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3 1309,'21'-6,"-16"5,-2 1,0 0,1 1,-1 1,0-1,1 2,-1-1,-3 1,-1 0,-1 0,-2 1,-5 2,6-4,-3 2,0-2,3 0,0-1,-3 1,2-2,7-1,3 2,2 0,-5 0,3 2,2 2,-5-4,2 2,-2 0,1-1,0 1,-3 0,-6 1,0-1,2-2,0 2,-2-1,2-1,0-1,0 0,-1-1,0 0,-2-1,0-1,-6-4,7 0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73 899,'-1'16,"1"-11,0-1,0-1,-1 0,1 0,0 0,-2 3,0 1,1-4,-2 7,2-4,0 0,-1 4,1-5,0 4,-1 7,2-3,-1-7,0 0,-1 4,2-5,-1 0,0 1,1 1,-3 11,3-13,-1 0,1-1,-1 1,1 0,0 1,0 2,-1-1,1 9,0-10,0 4,0-2,-1 6,1-1,0-6,0 4,0 3,0-8,-1 6,1-3,1-5,-1 8,0-7,-1 9,1-4,-1-6,1 3,0 1,-2 7,1-10,1 0,-1 5,1-6,-1-1,1 0,-1 0,1 0,-1 1,1 0,0-1,-1 4,1-2,-1 2,1-4,0 4,0-4,0 0,1 0,0 0,2 0,1 0,-1-2,0 0,0 0,0-1,0 1,2 0,0 0,2 1,-4-2,1 0,-1 0,4 1,-3-1,-1 0,0 0,0 0,1 0,3 2,0-2,-4 0,4 0,0-1,-4 1,0-1,0 0,1 1,0 0,-1-1,3 2,-3-2,3 0,1 0,-3 0,3-2,-4 1,1 1,1-2,-2 2,0 1,1-1,-1 1,2 0,0 0,-1-1,-1 0,0 0,-1-3,-1 0,-1-5,1 2,-1 1,0 0,1-4,-1 4,1-9,0 5,0 2,0 0,0 0,0-1,0-1,0-2,1 1,-1 1,0 0,3-15,-2 15,1 0,-1-1,1-2,0 2,0 2,0 0,0 0,0-1,-1 0,1 1,-1 1,0 1,-1 0,1-11,-2 9,0-6,0 8,-1-5,-2-10,2 16,-2-8,2 10,0 0,-2-6,2 4,-2-7,1 8,0-4,-1 0,1 2,0 3,0-4,1 4,-2-8,2 6,-1 0,-2-3,2 5,-1 1,0 1,-1 2,-1-1,-5 0,7 1,0-1,-3-1,3 1,-2-2,-4-3,6 4,-4-2,1 0,2 4,-3-2,3 2,-3-1,3 1,-5 2,5-2,-7 1,-7 3,13-3,-4 1,-2 2,1 1,3-1,0-1,1-1,0 0,-1 0,1-2,1-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461,'29'4,"-26"-3,0 1,-2 1,-3 3,-2 0,0-3,1 1,1-1,5-1,7 0,-3-2,-2-1,-2 1,1 0,0 1,-3-7,0 0,-1 1,0 2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7 973,'18'-15,"-12"12,-3 2,2-1,5-1,-2 1,-1 1,-2 0,1 0,-3 1,1-1,2 1,1-1,-3 0,0 1,0 0,0 0,4-1,0-1,-5 2,2 0,-2 0,2 0,-2 0,4 0,2 0,6-1,-10 1,-1-1,4-1,0 1,-4 0,4 0,-4 1,2-1,-3 1,1-1,-1 0,0 1,-7-4,-2-1,3 1,-1 1,-2-1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83 873,'57'16,"-50"-15,-1 0,-3 0,0-1,1 0,-1 1,0 0,-2 2,-1 0,0 0,-1 0,-1 1,1 2,-2-1,1-1,-1 0,0 0,0-2,0 0,0 0,-3 2,3-3,-8 3,7-3,-6 2,5-3,-6 1,6-2,0 1,0-2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18 838,'-18'-17,"14"18,-1-1,2 1,-2 1,1 0,1 0,0 1,1 0,0 2,0 2,1-2,1 1,-1-1,1 0,0-1,-1 2,2-3,1 0,1-4,1 0,8-6,-4 2,-6 2,1 0,-1-1,0 1,0 0,0-1,0 1,0 0,-1 0,0 12,0-3,0 6,1-3,0-3,-1-3,3 3,-1-3,0 1,3 1,-3-3,-6-5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48 894,'-2'10,"2"-6,-1 0,1 1,0 0,-1-2,2 0,-1 1,1 1,1-1,1 0,-2-1,2-1,1 2,-1-3,1 2,2-2,-3 0,0-2,1 0,-1 0,1-1,1-1,-1 0,1-1,-2 1,2-2,0 1,-1-2,-2 3,-1 0,1-4,0 0,-2 4,2-5,-1 4,-1-1,0 0,-1 2,0-1,-3-1,-3-1,2 3,0 1,-1 1,3 1,0 3,-4 5,-1 0,-1 1,3-6,0 0,-4 0,6-2,0 0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1 1102,'66'-19,"-61"18,1 0,-1 1,0-1,0 0,1 0,-2 0,0 1,0 0,0-1,0 1,-1 0,2-1,0 0,0 0,0 1,-1-1,0 0,0 0,0 0,0 1,2-3,-1 3,-1-2,1 1,-2 2,0-1,0 1,0 1,1 0,1 0,-2-1,0-1,0-1,0-1,-6 0,0 2,-1-1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48 1038,'55'-4,"-51"4,-1 2,0 1,-2 0,0 0,-4 4,-9 0,8-5,0 0,0 0,-3 2,0 1,4-2,-3 2,-3 1,6-4,-2 0,2 0,-1-1,-5-1,6 0,-1-2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80 1000,'-20'3,"19"1,0 3,1-4,0 1,0 3,2-3,-1-1,5-7,-3 1,1 0,-1-1,3-3,-3 4,0 1,0-1,-1 0,1 0,0 1,0-1,-4 10,-1-2,1 5,0-1,1-6,1 3,1-2,2-1,1 1,1-3,-3-1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2 993,'48'51,"-46"-48,1 0,-1 0,0 0,4 3,-3-2,-1-1,0 0,-1-6,-1-1,-1-3,1 4,0 0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5 985,'-124'87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38 1236,'28'-7,"-24"7,10 0,-9-1,0 1,-1 0,1-1,5-1,1 0,2 0,-7 1,5-2,-6 2,8-1,-9 1,8 1,-5 0,-4 0,0 0,2 1,-2-1,0 1,0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1 668,'18'5,"-13"-3,-1 0,-2 1,1-1,-1 1,1-1,0 0,-6 2,0-1,0 0,-3 3,-3-2,-1 1,1-2,3 0,3-2,0 0,2-11,4-4,-2 9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 507,'19'56,"-16"-53,0 0,0 0,1 2,-1-3,0 2,-1-1,0 1,1 0,1 2,1-1,-2-2,0-1,1-1,-1 1,0 0,0 1,0-2,8 7,-5-2,-3-3,5 4,3 0,-1-2,-4-3,-2 1,-1-2,0 0,0-1,2 2,-1 0,8 0,-9-1,5 0,-5-1,0 1,0-1,0 0,2 0,1 0,-3 0,2 1,13-2,-1 0,-13 1,0 0,5-1,1 1,5-1,-6 0,-6 1,4-1,1-2,1 0,-3 1,-2 1,-1 1,1-1,-1 0,0 0,0 0,0-1,0 1,5-3,-4 2,-1 0,1 0,2 0,-2 0,0 0,0 1,1-2,-2 2,1-1,1-2,-1 0,-1 3,-1-2,1 3,0-3,0 2,0 0,0-1,2 0,1-1,10-8,-9 2,-4 7,0-1,0-1,0 0,0 2,1 0,0 1,-1 1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98 1185,'56'-6,"-52"5,-1 2,0 0,1 6,-4 2,-2-2,-1-2,-1-1,-1 0,-1 0,3-2,-3 4,-5 4,7-6,-4 4,5-6,-1 0,-3 0,4-2,0-1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50 1166,'-8'-23,"5"24,0 0,0 0,0 0,0 1,-1 2,-1 2,3-2,2 0,-1 4,2-5,1 1,-1-1,1 0,2-1,-1-1,1-3,4-3,-4 1,2-2,-2 2,-2 1,0 0,2 10,-3-3,1 11,0-6,3-2,-2-6,0-2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63 1144,'28'30,"-25"-22,-1-5,0 0,0 0,0 0,1 0,0-2,-1 2,-1 0,-1-6,0 0,-2-2,1 2,0 0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5 1120,'-91'99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8 1329,'33'-2,"-30"2,0 0,1-1,-1 1,1 0,1 0,0-1,1 1,-1 0,0-1,-1 0,1 1,-1 0,4-1,-3 0,0 1,1-1,0 1,0 0,-1 0,-1 0,1 0,3-1,-5 0,5 1,0 0,-3 0,-1-1,-1 1,0 0,1 0,-1 0,-6 2,-2-2,0 0,0 0,1 0,-2-2,3 0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78 1272,'23'5,"-19"-4,0-1,0 1,-1 0,1-1,0 2,4 1,-3-1,-1 2,-3-1,-1 3,-1-2,-2 1,-1-1,0 0,1-3,-2 3,1-2,-3 3,4-4,-3 1,2-3,1-1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41 1271,'-17'-14,"12"15,1 2,0 0,1-2,-1 3,1-1,0 1,1 5,2-6,0 3,5 2,-1-6,-1-2,1-1,-1-1,-1-1,2-1,0-1,0 1,-1 1,1-1,-1 2,-1 6,2 6,-1-2,-1-4,0 1,1-1,1-2,-1-1,1-4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4 1250,'33'23,"-30"-21,2 3,-3-2,0 0,0 0,-1 1,0-1,0 1,1 0,-1 0,-1-1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0 1248,'-120'68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7 392,'21'-1,"-18"1,7 1,-7-1,1 0,-1 0,0 0,8 1,-7-1,1 0,0 1,1 0,-1-1,0 0,-1 1,0-1,-1 0,7 2,-6-1,-1 0,-8-5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4 524,'16'9,"-12"-8,0-1,-1 0,0 0,0 2,0 0,-1 2,-2-1,-2 6,-4-3,-3 2,3-1,0 2,2 1,2-7,2-8,2-22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350,'59'22,"-59"-19,0 0,0 1,-1 0,0-1,0 0,-1 0,-2 4,2-4,-2 4,-2 2,0 0,-3 2,6-9,-1 1,7-14,-1 5,1 0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37 378,'-16'30,"15"-27,1 0,0 1,0 0,0 0,0 0,0 0,1 0,2 0,0-3,2-2,-2 0,2-2,3-5,-2 0,-4 5,5-5,-4 5,1-1,-1 0,0-1,-2 1,-1 1,0 0,0-4,-2-2,1 5,0 0,-4-3,0 4,2 1,-2 0,2 2,-1 0,-1 2,-3 0,5-1,-9-1,9 0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35 392,'50'3,"-47"-3,4 0,-4 0,0 0,2 1,-1-1,-1 2,1-2,-1 1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8 344,'61'42,"-60"-38,-5 0,2-1,0 0,-2 0,-4 3,4-4,-4 2,5-1,0-1,-1 1,-2 0,1 0,-1-2,3-1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04 280,'-52'21,"55"-18,0-2,0 0,1-1,-1 0,0-2,-6 1,0 1,-5 4,4 0,0 0,2 1,1-2,-1 2,1 0,-1-2,2 2,3-4,2-1,-1-2,1 1,0 0,1 0,12-4,-15 1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9 224,'-20'229,"20"-218,-3 11,2-14,0 1,-1-1,0 9,1-8,-1 0,1-2,0 0,0-1,-2 8,3-7,-1 1,0-1,0-1,1-1,-1 1,0-1,1 7,0-6,-1 9,1-8,0-2,0-2,-1-15,0 0,1 0,0 1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1 231,'-19'2,"15"-1,1 0,0 0,-1 1,1 0,0 0,1 1,2 0,-1 10,1-10,1 2,0-1,1-1,3 0,0 0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14 215,'19'-1,"-12"0,3 0,-6 1,0 0,5 0,-5 0,0 0,2-1,-1 3,1-1,9 0,-11 0,-1-1,3 2,1 0,-2 2,-2-1,0 0,1 2,-2-2,-1 0,0 0,0 1,0 0,-1 0,0-1,0 1,0 2,0-1,0 0,1-1,-1 1,0 4,0-3,0 1,0 0,0 15,0-16,0 8,-1 4,0-10,0 8,-1 14,1-21,0-1,0 12,-1 0,1-11,0 1,0 10,0-9,0 18,0-18,-1 19,0-4,1-18,0 0,0-2,1-1,-1-1,1-1,-1 0,0 1,-1-1,-1-1,-6-4,0 1,5 0,0 0,0-1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76 689,'81'8,"-77"-9,0 1,-1 0,0 0,0 0,1-1,-1 0,0 0,-1-3,-2 0,-1-1,0 1,0 0,0 0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62 274,'19'35,"-15"-34,-1 0,0-1,0-1,0-1,0-1,0 0,-2-1,1 0,-2 1,1-1,-2 0,-2-1,0 4,0-1,0 2,0 1,0-1,-2-1,1 3,1-2,-1 4,0 1,1-3,0 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5 721,'-30'-3,"24"10,4-3,1-1,0 0,1 0,4 1,-1-3,8-4,-7 0,0 0,-1 0,1 0,2-2,-3 2,-1 6,-2 2,0 0,0-1,-1-1,1 0,0 0,-1 0,1 1,-2 7,2-5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4 366,'-3'48,"4"-45,-1-6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5 456,'30'5,"-29"-2,-1 0,-3 2,1-2,-4 5,3-5,-1 0,1 0,1 0,0 0,5-3,5 0,-5 0,1 1,3-1,-2 2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1 547,'32'6,"-29"-6,1 3,0 0,-1-1,-1 2,-1-1,-6 2,0-2,2-1,-1-1,-3 2,4-2,-1 1,1-1,0 1,7 2,0 1,1-1,-1-1,0 0,0 0,-5 0,-3-1,-7 5,8-6,0 1,-3 3,3-3,-5 2,3-5,3-2,0 0,2-8,1 4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1 345,'22'-4,"-18"4,0 0,0-1,0 1,-1-1,0 1,5 0,-2 0,-3-1,4 2,-3-1,6 0,-5 1,9-2,-9 2,-1-1,0 0,-1 0,1 0,-1 0,4 0,-4 0,0 0,-8 0,0-2,0-6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296,'24'6,"-16"-5,-2 0,0 0,-3-1,1 2,-1 0,0 1,0 0,-2 2,-2 1,1-3,-3 2,0-1,1-1,-4 4,-2-1,-5 4,5-2,3-8,3-3,-1-5,1 3,1 1,-1-4,2 3,-1 0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25 184,'8'53,"-8"-50,0 1,0 0,0-1,-1 0,0 9,0-5,0 0,-1-2,0 2,2-4,-1-6,1-2,0-1,0 3,2-7,-1 7,0-2,2-1,0 2,0 2,1 3,1 0,4 2,-1 1,-5 1,0-2,-3 0,-3 1,0 0,-7 3,5-4,-1 2,1-1,3-8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36 700,'-15'-8,"10"8,1 0,0 1,1 0,0 0,-3 2,-1 4,2-4,-1 1,0-1,2 1,0-1,2 0,2 0,1 1,4-1,-2-1,0-1,2 0,0 0,2-1,-4 0,-10 4,2-2,0 2,-4 2,5-3,1 0,-5 3,5-2,1-1,1 1,2 0,1 0,0-1,1 1,0-2,1 0,1-1,-1-1,0 0,0 1,4-3,-5 2,3-1,-3 0,2 0,1-2,-3 3,1 0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43 762,'16'-3,"-13"4,0 1,0 0,0-1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89 720,'23'18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2 749,'0'60,"0"-53,0-1,1-3,-1 0,1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2 603,'16'8,"-12"-8,0 0,-1-2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3 733,'43'-8,"-40"8,0 1,0 0,0-1,0 2,1-1,-1 2,-1 0,-1 0,0 0,0 1,-1 1,2 5,-2-2,0-5,-1 3,1-2,-1 6,0-6,0 6,0-5,-1 3,1-4,-1 0,1 1,-1-2,-5-3,1-3,0-2,2 1,1-1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0 777,'37'-6,"-33"5,-1 0,1-1,0 1,-1-1,0 1,0-1,-7 4,1-3,0 0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8 743,'5'35,"-5"-30,-1-2,1 4,0-3,0-1,0 0,0 1,0-1,0 0,0 0,0 0,0 0,-4-8,1-5,1 1,1 3,0 2,1 0,0-1,0 0,0 2,0 6,0 0,-1 4,-1-4,-1 0,1 1,-1 0,0 2,2-3,-1 7,1-6,0-1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723,'-11'25,"9"-21,0-1,0 1,0-1,-2 0,0 1,7-4,1-2,-1-1,-1 0,0-1,1 2,1-1,-2 0,1 1,2-1,-1 0,-1 2,0 0,2 1,-1-1,0 2,0 2,0 3,-3 1,0 4,-1-5,-1-2,1-1,-1 1,0 0,-4 4,0-2,3-3,-3 1,-2 0,3-5,0-9,3 7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09 780,'-2'8,"3"-11,-1 0,1-2,1 2,0 7,-2-1,0 0,-1 2,1-1,-2 8,1-6,0 2,1-4,0 0,1 0,1-1,0 0,1-2,2 0,2-1,-2-1,0 1,-1-1,0 0,0 0,0 0,-1 1,0-1,3-1,-3 3,0-1,-6 1,-1-1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781,'34'-9,"-34"13,-2 1,1-2,0 1,0-1,2 0,-4 0,-1-1,-4 2,5-3,-1-2,-2-8,3 5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95 175,'-12'44,"11"-40,2-1,1 0,1-2,0 0,1-1,-1-1,2-1,-2 1,1-3,1 1,3-6,-2-1,-2 4,-3 3,1 0,-1-2,-1 2,0 0,-1-1,-2 1,-2 3,-1 2,0 1,1 0,2-1,0-1,-1 0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3 186,'15'3,"-12"-3,0 0,0 0,0 1,0-1,0 0,0 0,0 1,1 0,-1 1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2 167,'47'14,"-44"-12,-1 1,-12 6,6-5,1-1,0 0,-4 3,3-1,1-3,0 3,0-4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2 260,'-3'47,"2"-42,0 0,0-1,0 6,0-7,1 1,-1-1,2 0,4-5,-1-3,-2 1,-1-2,0 0,0 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4 595,'23'9,"-20"-9,1-2,-1 1,0 0,0 0,0 0,0 0,0 1,0 1,1 2,-1-3,3-2,3-1,0-6,-5 3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84 287,'23'0,"-20"0,2 0,-1 0,0 0,-1 1,0-1,0 1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29 256,'26'29,"-26"-26,-3 2,0 0,0-1,0 0,-3 4,1 1,1-3,2-2,-1-3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243,'-5'60,"5"-57,-1 0,1 0,6-4,-2-3,0 0,-1 1,-1-1,0 1,-1 0,0 0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91 236,'18'31,"-20"-27,0-1,-3 3,5-2,6-2,-1-1,-2 0,0 0,0 0,1 1,0-1,-1 1,0 0,-2 1,-2 0,-2 1,-2 2,3-3,-6 5,1-4,4-3,-3-8,4 2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05 145,'32'32,"-33"-29,-2 0,0 1,0-1,0-1,0 1,0-1,0 1,0-1,1 1,-1-1,1 1,9 0,-3-1,-1-3,0 2,0 0,3 1,-2 0,-1-1,1 1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65,'77'2,"-77"1,-3-2,0-2,0 1,-3-2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3 135,'53'30,"-54"-26,-2 0,1 0,-1 0,-1 0,-1 1,-3 1,5-4,0-1,-3 3,3-3,-1-2,1 0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27 296,'21'-8,"-18"8,0 0,0-1,1 2,0 0,-1 0,0 1,0 1,0-1,-1 2,-4 1,0-1,0-1,-3 4,2-5,-4 4,3-3,1-2,0 0,0 1,3 1,4-2,3 2,-3-2,-1 1,0-1,3 3,-3-2,0 0,-5 1,-1 0,-1 0,1-1,0 0,0-1,-4 4,4-3,-1 0,1-4,2-6,3 2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11 312,'35'-2,"-38"1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28 292,'22'0,"-19"0,3 1,-3-1,0 2,1-1,0 0,-1 0,-1 2,-6 5,2-4,0 0,-1 0,0-1,1 1,-1-2,0 1,0-1,0-1,0-1,-1-11,4 5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4 588,'2'0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7 272,'-6'23,"5"-20,-1 1,1 0,-1 0,-1 1,1 1,-1-1,0 0,0 0,0-1,1 1,-1-1,0 1,-2 5,-2 8,4-12,-3 4,0 0,-1 1,2 1,2-6,0-1,-1 4,0-2,3-4,-3 4,3-3,-2 3,1-1,-1 5,2-7,-2 2,2-1,0-2,1 1,-2 6,1-3,1-2,0-1,0-1,-1 1,1-1,1 1,0-1,3-1,-1 0,0-1,0-1,2 0,-2 0,1 0,0-2,-1 1,2 1,-1-1,2-1,0 1,0-2,-2 0,4-7,-3 3,-4 2,5-4,-2 3,0 2,1-1,3-2,-3 3,-1-2,-1 0,-2 2,2-1,-1 0,-1 2,1-2,-2 2,3-5,-3 4,2-4,-1 3,0-5,0 2,0 5,-1-1,1 1,0-5,0 5,1-11,-1 7,-1 3,1-3,0-2,1 5,-2 1,1-3,-1 3,-1 0,0-3,0 3,-3-5,3 5,-2 0,0 0,-1 2,-1 5,0 4,3-5,1 0,-2 2,-1-2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8 348,'-24'47,"23"-44,-1 1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22 440,'17'-1,"-14"2,0 0,0 2,0-1,0 2,-2-1,-2 0,-2-2,0 1,0 0,-1 2,0-1,1-2,-2 0,8 0,3 2,-1 0,-1 1,-1-1,-1 1,-1-1,-2 0,-3 1,1-3,-2 1,-1-1,-5 0,1-2,3-1,2-2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9 783,'38'-3,"-30"3,-4-1,1 1,-1-1,0 1,5-1,0 1,2 0,-6 0,0 0,-1 1,0 0,-1-1,1 1,-1 0,1 1,0-1,-1 1,0 0,0-1,0 0,0 2,-7-6,-3-3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5 755,'16'8,"-12"-7,1 2,-2-2,0 1,1 1,-1 0,-1 0,-1 0,0 0,-1 0,0 1,-2 0,-2 0,-1 1,-3 3,5-6,-2 1,0 0,0-1,2-5,2-1,1-2,0-7,0 3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5 661,'-13'-6,"9"10,2-1,-3 1,0 3,1 0,3-3,1 0,1-1,0 0,1 2,2-1,1-3,3-4,-2 1,-1-1,0 1,0-2,-2 2,0-1,-9 6,-11 6,15-6,-1-1,-3 4,0 2,4-5,-1 2,1-2,5 0,3-4,-3 0,2 1,7-4,-4 2,8-4,-13 4,-1-1,0 0,-1-1,-1 1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64 722,'-28'94,"28"-89,1-1,-1 0,1-1,0 0,1 0,-1 1,1-1,-1 1,5 4,-4-3,1-1,3 4,-3-5,0 0,0-1,0 0,0 0,0 0,3 1,-3-2,0-1,4-1,-4 1,5-1,1-3,-6 2,0 1,0-2,0 0,0 0,6-12,-6 10,1 0,0 1,-1 0,8-8,-9 8,2-8,-2 0,-1 6,0-3,-1 5,0-3,0 2,0 1,-1-2,0 1,0 1,-14-12,4 11,7 3,-1 0,0 2,0-1,0 0,-6 1,6 0,0 0,-1 0,2 1,0 0,-6 3,7-2,0-1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11 742,'-2'57,"7"-57,-2 1,0 0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3 751,'-13'66,"11"-60,0-1,0 1,0-1,-2 5,2-6,0-1,-3-2,3-5,1 1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3 883,'19'20,"-16"-17,-1 0,0 1,1-1,0 1,0-1,0 0,1-1,0 1,1-1,-2-2,1 1,0-2,-2-2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8 853,'-7'15,"6"-11,1 1,-2 1,2-2,-1 2,2-1,-1 0,2 3,-2 0,1-4,0-1,0 0,0 1,4 2,-2-3,1-2,1 0,-1-1,0-1,-1 1,0 0,0-1,3-2,-2 2,0 0,0-2,-1 1,1 0,2-4,-3 2,2-3,-2 4,1-3,3-5,-2 0,-4 7,1-10,-2 7,-1 0,0 4,0 0,-1-2,0 0,-2 0,-6-1,4 5,3 0,0 0,-1 1,-1 0,2 0,0 0,0 0,-12 4,9 3,2 5,2-9,2 4,-3 3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886,'37'30,"-36"-25,-1 0,-2-1,0-1,-4 3,1-3,2-1,0-1,-1 1,-3 1,3-2,-1 1,-2-2,2-2,1 1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6 936,'-12'65,"12"-61,0-1,5-10,-3 4,3-3,-2 1,-1 2,1 0,0 2,0 6,0 2,-1 0,-2-2,-1 0,0-1,-1-1,1 0,-3 0,1-1,-1-3,1-4,0-2,3 0,0 4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934,'-20'56,"20"-53,0 0,1 0,0 2,0-1,0 0,2 1,-1-1,1-2,3-1,-3-2,1-1,0-1,2 1,-3 0,6-3,-6 4,0-1,6-6,-6 3,0 2,0 0,0 0,-1 0,-1 0,0 0,-1-1,2-3,-2 1,0 3,-1 0,1 0,-5-4,1 5,0-1,0 1,0 2,1-1,0 1,0 1,0 0,-2 1,1 1,-2 2,3-2,-1 0,0 1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02 941,'-21'24,"20"-21,0 2,0 1,0-2,2-1,1 0,2 0,1-1,-2 0,-2 1,-3 0,-5 4,4-5,-1 0,-2 0,2-4,3-1,0-1,1-2,1 3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8 959,'2'0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50 853,'46'27,"-45"-24,2 1,-1-1,0 0,1 0,-4 0,0 0,-2 7,1-6,-4 7,3-6,-2-1,2-3,-5 5,1-4,2-1,-4 1,5-1,-7 1,8-2,0 1,0 0,-1 0,0-1,-1 1,1-1,-1 0,1-1,1 0,-1 0,-1 0,2-1,0 0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03 921,'-40'33,"36"-30,1-1,0-1,0 2,5 1,10-2,-8-1,6 0,-3 1,-1-1,-3 0,0 1,0-1,1 1,-1-1,1 0,1 2,-2-2,3 1,-3-2,0-3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08 915,'-24'65,"23"-61,-1 0,1-1,-1 1,1-1,4-9,0-2,-1 0,0 2,0 1,-1 1,1 1,0-1,1 1,3 1,-2 2,4 1,-3 2,-1 0,-1 2,-1-2,-1 1,0 3,-1-4,-1 2,0 0,-1-2,-3-1,2-2,-4 1,-3-1,3-2,3 1,-6-13,7 7,1 1,1 1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658,'-8'14,"6"-10,2-1,-1 0,0 0,1 0,-1 0,1 1,-1 3,0-1,1-2,0-1,0 0,0 0,2 0,1-1,1-1,-1 0,1 0,-1-1,0-1,2 0,-1-3,-1 3,2-1,0 0,-2 0,0 0,5-5,-6 4,0-1,3-4,-2 2,-1 2,0-1,1 1,-2-2,-1 0,0 3,-3-9,2 9,-1 0,0-1,-4-1,2 4,-2 1,-1 1,2-1,-2 3,1 0,1 2,1 0,3-2,-2 2,0-4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69 1009,'46'-1,"-39"1,-1 1,-1-1,-1 2,-1-1,0 0,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 827,'-8'34,"8"-30,0 1,-1 3,0-4,0-1,1 0,0 1,-2-1,0 0,-1-6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980,'63'11,"-63"-8,-1 0,-2 2,-1 0,0 0,-1-1,1 1,1-1,-1 0,1-1,0 1,-4 2,5-3,-1-1,4-5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1 975,'-1'20,"1"-17,-1 0,1 1,0 0,0-1,4 9,-3-9,2 3,0-4,3-2,-4-4,-1 8,5-6,-1-1,-2 1,1-2,0-1,1-1,-3 3,0 0,1-4,-2 3,1-1,-1 0,0 1,-1-4,0 0,-1 1,0 3,-1 0,1-1,-5 1,3 3,-3 1,3 1,-9 2,6 2,2-1,1 0,-5 5,2-2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5 1099,'3'15,"-4"-9,1-1,0 0,0 1,-1-1,1-1,0-1,0 0,0 4,0-4,-2-6,-2-3,3 2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9 1222,'44'3,"-43"0,-1 1,0-1,-1 0,1 1,-1-1,0 0,-2 3,-1-2,-6 2,3-3,2-1,2-2,-1 1,8 0,0 0,4 1,-5-1,0-1,2 2,-1-1,1 2,0 0,-2 1,-3-1,-2 0,-3 6,0-3,-1-1,-1-1,4-2,-4 0,4-1,-5-1,4-1,0-2,0 0,-1-2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0 868,'-28'39,"24"-27,2-6,1 0,-1-2,1 1,0 0,0 0,0 1,0 1,1 1,0-1,-1-2,1 1,-1-1,1 1,0 1,0 0,0 9,1-9,-1 0,0 7,0-7,0 11,0-5,0-7,0 12,0-11,0 1,-1 9,1-11,0 3,-1-4,1 10,0-3,-1-6,2-1,0 5,-1-5,1 7,-1 0,1-7,-1-1,1 0,-1 0,2 3,-2-4,1 6,-1 0,-1-4,2 4,-2-6,2 2,0-1,0 1,1-2,1 2,-1 0,2 5,-2-5,1 0,-2-1,1 0,1-1,-1 0,0 0,0 0,1 0,0-2,0 2,0-2,1 0,0-1,0 1,0-2,4 0,-1 0,-3 0,0 0,0-2,-1 1,1-2,2-1,1-1,-1 2,0-3,-2 5,-2-1,3-3,2-5,-2 4,-2-2,1-1,-2 4,1-7,-2 6,3-7,-2 8,0 1,-1-2,2-6,-1 8,-1 1,1 0,0 0,-1 0,0 0,0 0,0 0,1-2,-1 0,-1-1,1 0,0-7,-1 8,1-2,0-11,-1 11,1 0,-1-7,0 5,0-7,-1 4,1 1,-1 6,0-11,-1 3,0 2,-1-3,2 6,-1 0,0-6,0 9,0-11,-1 2,2 8,-2-4,1 6,1 1,-2-6,-1 0,-2 0,2 5,-1 1,2 3,0 0,-9-2,8 2,0 1,0 0,0 0,0 0,-1 1,-4 2,-1 0,-7 4,13-5,-5 0,5-1,1 0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96 1560,'3'35,"1"-34,-1-1,0 0,1-1,-1 1,6-1,-5-1,-1 1,1-2,-2-1,0-1,0-3,-1-5,-1 10,-1 0,0-1,-3-1,1 4,0 0,-1 1,0 0,0 1,-6 1,6-1,0 1,0 0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87 1582,'17'-3,"-13"3,0-1,0 1,-1 0,0-1,0 1,2 0,-2 0,2 0,-2 0,0 1,-3-6,-2 1,-1 0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9 1540,'42'5,"-39"-4,0 5,-7 5,3-7,-3 3,2-4,-2 2,2-2,-1 1,0-1,1 0,-1 1,1-7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17 1529,'6'61,"-6"-56,0-2,-1 1,-1-1,-1-4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55 1660,'15'14,"-12"-11,1 0,2 4,-2-4,-2 0,2 0,0 1,1 1,-1-1,-6-9,0 1,0 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31,'38'-7,"-35"6,0 0,1 0,0 1,-1 2,-2 2,-2-1,-1 0,-2 1,0 1,-1 1,2-3,-1 1,3-1,0 0,3 0,4-2,0-2,-3 1,0 0,0 0,-8-4,-2-1,4 2,-2-2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00 1663,'19'33,"-17"-30,-1 0,-1 0,-3 4,-1-1,1-2,0 2,-4 2,3-5,-1 1,-1-1,2-1,0-1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6 1674,'26'37,"-32"-31,3-4,-3 1,2 0,0 0,0 0,3 0,4 0,2-2,-1 0,4-1,-5 0,0 1,3-1,-3 3,1-2,-3 2,0 0,0 1,-6 3,-2-1,-2-2,6-2,-3-1,0-1,3-1,-2-2,1 0,-3-2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91 1554,'69'-5,"-65"5,-1 0,1-1,-1 2,0-1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46 1527,'42'18,"-43"-12,-2-2,2-1,-1 2,-1-3,1 1,0 0,-1-1,0 1,-5 3,5-3,0-1,-1-1,-1 2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64 1732,'21'3,"-18"-2,1-1,-1 1,3-1,-3 1,3 0,-3-1,0 0,-6 0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89 1708,'45'18,"-46"-15,0 1,0 0,-1 1,1-2,-2 2,0-1,0-1,1 0,-2-2,-4-8,2-2,-6-15,7 18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5 1460,'-18'14,"15"-11,0 1,1 0,1 1,1 0,0-2,2 0,1 0,2-2,-1-1,0-2,1 0,-1-1,-1 1,1-1,-10 2,3 2,0 0,-3 3,2 1,0 2,3-4,-2 2,-1 0,4-2,0 0,-1 0,4-1,2 2,-1-3,2 0,-3-1,0 1,0-1,2 1,-1-1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1726,'-15'10,"13"-7,0 0,-1 1,2-1,0 0,0 0,3 0,1-1,0 0,2-1,-1-1,1-1,-2 0,3-3,-9 5,-3 5,3-3,0-1,1 1,-1 2,0-1,3-1,-1 0,2 0,1 2,4-1,-1-1,-2-1,2 0,4-1,-5-2,-1-1,-2-1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77 1787,'-18'8,"16"-5,0 0,3 0,0 0,3-1,1-1,-2-2,-5 4,-2 0,-1 4,3-3,0 3,1-3,1-1,0 0,3 0,3-4,-2-1,-1-1,0-1,3-2,-3 1,0 2,2-3,-3 2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11 1465,'-11'28,"15"-25,-1-3,2 0,-1-2,-1 1,0-2,-7 4,-4 2,2 2,1 1,3-2,0 0,0 2,1-2,1-1,1 0,2-3,-3 3,3-1,4-1,-4 0,0-1,4-2,-4-2,-3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47,'-2'63,"7"-59,1-2,-3-1,5-1,2-3,-7 1,0 1,0 0,1-2,-1 2,11-5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660 1482,'37'16,"-37"-4,-1-7,0 0,0-1,0-1,0 0,0 0,-1 3,1-3,0 0,1 0,-1 0,1 2,0 0,0 0,-1 0,1-1,1 0,0 0,-1 0,1-1,0 0,1 0,1 1,-1 0,1 1,0 0,0 0,0-2,0 0,4 3,-3-3,2 1,-3-2,-1 1,-5-1,-1 3,2-2,0 0,-2 3,2-3,-2 7,0-2,2-3,-1 2,1-4,0 5,2 0,1 6,1-3,2-1,-3-5,1 0,0 0,0 1,1 9,-1-9,-1-1,0-1,0 0,0-1,0 1,0 5,-2 1,0-7,-1 3,-3 0,0-4,2-1,0-1,-1-2,1-1,-6-15,6 8,3 5,0 0,4 3,-8 0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0 1630,'42'2,"-39"-2,2 0,-9 0,-12 5,11-5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4 1644,'2'-7,"34"16,-33-10,1 1,-1 0,0 0,-1-3,-3-1,-4-15,4 13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05 1581,'40'76,"-43"-67,2-4,-1-1,0 0,9-15,-17 33,9-16,4-9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917 1637,'2'37,"2"-40,3-1,-5 1,3-1,-3 1,0 0,0-1,0 1,1-2,-1-3,-2 2,-1 2,5-3,-10 11,3-11,-1 0,-3 1,0 4,0 1,0 3,4 2,2-1,0 5,1-4,1 6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03 1652,'-18'17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25 1587,'-8'106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70 1659,'2'-4,"-4"8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17 1594,'29'40,"-31"-37,0 0,5-7,-6 8,3-1,3-1,4 4,-2-3,-1 0,-1-1,3 3,-2-2,-1 4,-2-4,-2 2,-2 1,1-3,-7 5,4-4,-2-1,-1 1,-1 1,-9 0,30-9,-36 9,-2-12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4 941,'126'-27,"-122"26,1 1,0 0,-1 0,1 0,0 0,0 1,-2-1,0 0,1 0,0 0,6-1,-6 2,4-2,-2 1,-9-1,-2 2,1-1,1 1,-2-2,2 0,-3-7,2 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0 691,'2'21,"-1"-17,1-1,1 0,0-1,6-1,-5-1,1-1,-1-1,2-3,-3 2,-1-1,1-1,-2 2,2-4,-3 4,1 0,-2-4,0 3,-2 1,0 1,-4-1,2 1,1 1,-2 0,-7 7,5 4,6-7,0 0,-2 2,3-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 819,'-17'20,"14"-18,0 0,7 0,3-3,-1 0,-2 0,1 0,3-2,-3 1,0 1,10-4,-12 3,6-1,-5 3,-1-1,-4 4,-3 0,-11 5,5-2,-1 0,5 0,0 0,4-3,-3 4,3-4,6-3,2-2,10-3,-2-1,-6 3,-4 1,-1 2,-4-3,-2 0,1 0,0 0,-3-2,1 3,0 1,-1 2,2 4,2-2,-1 1,-1 11,0 4,2-15,0-1,0 4,1-4,-1 1,1 0,-1 0,0-1,1 0,-1 1,1 0,2-19,-1 8,1 2,-2 0,1 2,1-1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1 868,'16'8,"-13"-7,0-1,0 0,0 0,0 0,0 1,2-1,-1 2,-1-1,1 3,-2-1,-1 1,-1 2,-2-1,-1 4,1-4,-1-2,1 1,-1-1,0-1,-1 0,-2 2,3-3,-1 1,1 0,-1 1,0 0,-2 1,3-2,-3 6,0-2,-1-2,3-4,-1-2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833,'-17'-7,"12"5,2 2,-1 0,0 1,1 0,-1 1,0 2,1 2,1 0,2-2,0 6,1-2,0-5,1 1,1-3,0 0,3-3,-3-1,0 0,-1 0,6-7,-4 5,-2 2,8-8,-5 7,-2 2,-3 5,0 0,1 8,1 3,-1-7,3 9,-2-10,-4-12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4 877,'29'-17,"-25"18,0 0,-1 1,-1 2,0 0,-2-1,0 0,-3 1,1-1,-3 2,-1-1,-2 3,3-3,3-1,7 0,0-1,-1-1,-1 0,2 0,-2 0,2 1,0-1,1 0,-2-1,-1 1,0-1,-12 4,4-3,-5-1,7-2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4 1279,'14'0,"-10"0,0 0,0-1,-1 1,0-1,0 0,1 0,3 1,-2-1,4 1,-3 0,6-1,6 1,-13 0,9-1,-9 1,7-2,-9 2,0 0,2-1,-8 0,-1 0,-3-2,4 1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7 1241,'44'9,"-40"-8,0 0,0 1,2-1,-2 1,-1 1,-4 1,-4 1,2 0,-3 5,2-4,-2 5,3-7,-1-1,1 1,0-2,0 0,-10 3,5-7,4-3,2-1,1-12,0 7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7 774,'5'34,"-5"-28,-1-1,1-1,0 0,-1-1,0 1,1-1,-1 1,1 1,0-2,-1 0,1 2,1-2,-1 1,0-1,0 0,0-9,0-2,-1 2,1 2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2 809,'13'15,"-13"-12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841,'14'19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5 1148,'6'24,"-9"-22,0-1,-1 2,0-1,1 0,0 0,6-1,0-2,1 1,0 1,-1-1,0 1,3 2,0 2,-3-2,0-1,-1 1,-2 0,-3 0,0 0,-1 1,-1-1,-9 1,8-4,1-1,4-5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7 1155,'15'2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 880,'14'13,"-11"-11,-1 1,2 7,-3-6,0-10,-1 2,1 0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2 1191,'2'0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7 1115,'5'19,"-5"-11,0-5,0 2,-1-2,1 0,0 1,0-1,0 3,0 3,-1-4,1 1,0-3,0 0,-1 1,1-1,-3-7,4-4,-1 4,1 1,0-1,0 1,1-2,0 1,-1 1,1 0,1 1,1 1,-1 2,4 2,-5 0,-1 0,0 2,-2 0,-3 3,1-3,-1-1,-4 2,5-4,-1-1,0-2,4-14,0 6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1218,'-23'44,"20"-40,0-1,2 0,5-1,0-1,5-1,-5 0,0 0,10 0,-9 0,3-1,-1 1,-4 1,3-1,1-1,-4 1,0 1,-6-1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17,'-18'85,"17"-82,-1 3,1-2,-2-3,2-4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0 1216,'-23'41,"23"-37,-1 0,1-1,-1 1,1 1,0-1,0 1,-1 1,1-1,0-1,0 0,0-1,0 0,0 0,1 2,1 0,-1-2,2 2,0-1,4 4,-1-2,-3-4,2 1,3 1,-1-3,-2-3,-2 2,2-2,-1 1,-1-1,1 0,0-1,-1 0,0 0,1 0,1-2,-3 2,0 0,4-5,-4 5,0 0,0 0,1-4,0-1,-1 3,-1 2,1-3,1 0,-2 2,0 0,-1 1,-1-2,1 2,-2-5,1 3,-2-3,0-1,1 5,-1-2,0 4,1-1,-8-3,4 4,0 2,-2-1,3 2,-5 1,5 0,1 0,1 1,0-1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1216,'-17'23,"16"-19,0-1,0 1,-1 3,1-1,0-1,1-2,-1 1,2 9,0-7,-1 0,2 9,0-7,-1-5,0 1,0 5,1-3,-1-2,2 4,-1-4,0 1,0-2,4 5,-3-3,0-3,1 1,1 1,1-1,-3-2,1 1,7 2,-4-5,-4 0,2 0,0-2,-1 2,3-3,-3 3,5-2,-6 1,0 1,12-5,-10 4,4-1,-3 2,-3 0,3-3,-2 0,-2 0,0-1,-1 0,0 1,1-6,-1 3,-1 3,1-9,0-6,-1 14,0 0,0 1,-1-3,1 4,-1-3,0 3,0-7,0 5,-5-13,2 10,-2 0,3 3,-3-6,3 6,-3-3,-2 2,4 5,-7 0,-9 3,8 1,6-1,-2 5,3-4,0-1,-9 3,10-4,-1 0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840,'-12'20,"10"-15,1-1,0 0,1 0,-1 1,0-2,1 0,-1 3,2 2,-1-4,2 10,0-4,1 1,-1-4,0-4,3 2,-1-1,0-3,0 0,0 0,-1-2,1 1,0-2,0 1,-1 0,4-3,-1 0,1 1,-3 1,0 0,9-3,-9 3,3-2,0 1,-2 1,-1-1,-1-1,1-6,-1 4,-2 0,1 1,-2 2,0-2,0 2,-1-4,0 1,1 3,-1-1,-1-2,-2-1,1 5,0 0,-5-2,1 2,-3 1,4 0,0-1,-21-8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802,'-42'100,"42"-94,0 0,-1 1,1-1,1-1,-1-1,0 1,1 0,1-1,-1 0,0 1,0-1,1 1,1-1,-1 0,1-1,0-1,0 0,0 1,0-1,2 0,-2 0,2 1,-2-1,2 1,0 0,1 1,-3-2,0 0,6 1,3 0,-6-1,-3-2,0 0,1 0,1-1,-2 0,3-2,-3 2,2-1,8-3,-9 2,0 0,2-3,1 0,-1-4,-4 3,4-6,-3 8,2-7,-3 6,1 0,-1-3,1 2,0-4,0 0,-1 3,-2 4,0-6,0 3,-1-7,-1 7,-1 3,-4-3,2 4,-5-5,4 4,-4-4,-1 3,4 2,1 1,1 1,0 0,0-1,2 1,-5 1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3 832,'19'0,"-16"0,1-1,-1 0,1 1,-1-1,0-1,0 1,0 0,0 0,2-3,0-3,1 0,-3 3,1-1,1 0,-1 1,2-1,-2 0,-1 0,-1-1,0-2,-2 3,0-4,1 2,-2 2,1-1,-2 1,1 2,1 0,-2-1,1 1,-1 0,1 0,-3-2,2 2,-3-1,2 2,-2 1,-1 2,3-1,-4 3,-1 1,-1 3,-1-1,6-3,-5 4,5-5,1 1,-1 0,1 1,-1 2,2-2,-2 7,3-7,1 0,1 1,2-6,-1-2,0-6,-2 0,1 5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8 685,'-15'69,"14"-65,1-1,-2 2,1-2,1 0,-1 0,1 0,-1 0,4-1,0-2,1-1,0 0,1-1,-1-1,0 1,-1 0,2-2,-2 2,2-2,0 0,-2 2,0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866,'3'3,"-3"-6,1-2,0 1,0 0,1 1,2 2,1 3,-2 2,0-1,-2 1,0-1,-1 1,-3 1,0-2,0 0,0-2,0 2,8-1,-1-2,0 0,3 0,-3 0,1 1,-2 0,0-3,0-4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635,'-30'-13,"25"13,1 3,1 0,-1 2,2 0,0-1,1 5,-1 3,2-9,-1 1,1 1,1 1,0-3,2 0,1-3,-1 0,6-4,-5 2,1-1,0 1,0-1,-1 0,0 0,-1 0,-1 0,1 0,-1 0,0-1,0 1,0-1,-1 1,-4 11,0 1,-1-1,3-3,0 0,-1 7,1-4,0 1,-2 5,0-2,-1-4,1-4,0 0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1255,'38'-9,"-36"6,1 0,3-4,-3 3,1 1,-1 0,0 0,8-7,-5 3,-1 2,-3 2,0-4,-1 4,1-4,0 1,-2 2,1 1,-1-3,-2 0,2 2,-1 1,0-1,0 1,1-1,-1 0,-1 1,0 0,-3-1,1 4,-3 1,4-1,-7 4,1 0,1 2,5-4,-3 2,-1 1,4-2,-1 0,1-1,0-1,0 1,0 0,0 1,0-1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109,'-33'48,"31"-45,5 0,2 1,-2-4,2 1,3-2,-1-1,-4 1,3-1,-1 0,3 0,-3 1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1046,'-8'55,"8"-50,-1-1,1 1,-1 6,1-6,-1-1,1 2,0-3,0-6,1-5,0 2,1 0,0-2,0 4,1 2,0-1,0 2,2 1,-1 0,1 2,-2 0,0 1,-1 2,-4 0,-2-1,1-2,0 1,0-2,-3 3,2-3,1-1,-1-1,1-2,-1-1,1 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5 181,'1'-4,"14"6,-11-2,4 2,-2-1,-1 0,-1 0,-2 5,4-13,-12 15,3 3,2-8,-1 1,1 1,-1 0,-2 1,1-1,0-2,1 0,-1 1,3-1,2 0,-1 0,2 0,1 2,-1-1,-1 0,4 6,-1-21,-8 25,4-11,1 3,-2-3,-2 1,0 0,-5 1,4-3,-2 0,2-1,-1-1,-1 0,2 0,0-2,-1-2,11-1,-16 8,6-7,0 0,1-1,0 0,0 0,2 0,2 1,0 1,2-5,1 5,0-2,-2 4,3-3,5-1,-4 3,-2 0,-2 2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73,'-42'32,"45"-33,1 1,-1-2,0 2,0 1,0 2,-1 0,0 5,-1 2,0-3,-1 1,-1-5,0 3,-1 2,0 1,2-3,4-18,-3 7,1-1,0 0,0 1,-1 0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38,'-24'43,"20"-40,1-2,6 0,2-3,0 1,-1-1,2 1,-1-1,-2 2,-2 3,-2 1,-1-1,0 3,0-1,0 2,1 0,-1-1,0-1,1-1,-1 4,0-2,0-3,-1-5,2-1,0 0,-1 0,1-1,-1 1,2 0,-2 0,6-1,3-3,-2 3,-1 1,1 0,0 4,-5 5,-1 0,-1-1,0 0,-1-1,1-1,0 0,-2 0,-2 1,2-2,1-1,0-1,-4 1,3-1,1 2,6-2,0 0,1 0,4-2,-5 0,5-1,-5 1,1 1,0 0,-1 0,1-1,0 2,0-1,-1 0,0 0,0 1,0 1,1-2,-5 4,-4-1,-8 5,2-3,-1 2,4-1,-1 2,1 0,0-1,5-4,0 0,0 0,0 0,9-2,1-2,16-8,-19 8,0-2,0 0,0 2,0 1,-1-1,1-1,4 1,-4 1,-1 0,1 1,-1-2,0 3,-6-1,0 2,-2-2,-1 1,-9-1,11-2,1 0,5 19,-2-12,0 0,1-1,-1 0,0 3,0-1,0-1,-1-2,1 1,-1 0,0 3,0-4,-1-7,1-1,-1-6,1 6,1 1,0 0,0 1,0 0,0 0,-3 9,0 0,0-2,0 0,-2 3,0 0,1-3,1-1,1 0,-1-2,7-8,-2 4,1 0,8-8,-3 5,-3 2,-1 2,-1 1,0 1,4 2,-3 1,-1-2,0 1,0-1,0 1,0-1,0 0,0 0,-1-5,-1 0,0 1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86,'-2'24,"1"-16,0-1,0-1,0 0,3-14,-6 31,2-15,1 2,-1-1,0 4,1-5,0-5,0 3,1-10,0-3,0-6,1 5,0-4,0 6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221,'39'-2,"-34"-1,1 2,-11-7,-1 1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4 186,'-1'32,"0"-27,-2 3,1-5,-1 0,1 0,0 0,-2-1,1-1,8-1,-1 0,0 0,2-1,-2 1,-6 4,-7 4,5-5,0 3,0-1,1-1,-2 3,2-1,-1 2,1-5,3 0,3-4,0 0,1-1,0 1,1-1,0 0,-1 0,0 1,-1-1,0 1,1 0,-1-1,0 2,1-2,1 3,-1 0,-1 1,-3 1,1 0,-4 9,8-17,-13 22,6-10,-5 4,3-6,-5-2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833,'1'23,"-1"-14,0-4,-1-2,1 4,-1-3,1-1,0 4,0-3,-1 0,1 1,0 0,-1-1,1 0,-1 2,0-3,1 0,5-17,-3 5,0 1,1-5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4 608,'-5'14,"3"-10,0 0,1 0,-2 12,1-8,1-3,0-2,0 0,0 1,0 0,3 2,-1-3,2 1,-1 0,2 0,0-3,4-1,-4-3,0 0,-1 1,0 0,2-2,-3 1,1 0,4-4,-5 4,1-4,-2 2,-1-3,0-1,0 5,0 1,-1-2,-1-5,0 6,-1-1,-1-1,-5-4,6 8,0-1,0 1,-7-1,5 10,2-1,-2 5,-1 1,4-9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622,'47'1,"-44"-1,0 0,2-1,-1 1,6 0,-7-1,0 1,5-1,-5 0,2 0,-2 2,2-2,-2 1,3 0,6 0,-9 0,0 0,1-1,0 1,-1 0,0-1,4 1,-4-1,0 0,1 1,3-1,1 0,-4 0,-1 1,2-2,0 2,-2-1,1 0,-9-9,2 3,-1-2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8 567,'14'5,"-11"-4,1-1,0 1,1-2,-2 2,1-1,3 1,-4-1,0 0,1 1,0 0,-1 2,-1 0,-1 1,0 0,-1-1,0 1,-1 2,0-1,-3 1,0-1,-1 1,2-3,-4 1,4-1,0-1,-1 2,-6 4,6-4,0-2,1-3,0-3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2 534,'-6'-13,"3"12,-4 2,4 0,-2 2,1 0,-1 4,2-2,2-2,0 0,0 1,1 2,1 0,0-3,3 6,-2-6,1 0,3 3,-2-5,0-1,-1-5,1 0,-1 0,-2 2,0-1,0 1,1-4,-3 3,1 0,0-2,0 2,0 1,0-2,4 13,-3-2,0 0,0-1,0 3,0-4,2 5,-1 0,1-3,0-2,0-8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9 527,'16'-2,"-10"1,-2 1,0-1,-1 1,0-1,0 1,-2 3,-2 0,-5 10,0-1,4-9,-2 1,-1 0,2 0,0-1,7-4,-1 1,0-1,4-1,-2 0,-2 1,0 1,-2 3,-9 7,5-6,0-1,1 0,-1 1,1-1,-1 0,0 1,-1-1,1-1,-3 3,2-2,1-1,7-4,6-3,-5 1,0 1,-2 1,6-9,-6 8,-1 0,2 0,-7 1,-2 8,2 2,0 3,2-8,0 0,0 0,0 1,1-1,0 1,-1 0,2-1,0 1,0-1,4-8,-1-1,-2 1,0 1,8-27,-9 26,0 1,2-1,-1 2,-3 13,0-3,1-2,0-1,0 1,0-2,0 1,1-1,0 0,2-1,0-4,1 0,-1-2,0-1,3-10,-3 7,-1 2,-1 1,0-1,1-2,-2 3,1 0,-2 11,1-2,0-1,0 3,0 0,0-2,0 1,1 3,-1 0,0-2,0 1,0-1,0-2,-1 2,-1 6,-1-1,0-2,0-3,0-3,1 0,-1-3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7 558,'2'25,"-2"-21,1 0,-1 0,1-1,-1-7,0-1,-1-4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0 556,'14'13,"-16"-10,0 1,0-1,0 1,0-1,1 0,-2 1,1 0,4-7,1-2,0 1,-1 0,0 1,-1 0,1 0,1-1,1 0,0 0,-1 0,1 1,-1-1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9 516,'33'-6,"-30"5,0 1,-3 4,0 1,0 2,0 1,-1-1,1 0,0-1,0 0,0-1,0 1,0 1,0 1,-1-1,1 13,0-15,0-1,0 0,0-1,0 1,0-1,-14-18,10 10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8 565,'30'9,"-33"-6,-1-1,1 1,0 1,12-8,-1 1,-4 2,-1-1,0 1,0-1,0 1,-3-2,-3 1,-9-7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8 539,'3'66,"-3"-62,0 0,-1 4,1-4,0 2,0-2,1 3,1-15,-3 5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4 776,'-40'62,"40"-59,0 6,-1-4,1-8,0 0,1-1,-1 0,1-8,2 11,0 4,0 3,-1-3,1-2,0-2,0-1,2-1,-1 0,1-2,-3 2,3-3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3 522,'31'-8,"-28"8,0-1,0 2,-3 2,-1 0,-2 3,0-1,0 0,1-2,1 0,-1 0,1 0,5-2,8 1,-12 5,-1-2,-1-2,-1-1,0 2,-2 0,1-2,0-1,1 0,1-4,2-2,0 1,0 1,1 0,0 9,0-2,-1 1,0 0,0 1,0-1,0 8,1-7,0 0,0-2,2-1,6-20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7 491,'-7'62,"6"-59,4-5,9-14,-9 11,0 2,-1 0,0-1,0 1,-6 7,-7 5,6-5,1-1,1-1,0-1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8 548,'25'27,"-21"-30,1 0,-1 0,0 0,0 0,2-4,5-7,-5 4,2 3,2 2,3-1,-10 4,0 1,0-1,3 0,-13 3,-1-1,4-1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9 495,'29'58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584,'31'-1,"-34"6,-3 3,3-4,0 1,-1-2,-1 2,2 0,0-1,0-3,6-1,6-4,-5 2,4-1,-2 0,2 0,0 1,-4 1,4-1,-4 2,-1-1,-4-2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6 504,'4'20,"-3"-16,-1 5,0-6,-1 1,0-1,0 0,-1 2,-2 0,-1 0,3-2,7-9,-3 3,0 0,9-17,-8 12,0 0,-1 5,2-8,-3 8,0-1,0-4,0 4,0-2,0 2,-1 1,-1 11,0-4,0 3,0-1,1-1,-1 5,1 0,0-4,0 1,-1-1,1-1,0-1,0 3,0-1,-1 0,4-5,0-7,-2 2,-1 0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6 501,'57'-14,"-55"11,-6 1,-1 0,2 1,0-1,0-1,0-1,-1 1,2 6,2 7,0-3,0-1,0-1,0 5,-2 0,0 2,1-6,0 0,0 0,0-1,0-1,0-1,0 1,0-1,1 0,-2 5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9 525,'23'20,"-21"-13,-1-4,0 0,0 0,1 0,-3-6,0 0,-3-9,3 6,-1-1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445,'20'29,"-17"-24,-1-8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462,'68'-17,"-66"14,-4 0,-2-3,2 2,-1 0,1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87 801,'-57'64,"53"-62,1 1,0-1,0 0,0-1,-3 3,12-12,5-4,-7 8,1 1,11-6,-4 4,-5 3,-3 2,-1 0,-2 3,-3 0,-1 3,-1-1,2-2,0 2,0-1,0 0,1-1,-1 3,1-3,5 3,-2-1,0-2,-1 1,0 1,-2 0,-1 3,1-2,-3 1,0-3,-3 0,0-3,3-1,1 1,0-2,0 1,0-2,0-6,5 2,3-3,5 0,-5 6,-2 1,1 0,-1 0,5-5,0 2,-5 0,-1 1,-2 0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6 416,'-22'71,"21"-67,0-1,0 0,-1 0,9-15,-3 6,-1 2,3-1,-3 4,2-2,1 1,-1 2,-1 0,-2 3,-3 1,-3 1,1 0,-4 2,4-4,0 0,0-1,-1 0,1 2,0-2,8-3,-2-1,1 0,2 0,-1-1,-1 1,-1 0,0 1,1-1,-1 2,-10 8,0-3,3-2,1 0,-4 1,-5 5,7-3,0 2,3-4,-1-1,0 0,1 0,-2 2,-1-2,0 0,2-1,7-8,-1 1,-1-1,0 0,0 1,1 0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2 520,'19'36,"-16"-35,0-1,0-1,3-2,-3 1,0-1,-2 0,1 0,-4-1,-2 0,2 0,-1 0,0 1,7 2,3 2,-4-1,4-1,1-1,-5 1,3 0,0 0,-6 4,-5 5,3-2,-1 4,1-7,-2 2,1-5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0 442,'34'17,"-38"-11,2-3,0 1,0-1,1 0,-1 2,1-1,0-1,-2 5,1-5,-1-1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4 533,'2'0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7 730,'1'-3,"0"22,1-14,1 5,-1-5,0-2,3 8,-3-8,1 0,-1 0,2 5,-2-4,2-8,-5 16,3-8,2 2,-1-3,0-2,0 0,-2 2,-2 0,-3-1,-1-3,2 0,-1 0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6 824,'20'11,"-14"-8,-3-2,0 1,1 0,4 3,-5-4,2 2,2 3,-5-3,1-1,1 1,0-2,-3-7,-2-4,-1-11,1 16,1 0,-2-1,1-3,0 5,0 0,0 0,0-1,2 0,1 2,-7 7,2-2,0 0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4 784,'-14'7,"11"-4,0 1,0 1,2-2,-1 0,0 3,1-3,2-10,-3 18,1-7,2-1,2 0,2-2,0-1,0-1,0-1,2 0,-11 4,0 2,6-8,-7 12,2-4,0-1,2 0,-1 1,0 0,1 0,3-1,1-1,6-4,-3-2,11-3,-9 4,-5 2,0 0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1 888,'5'-7,"-5"35,2-23,-1 1,0-2,0-1,1 7,-1-4,-1-2,-1-1,1-7,0-3,22-27,-44 68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5 911,'2'-7,"-4"14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5 845,'26'24,"-26"-21,-1 0,0 0,1 0,-1 0,0 0,-1 1,-4 5,10-7,0-2,5 1,-4 0,0 1,-1 0,0 3,-1 0,-2-2,1 7,-2-7,1 2,-3 0,0-1,-1 0,-4 4,2-7,-5 0,-3-3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5 807,'5'38,"-6"-34,0-1,-1-8,2 1,0 1,2-1,-1 1,4-1,-2 2,0 1,1 1,0 2,-10 7,1-6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1 1079,'0'-5,"-24"21,20-14,0 2,0-2,1 0,-4 2,3-1,1-1,0 1,2 0,-1 1,2 2,0-13,0 15,0-5,3 0,2-1,3-1,-5-1,3-2,-3 1,0-2,0 1,-12 8,1 0,4-3,-4 2,5-2,-2 0,1 1,0 0,4-13,-1 20,-2-7,1 0,1-1,0 0,2 3,3-1,-1-3,3-3,-2 0,0-1,0 0,0 0,-1 1,0-1,0 2,1-1,-2-2,-1 0,0-1,0 0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8 1115,'18'-4,"-15"4,2 1,-2 0,0 0,0 0,-10 1,4-2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142,'-3'46,"3"-42,-1-1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8 1115,'29'-10,"-25"8,-1 1,0 2,0 2,-2 2,0 0,-1 1,0 1,0 1,-1-2,1-1,-1 12,0-12,1 2,-1 0,0 4,0-7,-1 3,-1-1,1-2,-1-1,0-2,0-1,0-2,0-1,-3-7,4 2,-2-9,2 13,0 0,-1-1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6 1151,'38'-10,"-35"11,-7-3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5 1115,'1'30,"-2"-22,1-4,0-1,-1 2,1 1,-1-2,1 0,-1-1,1 0,-2-6,1-1,0 0,-1 1,2-1,-1 0,0 1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5 1141,'-15'25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1088,'-29'59,"33"-59,1-3,0 1,-2-2,1 1,-1 0,0 1,1-2,-1 2,0 1,0 0,0 1,0 0,0 1,0 1,-1 1,-3 9,1-9,-2 3,1-3,0 2,-1 1,2-3,-1 5,1-4,0 2,-1-1,0 0,1-2,-2 2,-1-3,0-2,-6-17,8 12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5 1155,'15'-1,"-12"1,0 0,1 0,-1 1,1 0,0 0,-1 1,-6 1,0-1,0 0,-2 2,-1 0,1-1,1-3,2-3,1-4,1-2,1 5,-1 1,-1 7,0-1,-2 3,2-2,1-1,-1 11,1-10,-1 3,2-4,-1 2,2-2,0 0,1 0,2 1,1-2,-1-1,2-1,7-2,-6 0,-2 1,-2-2,0 3,-10 1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 1173,'-15'15,"13"-12,1 3,-1-2,1-1,0 0,-2 4,3-4,-1 0,1 0,1 0,0 1,2 1,-2-2,1 0,1 0,3 2,-3-3,1 1,0-2,2 1,0-2,-3-1,0 1,0-1,2-1,-2 0,0-2,-1 1,-1 0,1-1,-1 1,1 0,1-3,-1 0,0 0,0 3,0-4,-2 4,2-4,-2-1,0 4,0 1,-1-3,0 3,-1 0,-3-1,2 2,-1 0,0-1,-1-1,1 1,0 2,0 1,0 1,-7 6,8-4,0-2,-1 3,-2-1,2 2,-1 2,2-1,3-3,-3 3,4-3,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3 851,'9'7,"-6"-11,0 0,3 1,-3 2,0 0,1 2,-1 2,0 6,-2-6,-1 0,0 2,-2 1,-1-4,-3 2,2-2,1-1,0 0,0-1,9-3,11-3,-9 4,-1 1,-11 6,-1-2,-1-1,-6 5,-2 3,10-7,0 0,1-1,8-3,3-1,0 0,14-2,-8 3,-5-2,-8-1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 1192,'2'32,"-2"-29,0 0,1 0,-1-6,-1 0,-1-2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1194,'-14'7,"11"-4,-1-1,1 1,0-1,0 2,2-1,3 2,1 0,0-2,-1 0,1 1,0-2,0-1,0-2,-6 4,0-1,0 0,0 1,-13 10,13-10,0 1,0-3,2 3,0-1,4-1,0-1,1-1,0 0,-1 0,6-1,-5 0,0 1,2-1,-3 1,1 0,-1 0,0-1,0-2,-2-2,-3-1,1 3,0-1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198,'2'0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 1198,'4'66,"-4"-63,0 2,-1-2,1 0,0 1,0-1,0 0,0 0,0 0,2-6,0-1,0 0,-1-1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202,'20'-10,"-17"7,0 2,1 1,-3 4,1 3,-1-4,-1 0,1 4,-1-3,1-1,0 15,-1-10,0-1,0 0,0 0,0-2,-1 0,1 1,0 0,0-1,-2 3,2-1,-2-3,-2-3,1-5,-2-7,2 4,-1-4,1 1,2 7,-1 0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 1255,'27'-21,"-24"20,0 0,1-1,0 1,1 0,-2 1,-5-3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9 1206,'4'18,"-3"-14,-1 0,1 1,-1-1,1 4,-1-2,1-1,-1-2,0 1,-1 0,0 0,1-1,0 0,-3-4,-3-4,1-6,3 8,1-3,0 2,1 0,0-1,1-1,1 9,-3 3,0-3,0 0,-2 1,2-1,-2 0,0 1,0-3,0 1,0-7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2 1172,'5'14,"-1"-3,-3-7,0 0,2 0,0-1,-1 0,-4-8,0 0,1-1,1-2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1159,'-3'17,"0"-8,1-5,1-1,-1 1,1-1,-1 0,1 0,-1 0,0 0,5-3,0-1,1-1,-1 0,1 1,1 0,-2 1,2 0,3 0,-4 1,-1-1,2 1,-3 3,-2 0,1 0,-1 2,0-3,0 4,-1-4,0 0,0 5,0-3,-1-1,-2-5,-6-9,6 4,0 1,1 1,0 1,-2-1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7 1223,'26'-3,"-23"3,0 1,-1 2,-3 1,-7 10,3-7,2-1,-3-1,4-1,-2 1,1-2,6-5,-2-1,1 0,0-1,0 0,0 0,0 0,-2 1,0 0,0 0,-3 1,0 0,0 0,0 6,2 0,0 1,0 5,0-6,0 4,-1 0,1-5,1 1,-1 3,0-4,0 0,1 4,0-3,0 1,2-2,1-1,3-2,2-2,0 0,-4 0,3 1,-3 0,0 0,0 1,-1-1,0 1,5 0,-4 0,3 2,1-1,-1-1,-2 0,-1 0,-1-1,-1-2,-1 0,-2-6,1 6,-5-5,-1 5,0 0,-1 1,-1-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 1001,'15'-3,"-11"1,0 2,-1-1,0 0,0 0,0 1,1 0,-1-1,2 0,4 0,-5 0,0 0,0 1,1-2,-2 1,2 2,2-2,-14-2,2-5,4 5,-1 0,-2-7,1 6,0 2,3 12,-1-3,1-1,1 1,-1 3,0 10,2 8,-2-23,1 10,-1-12,-6-13,2-5,3 1,0 4,-1 3,1 1,-2 8,2 1,-4 8,4-7,0 1,0-2,0 0,1-8,1 2,0-1,0 1,0 0,2 1,0 1,0 0,0 1,0 0,0 0,0 1,0 0,0 0,0 1,-1 1,0 0,2-3,-2-5,-1 1,0 1,1 0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 1424,'-16'27,"16"-21,0-2,-1 0,1-1,1 1,-1 0,2-1,0 0,1-1,1-1,1 1,0 0,-1 0,0-1,0 1,3 1,-3-4,-1 1,1-2,-1 0,0 0,0 0,0 1,0 1,1-2,1 1,-2 0,0 0,0-1,1-3,-2 2,-1 0,0-3,-1 3,0 0,1-3,0 0,-1 2,0 0,0 0,0 1,0 0,-1 0,-2-1,-1 1,0-1,0-1,-1-1,2 2,0 2,0-1,0 2,-1 0,-2 1,-2 4,4 0,1-1,-1 1,0 0,-2-1,3-2,6 0,0-1,0 0,0 0,0 0,0 0,0 0,0 1,0 1,0-1,0 1,-2 1,-2 1,-1 0,0-1,-1 0,2 0,-2 0,-8 11,8-11,6-3,4-1,-4 0,2 0,-2 0,3 0,-2 1,0-1,-1 1,1 0,-1 1,1 0,-1 0,-10-8,2 1,1 0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80,'-4'18,"4"-11,-1-2,0 0,1 0,-1-1,0 3,1-4,-1 1,1 0,0 0,-1 2,1 0,0 0,-1 3,1-5,-1 0,1 0,0 3,0-2,0 0,0 1,0 0,0 2,-1 1,-3-14,0-8,-2-5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 1429,'34'-9,"-38"12,1 0,0-1,0 0,0 1,-1 0,1 0,1 0,6 0,-1-2,-1 2,-4 1,-4 5,0 0,3-7,0 0,9 0,-3-2,3 0,-2 1,0 1,-1-1,2-2,-4-2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379,'2'34,"-2"-24,0-5,0 0,0-1,-1 8,1-6,0 0,-1 0,1-2,0 0,-3 9,2-10,1 0,-1 0,1 4,-1-3,1 0,1-1,0 0,-2-8,1 0,-1-3,1 5,-1-1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476,'21'-48,"-17"46,0 2,0-1,-1 1,1 0,-7 4,-1-2,0 0,0 0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6 1448,'15'-3,"-11"3,0-1,-6 5,-2 0,0 0,1-1,1 0,-2 1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473,'37'5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1432,'-38'53,"42"-54,-1 0,6-2,-5 1,0 1,1-1,-8 3,-1 1,-8 6,7-3,2-1,-2 3,3-2,2 0,-1-1,1-1,-1 6,3-6,2 0,-1-2,1-2,0 1,-1-1,0 1,0-1,0 0,0 0,10-2,-9 1,-12-12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427,'15'0,"-12"0,1-1,-1 1,0-1,0 1,-8-5,2 0,1 0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7 1389,'-4'36,"1"-30,0 3,-3 10,5-15,0-1,0 0,0 0,4-1,0-2,1-1,-1 0,6-7,-5 2,-2 0,-1 1,0 2,-1 0,-2 8,2 0,-1 11,1-8,0-2,1 0,-1 0,0 3,1-4,-1-1,0 5,0-6,0 3,0-3,-3-6,1-2,-1 1,1-1,-3-3,2 5,-2 2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 952,'-31'48,"37"-52,8-5,-7 5,-3 0,1 0,0 0,3-2,-3 3,-1 4,-4 7,-2-3,1 0,-1-2,-1 1,1 0,-1 0,1-1,-1 1,1 0,-1 1,1 0,-1 1,-1 1,1-2,-1-1,1 0,-2-1,-7 5,7-7,1-3,0-5,2 3,2 0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504,'15'-7,"-10"4,-1 2,0-2,0 1,0 0,0 0,-1 0,-1-1,-4 0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381,'-5'29,"1"-21,1-5,0 1,-2 0,1 0,1-2,0 0,10-8,2 0,-6 4,3-3,1 0,-2 2,-1 1,1 2,0 1,-5 2,-3 0,-1 1,1-1,-3 0,1 1,1-1,1-1,6-5,1 1,2 0,-3 2,0 1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4 1476,'4'21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445,'7'23,"-6"-19,-2 1,1-1,0-1,0 1,-1 4,0-5,1 0,-1 4,0-4,0 0,0 0,0 1,0-1,-3-11,1 2,-1-4,2 4,1 2,0 0,2-1,1 2,-1-1,3-3,0-3,-1 4,1 3,-2 7,0-1,-2 0,0 1,1-1,-1 3,-1-3,1 2,0-2,1-6,3-8,-2 6,0 0,1-3,-2 5,0 0,2 0,0 1,-1 16,-3-8,1 6,-1-7,2-1,-1 0,3-3,-1-4,0-3,3-13,-4 13,0 2,0-1,0-2,-1 2,1 2,-1 0,3 7,-1 4,0-1,-1 1,0 0,-1 0,1-2,0-1,-1 0,0 0,0-2,0 1,0-1,0 0,0 0,-1 0,0 4,1-4,-1 3,0-3,-2-2,0-3,-1-1,1-1,-2-7,4 7,1 0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1393,'18'47,"-11"-29,-3-7,-2-6,0 0,0-1,0 0,-1 0,1 0,-1 2,1 7,0-8,-1-1,-1 0,1 0,-5-11,1 0,-2-8,4 9,-1 1,0-1,1 1,0 0,-2-8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1433,'-7'60,"5"-52,-1 1,-1-2,0-1,-4 5,4-7,1 1,-4 6,3-9,-2-10,5 3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8 1448,'22'-6,"-18"6,-1-1,1 1,-1 0,0 0,0 0,6-2,-5 2,0-1,-1 1,0 0,1 0,-1 0,0 1,-8-5,2 3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1413,'44'13,"-44"-10,-3 3,0-1,0 0,-3 5,4-6,-4 4,3-5,-1 1,1-1,-1 1,3-1,4-1,1-2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7 1415,'41'-19,"-38"18,-4 6,-1-1,1 0,0 0,0-1,-1 0,0 1,2-1,-2 8,1-7,1 1,-1 2,1 1,0-1,-1-1,1-1,0 0,-1 0,0 0,1 14,-1-5,1-9,0-1,0-1,1-6,-1-3,1-2,-1-2,1 3,-1-5,1 7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427,'29'5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4 653,'6'14,"-4"-8,-2-3,2 4,-1 1,0-2,1 8,-1-11,-1 1,1-1,-1 1,1 0,0 2,2-5,-2-4,1-7,-1 5,3-18,1 6,-4 14,0 0,3-2,-2 2,1-1,0-1,0 2,0 5,-3 1,-1 0,0 0,-1 0,-2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 1002,'2'0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8 1470,'15'-6,"-12"5,4-4,-3 2,-1 2,0 0,0 1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7 1368,'4'16,"-4"-11,0 1,0 0,0 1,0 4,-1-6,1-1,0-1,-1 3,0-3,0 1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3 1492,'15'-21,"-13"18,0 0,-1 0,1 0,-1 0,0 0,1-1,-1 1,1-6,0 6,-1-1,0 1,1-4,-2 2,1 0,-1-1,1-1,-1 3,1 1,-2 7,1 6,-1 2,1-6,-1 9,-1 5,2-14,-1-1,1 0,-1-1,0-1,1 0,0 2,0-1,0-1,1-8,0-1,0 2,-1 0,0 1,1-4,0 4,-1-4,2 3,0 1,1 0,2-1,1 2,-3 0,3 1,1 0,-3 0,-1 0,1 1,1-1,-2 1,0 0,1-1,-1 1,-6-4,-4-4,3 4,1 0,1 1,0 0,2 6,0 1,2 8,-2-7,-1-2,1 0,0 1,0 1,-1 1,0 0,1 0,-1-1,0 1,0-3,1 1,-2 2,2-3,-1 0,1 0,-1 0,0 1,0 0,1-7,0 0,0-4,1 4,0 0,-1-1,2-1,-2 2,1-3,1 1,-1 1,0 1,4 9,-3-3,2 5,-2-4,-1-1,-1 0,1 0,-1-7,0-9,0 4,0-6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0 1374,'13'38,"-12"-34,1 3,-2-4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32 1427,'25'3,"-22"-4,0 1,0 0,1 0,-1-1,0 1,2-1,-2 0,-8 0,-3-1,4 0,0-2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1401,'5'12,"-4"-9,-1 0,-1 2,1-2,-1 0,0 1,-1-1,1 2,-1 0,2-2,-1 1,-2 6,2-6,5-17,-3 8,3 1,0 3,-1 1,1 0,1 0,-6 3,-2 1,-6 3,6-3,0-2,-1 1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2 1476,'-23'28,"20"-25,2 0,0-7,3-1,0 1,0 1,0 0,2 0,3-1,-3 2,0 0,0 4,-2 1,-1 1,0-1,-1 0,0 0,2 7,-1-7,0 3,0-3,1 0,1-3,1-4,-2 1,-1 0,1-1,-1 1,0 0,0-1,0 0,-1 1,0 0,-3 1,0 1,0 2,6-4,1 0,1 2,1 1,-2 1,3 2,-5 0,-5 0,-2-2,2 0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6 1424,'-13'19,"8"-12,1 2,2-6,0 0,-1 1,1-1,9-5,-3 0,-1 0,0 1,0 0,0 3,0 4,-3-3,1 2,-1-1,0-1,0 0,0 1,0-1,1-6,0 0,0 0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1 1403,'-13'39,"17"-42,-1 2,0 0,0 1,0-1,1 3,-3 1,0 1,-1 1,0 0,0 4,-1-5,1-1,-1 6,-1-5,1 0,-1-1,-1-1,-3-3,-1-3,4 1,1-1,1 1,1 0,1 0,1 0,0 0,0-2,0 2,-1 0,4-3,-1 2,-1 4,0 1,2 2,-3 1,-1-1,0 0,0 1,-3 0,-2-1,-3-1,2-1,-1 1,3-1,0-1,-3 2,7 1,5-3,0 0,-1 0,-2 0,0 0,-8 3,0-1,-1 0,1 0,1-1,0 0,1 1,0-1,-5 3,2 2,4-3,-5 4,3-4,0 0,7-1,6-3,-5 0,4-2,-3 0,-1 0,8-3,-6 4,-1-1,3-1,-5 2,0 1,0-1,2-1,-2 2,0-1,-1-1,-8 0,3 1,0 1,-1-1,1 1,0 0,-1 2,1 0,-1 3,1-1,3 2,0 4,1 2,0-5,0 5,1-3,-2 2,1-7,-1 0,0 0,-1 0,1 0,0 2,1-9,-1 1,0-1,0 0,-1-3,1 3,1-2,-2 2,0-7,1 8,-1 0,1-2,-3 3,1 5,-3 3,2-1,1-1,0-1,0 1,0-1,1 0,-3 3,2-3,0 2,0-2,0 0,0 2,-1-2,1-6,1-14,2 14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2 1498,'59'42,"-66"-42,-7-3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027,'5'11,"-4"-14,2 0,0 1,1-1,2 3,0 2,-3 0,0-1,0 2,0-1,-6 1,0-1,-3 1,2 0,1-2,-1 2,0-1,0 1,8-4,2 0,0 1,-1 0,-2 0,1 0,1 0,-1-1,-1-2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819,'-56'65,"61"-69,-1 1,0 0,-1 1,0 0,2 0,-1 1,-1 0,2 3,-2 1,-2 1,-1 1,0-1,-3 10,1-8,-6 21,6-24,-1-9,3-2,0 0,2-9,-1 13,1-1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789,'-8'34,"6"-30,0-1,2 0,-2 0,6-3,3-1,-4 1,-1 3,-2 0,0 1,-1 2,0 1,-1 22,2-26,0 1,0 1,0-1,-6-5,1-1,-5-5,9 3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881,'36'-15,"-33"15,-3 3,-1 0,-3 2,1-1,-1-1,2 0,-1-1,0 0,-4 3,11-5,9 1,-9-2,1 1,-2-1,0 1,-11 4,0 0,1 0,-10 8,14-9,-1-1,-2 3,3-3,0-1,-2 3,1-2,1 0,0-1,10-2,5-4,-3 2,3-1,-7 3,6-1,-7 1,0-1,8-2,-6 1,-1 1,-2-1,-1 0,-5 3,-1 0,1 0,0 0,-1-1,1 0,0 0,0 0,0 0,-1 1,2 5,2 0,1 1,0 1,-1 2,1-4,-1-2,0 1,0-1,0 0,0 0,0 1,0 0,-1 0,1 0,-1 0,1-1,-3-7,-2-7,3 6,0-2,2 4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935,'-21'44,"19"-41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950,'38'0,"-35"2,2 0,-2-1,0-2,0-9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817,'-19'36,"17"-33,0 1,-1 0,2-1,-2 1,-1 1,1-1,14-10,-6 3,-1 1,-1 0,0 0,1-1,-1 0,0 2,0 0,-5 6,-2 0,1-1,-10 6,7-6,3 0,3-1,5-4,-2 1,1-1,1 0,-1 0,-1 0,0 1,1-1,-1 0,0 1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6 904,'-1'19,"3"-23,0 1,-1 0,1 0,0 0,2-1,-2 1,1 0,0 1,0 2,0 1,-2 3,-1 6,0 2,-1-7,-1 5,0-7,0 1,-2 2,-1-1,1-2,0-2,1 0,0-1,0 0,5-3,13-5,-11 6,-1 0,1 1,-1 0,0-1,0 1,3-3,-6 0,-3-2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 588,'3'8,"-3"3,0-6,1-1,0 0,1-1,1-4,1-3,-1-3,-2 3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 571,'-20'55,"19"-52,-3 0,1-1,0-2,-1 0,1-2,-1 0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 629,'2'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 999,'32'5,"-29"-4,1-1,-1 0,0 1,2-1,-1 1,-1 0,1 0,-1-1,0 1,0 0,0 1,3 1,-2-1,0 0,-1 0,0-2,-2-4,-1-7,0 7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 638,'23'13,"-22"-9,-1-1,1 2,-3-1,-1-2,-1 1,1 0,-1-2,-2 0,0 0,3-1,-1 0,1-2,-1 1,8-2,1 3,-2-1,1 0,0 1,1 0,-2 0,-5 4,-3 1,2-2,-3 4,-2 1,6-5,-3 2,3-2,0 0,5 0,5-2,-5-2,0 1,0 0,3-2,-3 1,3-2,-1 0,-1 0,0 1,0-1,1 1,-2-1,-4-1,-4-1,2 3,0-1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 651,'-5'70,"5"-66,-1 0,1 0,0-1,0 0,0 0,1 1,-1-7,-1-2,1 2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 641,'11'18,"-8"-15,-2 0,-1 0,0 0,-2 2,-1 1,1-1,0-2,1 0,5-8,1 0,-3 1,0 1,0-1,-1 1,0-3,0 2,-1 1,0 0,0 6,1 3,0-3,0 1,-1 0,0 0,0-1,0 0,0 1,0 0,0-1,-1 2,1 1,0 3,1-12,0-9,0 0,-2 8,0 1,1 0,0 0,1 0,2 1,2-1,-1 3,-1 0,0 0,0-1,2 1,0-1,-2 0,0 1,-4-3,-5-8,4 7,0 1,1 0,-3-1,2 1,-1 1,4 5,-1 1,1 8,-1-7,1 4,-1-6,0 0,-1 1,1-1,0 1,0 3,0-3,-1 0,1 1,0 0,-1-2,1 1,-1 0,2-18,-1 8,0 2,0 1,3 1,0 2,3 2,-2 1,-1 0,0-1,1 1,-1 0,-5-12,1 4,0 1,0 0,1-1,-1 2,0 0,0-1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 607,'13'31,"-12"-28,0-6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4 638,'18'-4,"-14"3,4-1,-3-1,4 0,-5 3,-1-1,1 0,-5-3,-2-1,0 0,0-1,2 3,0 0,0 0,0-1,-1-5,1 6,0 0,1 6,0 11,0-8,0-2,0 1,0-1,0-1,0 1,0-1,0 5,-1-5,1 3,-1 1,0-4,0 0,0 1,-2 1,2-2,2-6,2-1,-2 1,2-1,3 1,-2 1,0 2,4 0,-4 0,-1 1,0-1,-11 6,4-3,-2 1,2-2,1-1,0 1,6 1,0-3,0 0,3-1,-3 1,0 1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9 679,'-16'39,"13"-37,5-8,0 2,0 1,0 0,-1 0,2 1,0 6,1 3,-2-3,1-2,0-1,0-2,0 1,2-2,-2 1,0-1,0 0,-8 1,1-1,1 1,-2-2,2 0,5 0,1 2,4-3,3-1,-5 3,0 0,0 0,-2 1,0 0,0 0,1 0,0 2,0 5,-3 0,-2 0,1 1,-3 4,-1-4,0-10,2-5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9 623,'-19'16,"18"-13,-1 8,0-2,2-5,1 1,2-3,2 1,-2-3,4 0,-3 0,2 0,-1 0,0-3,1 0,-3 2,1-2,5-7,-8 7,1-1,0 0,0 0,-1 0,1-1,-1 2,-1-1,-1 0,-6-3,0 3,0 2,4 1,-3 1,-3 0,6 1,-4-1,1 2,1-2,0 1,2-1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2 627,'13'3,"-8"-2,0 0,-1 0,0 0,-1-1,0 0,1 0,2 0,0 0,-2 0,1 0,0 0,-2 1,-8-3,2-1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604,'24'13,"-19"-12,1 0,0 1,-3 0,-1 1,-7 6,2-5,1 0,-4 4,-5 0,7-6,1-2,0-1,2-2,1-2,-1 0,1-6,1 8,-1-1,0 0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0 578,'-16'81,"14"-73,1-5,0 1,4-6,0-1,0 0,0-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6 992,'31'0,"-27"-1,-1 1,1 0,-9 4,-2-1,2 0,1-1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2 653,'-9'22,"7"-17,-1-2,2 0,1-6,0-1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4 604,'50'17,"-53"-14,0 0,0-1,-1 1,-9 8,9-7,0-1,0 0,1 0,-4 2,1 1,3-4,6-2,0-1,0-1,1 0,2 0,2 2,-1 0,-4 1,0 0,1 0,-1 0,0 0,0 1,0-1,0 1,6 4,-6-3,-1 0,-3 1,-1 1,-2 1,0-2,-5 2,-3 0,-2-5,8-1,-4-9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944,'-18'-3,"13"4,-3 2,4-1,0 0,-2 0,1 0,-1 1,1 1,-6 6,6-5,0 0,-2 0,-1 1,1-2,-9 8,10-4,0-1,0 1,-11 7,12-11,-1-1,-9 14,11-11,0 0,-2 5,2-6,1-1,-2 1,0 0,0 2,2-1,-1 1,0 1,1-1,1-2,-5 10,6-10,-1 1,1 0,0 1,-1-2,1 0,-1 0,-1 5,2-6,0 1,-2 9,1-7,-2 5,0-1,0 1,3-6,-1 8,1-9,1 2,0-4,0 0,2 4,1-1,0 1,-1-3,1 1,0 0,-2-2,3 3,-2-2,1-1,-1 0,4 3,-2-3,-1 0,3 3,-3-4,1 2,2 2,-2-2,1 2,-1-3,4 1,-5-4,0 0,1-1,-1 0,0 1,0-2,17-2,-16 2,0 1,-1 0,8-1,-8 1,4 1,-3-1,0 0,0-1,1 1,0-1,-1 1,4-1,-5 0,4 1,-4-1,1 2,-1-1,4-1,-4 2,1 0,8-1,-9 2,0-1,0 0,6 0,-2-1,-3 1,0 0,4 0,-4-1,1 1,4-1,-6 1,9-2,-9 1,1 1,0 0,-1-1,1 0,1 0,4 0,-5 0,0 1,0-1,1 0,-2 0,1 0,1 0,-1 0,1 0,16-3,-16 3,-1 1,0-1,0 0,0 0,4 0,2-2,-5 2,8-4,-4 1,-6 2,10-4,-4 4,-2 0,-2 1,0 0,0 0,3 0,-4 1,4-1,-4 0,0 1,1 0,0-1,0 0,-1 0,4-2,-5 1,1 0,-1 0,0 0,0 0,1-1,0 0,0-2,6-3,2-3,-9 9,4-4,-1 0,-3 4,0-1,1 0,3-5,2-3,-6 6,1 0,3-4,-4 5,-1 0,1 0,1-4,2-8,-4 11,-1 0,0 1,1 0,0 0,-1 1,1 0,3-3,-3 3,-1 0,3-6,-2 5,1-1,-1 2,1-3,-2 3,0 0,-1-1,0-2,-1-4,0 0,1 4,0 0,-1 0,1 2,-1 1,0-1,1 0,-1 1,0 0,-1-2,0-2,0 3,1 0,-1 1,0-1,0 1,0 0,-3-2,3 2,0 0,0 0,1-1,-4-3,3 2,-1-1,-2-7,2 8,0 1,-12-10,5 3,7 7,-3-5,3 5,0 0,-3-3,3 5,-6-3,4 2,-1 0,0 1,0 0,1-1,-1 0,0 0,0-1,-3 0,1 0,-10-4,11 6,-1 0,-2 1,-10-2,12 2,0 1,-1 1,-2 0,1 1,0 2,0 1,-9 5,-2 1,11-6,3 0,-1 0,0 0,0 1,1 1,0-1,1 0,1-2,0-1,1-2,-1-1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5 898,'103'-20,"-97"19,15-2,-13 2,0 0,0 0,-1 0,1 0,0 1,2 0,-1 0,-1-1,10 2,-9 0,0-1,11 0,-11 0,0 0,1 0,1 0,-1 0,-1-1,-1 1,14 0,-12 0,0 0,-1 1,0-1,1 1,10 2,-11-2,-1 1,0-1,1 2,8 3,-9-3,-1 0,6 4,-6-2,1 0,-1-1,0 0,-1-1,0 0,4 2,-5-3,1-1,1 1,-1-1,1 0,-1 0,-2 0,0-1,0 1,1 0,-1 1,0-1,0 1,1-1,-1 2,1-1,-1 1,0 2,2 6,2 5,-6-12,1 3,1 1,0 0,-1 2,4 3,-4-10,3 3,0 0,0-1,-4-2,0 0,5 9,-5-7,0-1,0 1,-1-1,1-1,-1 1,0-1,2 5,-2-4,0 2,0 0,0-1,0 7,2-3,-2-6,2 4,-2-4,-5-5,1 0,0 0,-1-2,1-1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136,'19'16,"-16"-16,1 1,-1 1,0 0,0-1,4 5,3 2,-5-4,1 2,-3-4,3 1,-2-1,2 0,2 0,-5-2,0-2,-1-3,0 1,0-5,-1 4,1-5,-1-2,1-4,-3 4,2-4,-1 13,-1-2,-8 8,-12 3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8 1653,'-15'-14,"12"14,0-1,0 1,-4 2,1 1,3-2,-2 3,1-1,1 1,0 1,1-2,1 3,0-1,0 1,0-1,0 0,1 0,0-2,0 1,0 0,0-1,2 2,-1-2,2-2,1-2,5-5,-6 4,2-3,-2 2,5-6,3-7,-8 9,9-12,-10 16,-1 7,-1 1,-1-1,1 5,0-1,-1-2,1 0,0-1,0-1,0-1,0 0,0 4,1-2,-1-2,1 1,2 2,0-9,-1-1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662,'-15'29,"11"-25,2-1,0 0,-1 2,1-2,0 0,-1 6,1-3,1 0,0 1,2-2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7 1568,'-8'115,"7"-108,-1-4,0 0,3-7,2-4,-1 0,0 1,3-8,-4 11,3-2,1 0,1 4,0 3,-3 1,2 1,-1 1,-1 0,-2-1,1 1,-2-1,-1 1,0 1,0 1,0-2,-6 7,3-8,0 1,1-2,-4 0,4-2,-4-1,-2-1,1-2,2-3,5 0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1740,'-23'-29,"20"28,-1 0,0 0,0 0,1 2,0-2,0 2,-1 2,1 7,2-5,-1 6,2-7,0 0,0 4,0-4,1-1,1 3,1 4,-1-6,0 0,4-5,0-6,-4 4,4-4,-3 5,0-1,2-2,-2 3,0-1,2-2,-2 3,0-1,1 7,-3 0,0 1,-1-2,1 1,0-1,1 1,-1 1,0-1,0 4,-1-5,1 2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747,'-9'20,"7"-17,2 0,-2 0,1 1,0-1,-1 3,1-1,1-10,0 0,1 0,0-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4 1024,'9'-7,"-4"3,5 0,-6 3,-1 0,0 0,-9 17,1-7,-2-1,2-5,-4 5,5-5,1 1,6-4,1-1,0-1,0 0,-1 1,3-1,-1 0,2-2,1-1,-3 0,-3-1,0 1,-1-5,-2 0,-2 0,2 5,0 0,-1 0,1-9,-1 8,1 2,-1 0,2 8,4 26,-2-14,1 1,0 1,2-1,-1-5,-1-2,-1-5,-1 1,0-1,0-2,0 0,3 2,-1-2,0-1,1-1,-1-4,0-1,-3-14,-2 11,1 1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2 1654,'1'69,"-1"-55,-1-9,1-2,-1 6,1-5,-1-1,1 0,0-6,2-1,-1 0,0 1,2-4,-3 4,5-5,-4 4,2-2,1 2,-1 1,1 1,3 2,-4 1,1 1,0 1,-2 0,-1 1,0-1,0 0,-1 1,0-1,0 0,-4 3,0-2,-3 0,1-1,3-2,-4 2,4-3,0-1,-5-4,2-4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954,'2'0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9 894,'-29'23,"25"-18,-7 10,8-10,-4 7,4-5,0-1,-7 14,8-16,0 0,0 0,0-1,0 1,0 1,0 0,1 0,-2 5,3-6,-1-1,1 0,0 5,0-5,1 1,0 2,0-2,-1 0,0 0,0 1,0-1,0 4,0-1,-1-3,2 3,-1-2,1-1,0 6,-1-6,0 0,0 0,1 3,-1-4,1 0,0 1,1-1,0 1,1-2,-1 1,0 0,0 0,0 1,0 3,-1-3,4 4,-2-6,1 0,-1 0,1 1,0-1,0-1,0 0,1 0,2-1,-2 1,0 0,1 0,-2 0,-1-1,2 1,0 0,5-1,-6 0,-1-1,1 1,10-2,-8 0,-3 2,0-1,2 0,-2 1,4 0,0-1,0 1,-4-1,4 0,4 0,-2 0,-2 1,-1 0,-3-1,0 1,2-1,2-2,-3 0,-1 2,1-1,0 0,0-1,0 0,0 1,1 0,-1 0,-1 1,3-2,4-2,-5 3,0-1,-2 2,0 1,10-4,-9 3,0 0,0 1,-1-1,5 0,-5 1,1-1,5 1,-4 0,-1-1,1 0,3 2,-3-2,0 0,-1 1,1 0,0-2,-1 1,12-1,-11 2,2 0,-2-1,7 1,-8 0,-1 0,1 1,3 0,-3-1,21 4,-20-3,-1 1,0-2,0 0,0 1,-1 0,1 1,0-1,1 0,-1 0,0 1,0-1,-1 1,1 1,-3 0,1 0,2 11,-3-9,-1 0,1 3,-1-4,0 8,-1 6,1-12,-1-1,-1 4,1-6,0 0,-2 2,-4 7,1-3,1-2,-1-1,3-3,0 1,-3 3,0-2,4-2,-1-1,1 1,-1 0,-1 1,1-1,-6 7,5-7,0-1,0 0,0 1,-1 0,2-1,0 1,0-1,0-1,-1 2,-6 3,5-4,-7 8,5-2,4-5,1 0,-1-1,0-1,0 0,0 0,0 0,-2-1,2 0,-1 0,-2 0,2-1,1 1,-1-1,0 0,1-1,0 1,-3-6,4 4,-1-2,-2-1,2 3,0 0,-2 0,1 1,-3-1,3 1,-1 1,1-1,1 1,0 0,-2 0,2 0,-3-2,3 1,-1 0,1 1,-1-1,-2-1,3 2,-1-1,-1-1,2 1,-1 0,-3-1,3 1,-1 0,2 1,0 0,0 0,-6-1,2 1,1 0,2 1,1 0,0-1,0 1,0 0,-7-3,7 3,-4-2,4 2,0 0,0-1,-1 1,0 0,1-1,0 0,-1 0,0-1,-1 0,0 0,1 1,1 0,-5 0,2 0,-1 1,-2 2,5-2,0 1,0 0,-2 1,3-2,0 1,-8 3,7-2,-1 1,2-1,-1 1,0 2,-1 0,3-2,-1-1,1 1,0 1,-5 3,4-5,-2 1,2 0,-6 5,7-5,-1 0,1 1,0 0,1-1,-1 3,0-1,1-2,1 2,-1-2,2 1,-1-1,1 2,2 5,-2-7,0 1,0 1,-1-2,1 2,-1 0,1-1,0 2,1-3,0 0,1 1,0 0,0-1,1 0,-1-1,0 2,0 0,-1 0,0-1,0 1,3 5,-3-5,0 0,-1-1,1 1,-1-1,1 1,0-1,0 0,1 1,1 0,0 0,1 1,-1-1,-1-1,0-1,0 0,0 0,0 1,0-1,4 3,1 0,-5-4,3 2,-3-2,7 3,-1 0,-5-3,-1 0,2 0,-1 0,2 0,-3-1,1 1,5-2,-4 2,-1-1,4-1,-5 1,1 0,2-1,-3 0,0 1,1 0,32 3,-32-2,2 0,-2-1,4 2,8-5,-9 1,6-4,-10 4,4-1,-3 1,0 1,4-2,-1 0,-2 1,-1 0,1 0,-2 0,1 1,-1 0,17-10,-14 7,5-5,-5 5,-2 0,-1 1,2 0,-1 1,2-3,6 0,-6 3,5-3,-8 2,2 0,-2 0,2-2,-2 2,1-2,1 1,0 2,1 0,0-1,-1 1,0 1,2-2,0 0,-4 2,0 0,0 0,1-1,0 1,6-4,-4 3,-2-2,6-10,-8 10,5-5,-5 6,1 0,6-6,-5 7,0 0,4-5,-5 4,1-1,0-1,-2 1,5-6,-4 8,1-3,0 1,-1 1,7-8,-7 6,0-2,1-4,-2 5,0 1,2-6,-3 6,0-2,0-2,1-1,-2 4,1 1,0 0,1-3,-1 4,0 0,-1 0,1 0,-1-1,0-1,1-1,-1 3,0 1,-2-6,2 6,-1 0,0-1,-2-7,2 3,-2-1,1 3,0 1,-3-5,1 5,1 0,-3-10,2 3,2 7,0 1,0 1,0 0,0 0,1 0,0-1,-1 0,-1 0,0-4,0 3,0 1,-4-5,4 7,-1 0,-1-2,1 2,-8-9,5 0,4 6,-1-1,0 1,1 2,-1 0,-1-1,-7-3,8 4,-1-1,2 1,0-1,-1-1,-7-7,7 9,0 0,-2-1,0 2,1 0,-11-6,12 6,-1-1,-1 2,0-1,-2 0,0-2,-1 0,2 2,1-1,0-1,-7-3,7 5,-3-1,-17-9,21 9,0 1,-1 1,-3-1,3 0,1 1,-1 0,-7 0,6 0,-12 3,11-1,1 0,-1 0,-1 2,-1-2,0 1,-1 1,1-2,2 2,-1 0,-5 0,2-2,2 3,0 1,-2 1,-3 1,-6 3,9-5,-3 0,3 0,2-1,-16 7,16-7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8 820,'-18'13,"17"-10,-2 0,1 1,1-1,0 0,0 5,1 1,1-1,0-3,-1-2,3 1,-1-1,2 0,0 0,0-3,0 2,4 0,-3-1,0 1,-1 0,3 0,-3 0,6 3,-5-4,4 1,2 0,-3-2,0-1,-5 1,0-1,1-1,3 2,-1-3,-2 2,0-1,0 1,0-2,2 0,-1-1,-1 0,-1 0,0-2,-2 0,0 2,0-12,-1 7,0 5,0 0,0 0,0 1,0-1,-1-2,0 0,-1-2,0 2,1 3,-8-6,1 6,-3 0,6 3,0-1,0 1,-6-1,-1 2,-1 0,2 0,0 0,-3 1,5 0,0-1,2 1,0 0,3-1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9 829,'2'22,"-1"-14,0-3,-1-2,1 0,0-9,-1-1,0 1,0 1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800,'3'20,"-3"-17,1 3,-1-2,1-1,-1 0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4 833,'2'21,"-2"-15,0-1,-1-1,1-1,-2 2,0-1,-4-1,3-3,-3 1,2-2,0 1,1-1,-2-1,2-1,-1-4,3 3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4 794,'26'26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5 827,'16'0,"-12"1,0-1,3 0,-1 0,-3 0,5 2,-4-2,-1 1,1-1,0 1,0-1,1 0,4 1,-1-1,-2 0,-2 1,1-1,-2 0,0 1,0 1,0-1,-7-5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0 791,'23'15,"-16"-11,-4-3,0 1,0-1,1 0,0 1,0 1,-1 0,-1 0,-1 2,-3-2,-1-1,-2 2,-1-2,2 0,1 0,-2 0,0 1,1 2,0 2,1-3,0 0,-1-6,3-3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5 945,'13'43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8 766,'-6'-19,"4"15,-1 1,-1 1,0 1,-1 1,1 1,-1 6,2-1,1-2,1-1,0 1,-2 3,1-3,1 4,7-6,-1-2,1-2,-2 0,-1 1,0-2,0 2,0-2,0 1,-2 7,-1-1,-1 0,0 3,1 0,1-3,1 0,1-2,-1-8,-1 3,1-1,0 1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1 794,'-10'55,"15"-61,-4 2,0 1,1-2,0 1,2 1,-2 0,2 1,0 1,-1 6,-3 0,1-2,-1 2,-1-2,1 0,0 0,-1 5,0-2,4-10,-1-1,1-1,-3 3,4 0,0 1,-1 1,1-1,0 2,-4 3,1 3,-1 3,0-5,0 0,0-1,4-5,-8 7,4-2,1-7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9 853,'-16'33,"16"-30,-1-6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780,'2'-5,"-12"61,9-52,0 1,-1 8,1-6,-1-1,-1 4,2-6,0 1,0-2,5-12,-2 2,3-7,-4 9,4-5,-3 6,2-1,-1 1,0 1,3-2,-10 10,7-7,0 2,3 2,-2 0,0 1,-1 1,-1 0,-6-1,-7-2,7 0,-1-1,9-2,-11 4,3 0,1 1,5 0,1-2,2 3,1 2,-2-1,-4-2,3-6,-6 7,-4-6,5-1,-2-10,3 8,-1 1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0 771,'-17'32,"16"-27,1-2,-1 0,0 2,0 3,1-3,1-1,1-1,0 1,0 0,1 1,1 0,1 1,6 3,-5-5,-2-1,-1-2,0 1,3 1,-3-1,0 0,9 5,-8-5,5 0,-5 0,7 3,-7-3,0-1,4 1,-4 0,0-1,2 0,-1 0,1 0,-1 0,0 0,7 2,-8-3,-1 2,1-1,-1-1,5 2,1-1,-1-2,-5 0,4-1,-2-1,-2 1,-1-2,1 2,1-3,0-2,0 2,-1-2,-1 4,1-5,-1 3,-1-8,0 6,0 2,-1-4,-1-3,-1 1,1 5,0 0,8 2,-16 3,7-4,-4-5,3 7,1 0,-3-4,-1 0,3 3,-1-2,0 1,0 1,0 0,-2 1,-4-1,0 1,4 3,-14 1,3 4,-8 12,6-7,10-6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48,'47'82,"-50"-83,-1-5,2 1,1 0,0 2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1 982,'20'34,"-18"-26,-2-5,0 0,0 0,-1 1,1-1,-2 1,-4-2,2-2,0 1,-1-1,0 0,1 0,-2-1,3 1,0-1,-2 0,-2 1,4-1,-3-1,-7 0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955,'-13'92,"12"-88,2-7,0-5,3-8,-4 11,2 1,-1 1,10-12,-6 11,1-1,-1 2,-1 0,-1 2,1-2,0 1,0 1,-2 4,-1 1,-1 0,-1 2,-1-2,1-1,-1 0,-1 0,-1-2,-2 2,2-2,-1-1,2 0,0-1,1-2,5 3,0 0,4 2,0 0,-2 1,0 2,-1 0,-1-1,-1 0,1-1,-5-15,1 7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8 1034,'0'23,"-1"-20,1 1,-1 1,0-1,0 0,0 0,0 0,4-9,0-6,0 4,0 2,1-1,-1 2,2 1,1-1,-3 3,4-2,1 0,-3 2,1 1,-3 1,-2 2,-1 1,0 1,0-1,-2 2,0 1,0 0,1 0,0-4,4-12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9 1167,'1'16,"-2"-9,1-1,-1-1,1-1,-1 0,0 0,5-6,-8 7,3-1,0 0,1 0,-1 8,0-7,-1 5,1-5,0-2,0 1,1 0,-1 1,0-1,1-1,-1 6,1-13,-2-1,-1 1,-1 2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 1199,'23'3,"-18"-3,-2 0,0 0,2 0,3 1,-4-1,11 1,-4-2,-5 0,-3 1,1-1,0 0,-1 0,0 1,1 0,-1 0,-6-5,0-2,-1-4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0 1351,'-42'44,"42"-40,-1 0,1-1,1 0,2-3,0-4,0 0,0-1,-1 1,0 1,3-3,0 2,0-1,0 2,1-2,-1 2,-3 9,-2 1,0-4,-1 1,0 3,1 3,-1-5,1-1,0 0,0 0,1 0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6 1379,'-21'34,"20"-29,-1-1,1-1,0 0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7,'-6'24,"4"-17,0-1,1-1,-1 0,0-1,0 2,0-1,0 1,1 0,-2 8,2-8,0-1,-1 0,1-2,-1 2,4-9,-1 0,1 0,1-5,-2 5,3-5,-1 6,0 0,-1 0,1 0,0 0,-1 0,3 0,-1 1,0 1,-1 1,1 1,-1 1,0 2,-1 0,-1 2,-2 2,0-3,0-1,-1 1,-3 2,-2-3,3-3,-7 0,-10-5,16 0,-1-4,2-1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1 561,'-55'13,"52"-10,0 1,1 3,1-4,1 0,0 2,1-2,1 0,1 0,1-2,0 0,3-1,-2-1,0 0,-2 0,0 2,2-2,-8 1,-1 0,0 1,0 1,-19 12,15-7,2 3,2 0,2-6,2-1,-1 1,4-1,5-1,-4-2,8-1,-8 0,-1 0,3-2,-1 1,3-4,-5 4,-6-1,0 0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6 550,'15'6,"-12"-7,1 1,6-1,-7 1,5-1,-1 0,0 1,-2 0,-2 0,-6 1,0 0,-1-2,-1-1,0-4,3 2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6 504,'-11'47,"10"-41,-1-1,1 1,0 2,-1 0,1 2,-1-3,-3 18,2-15,2-4,0-1,0-1,-1 3,0-3,0 0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595,'2'0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0 569,'-14'50,"12"-45,3-2,-1 0,4-1,1-2,-2-1,6 0,-2-2,-2 0,0-2,-4 1,1 0,-2 1,1 0,-1-2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1 502,'8'44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3 573,'46'-15,"-42"14,-1 1,0-1,0 1,0 0,-5 4,-3 0,-3 1,5-2,-7 5,6-4,1 1,0-2,0 0,2 0,4-2,0-1,2-1,-2 0,0-1,0 0,0 1,5-4,-3 3,1 0,-3 2,2 0,-2 0,2 1,0 5,-5-1,0-2,-2 3,0-3,-1 0,-2 3,-4 3,7-6,-2 3,2-3,-1 3,0-2,1-1,-1 0,0-6,-1-9,3 8,0-1,0-15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1163,'52'8,"-49"-5,-2 3,-2 1,-1 0,-3 2,2-4,-2-1,1-1,0 0,0-1,1 1,0-2,3-4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6 505,'-5'105,"5"-102,0 0,3-3,-2-3,0 0,0 0,0-5,1 0,-1 1,-1 1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5 505,'1'28,"-1"-25,0 0,0 1,0-1,-3-3,-1-1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8 592,'40'-2,"-37"-1,1 1,-1 1,-5 4,1 0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4 605,'20'2,"-17"-2,0 0,0 0,0 0,0 1,0-1,3 0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9 586,'-22'10,"19"-9,-2 2,2-1,-10 7,11-5,-1 0,1 0,1-1,5 15,0-15,-1-1,0-1,1-2,0 1,2-2,-3 1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5 517,'-20'69,"16"-51,-1-1,3-9,0-1,2-1,-1-2,1 0,0 0,0-1,1 0,-1-10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1 612,'-9'14,"8"-10,1 0,-1 1,0 0,0-1,1 0,0 0,-1 0,1-1,4-3,0-2,1-8,-1 1,-3 5,1-3,-1 4,0 0,1-2,-1 2,0 0,-3 0,-1 3,-2 1,2 0,10 2,1-4,1 1,-6-1,5 0,-2-1,-1 0,1-1,-3 3,1-1,0-1,1 2,-9 3,-3 2,3-1,3-1,1 0,3 1,-2-1,3 0,-1-1,0 0,-4 1,-1 0,0 1,-1-1,1 0,-2 1,1-2,0-1,2-7,3-1,3-6,-3 10,1 0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607,'-8'16,"7"-13,-1 0,1 2,1-2,-2 5,2-5,0 0,0 0,3-2,0-1,1-4,-2 1,3-6,-1 1,-2 5,0 0,0-1,1-1,-1 1,1-1,-4 8,0 0,-2 3,2-2,0 0,-1 2,1-2,1-1,0 0,0 1,3-3,2-10,-1 2,1 1,0-1,-1 5,-1-2,0 1,0 1,0 11,-3-5,0-1,0 0,-1 0,0 0,1 0,0 1,-1 1,-1 3,1-1,-2-2,2-1,-1-1,0-6,3 0,-1-5,0 3,5-7,-3 9,0 0,0 0,1 1,1-1,-1 1,1 1,-1-1,1 0,0-3,-4 2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7 639,'18'5,"-15"-6,1-2,0-1,-2 1,0 0,0-1,0 1,-1 0,-6 2,1 1,-1 0,1 1,1 0,-1 0,-6 3,7-2,-1 9,3-7,2 5,-1-5,2-1,2 4,0-3,-1-1,3 0,2 0,-4-4,0-2,4-4,-5-2,-1 2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576,'65'4,"-62"-5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 1109,'-9'27,"6"-23,-1 1,1-2,0 0,-3 1,9-2,3-3,3-1,-1-1,-4 1,0 1,-1-1,0 2,2-2,3-1,-4 3,-1 0,2-2,7 4,-9 0,-8 0,-2-3,2 3,2 0,0 0,0 1,0 1,1 1,1 1,1 4,0-5,-1 2,0-2,1 0,0-1,-1 1,1-1,0 0,0 0,-1 0,0 16,1-12,-1-35,1 20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4 593,'-4'47,"4"-40,-1 1,0-3,1 0,-1 0,1-1,-1 5,0-5,2-1,-1-6,-2-7,1 6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6 532,'-8'25,"4"-20,3-2,-1 0,-1 0,-4 6,5-4,-1 2,-1 0,0 5,1-2,0 8,3-3,1-10,0 0,0 0,2 2,2 0,2 1,-4-5,5 7,-4-6,-1-2,2-1,-1-4,0-3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562,'16'23,"-15"-15,0 0,-1-1,0-2,0 9,0-5,-1-1,0 1,0-1,-1-1,1-2,-2 7,1-5,-1 0,0 1,-1-1,-1-1,0-1,0 0,0 0,0-1,1 0,-4 1,2-5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8 1381,'-10'35,"9"-32,0 0,0 3,1-2,3 25,-2-22,-1-1,2 0,-1-2,0 1,0-1,1 1,1-1,3-7,-2-1,2-2,-3 3,1 0,-1-1,3-5,-3 4,2-9,-3 9,2-4,-1-1,1-14,-3 17,-1 1,0 1,0 0,-1-3,0 4,0-1,0 1,0 0,-3-8,2 9,-2-1,1 3,-1 0,0 0,0 2,0-1,-1 2,-5 10,6-5,1-2,0-1,-3 5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3 1393,'16'14,"-13"-13,1 1,-1-2,1 1,-1 0,0-1,2 0,2 0,-4 0,0 0,3 1,0 0,1 0,1 1,-3 0,-8-1,-1-4,1 1,1-1,-1-1,1 1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4 1378,'37'2,"-34"-1,2 1,-1 0,-2 1,0 0,0 1,-1 0,-1-1,0 0,-1 1,0-1,-6 6,4-7,-2 3,-1 0,0-1,3-2,-6 5,5-4,1-1,0-1,0-7,2 2,1 0,0-4,0 4,0-1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319,'-18'6,"15"-4,0 0,0 1,0 0,0 4,3-4,-1 0,1 0,0 2,0-1,3 0,0-4,1-1,-1 0,0-1,-1-1,-4 6,-3 2,2-4,0 2,-1 2,4-2,2 0,2-3,8-4,-8 3,-1 1,1-1,-1 2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0 1384,'-6'23,"5"-18,-2 7,2-9,0 3,2-3,-1 3,1 1,2-5,1-3,1-3,0 1,1-2,-3 2,0 1,0-1,0 1,-1-7,-3 6,0-1,-3-7,2 7,-4-6,1 7,-2 3,-1 3,-5 8,6-5,0 1,-1-1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0 1321,'5'69,"-5"-62,0 0,0-2,0 0,1 3,3-3,-1-4,4-2,-4 0,0 0,1-1,-1 0,-1-1,1 1,0-1,1-6,1-3,-4 9,1 0,-1 0,0 0,2-1,-1-1,-2 0,0-9,-1 9,0-6,-6-1,5 9,-2-3,0 2,1 2,-5-1,5 3,0 0,0 1,0 0,-1 5,2-2,1-1,0 0,0 0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0 1338,'16'0,"-3"0,-10-1,1 1,-1 0,7 0,-7 0,1-1,0 1,0 1,1-1,3 0,-5 1,0-1,2 2,-1-1,-1 1,0 0,0 0,-9-8,-1-4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0 1163,'5'32,"-2"-33,1-2,2 0,-3 2,0-1,-8 4,-5 3,6-4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2 1311,'49'11,"-46"-11,0 0,2 1,-2-1,0 1,-3 2,0 0,-3 4,-1 5,1-7,-1 0,0-1,0-2,-1 2,0-1,-2 2,1 0,3-3,-2 1,1-2,-2-3,4-3,0-1,1-2,1 3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7 1269,'-13'-15,"9"18,0 2,2-2,0 2,0-2,2 0,-1 1,1 0,0 1,0-1,0 0,2 3,1-4,0-3,1-1,0 0,-1 0,4-7,0-1,-6 6,4-2,-3 2,-3 6,-1 23,2-21,0-1,0 0,0 4,-1-4,0-1,-3-2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260,'6'36,"-6"-29,0-1,-1-1,1 0,-1 3,0 1,1-5,-2 5,2-2,1-4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217,'-1'41,"1"-32,0-4,-1 3,0 0,0 10,0-9,-1 23,1-21,0-1,0 2,0 3,0 9,0-13,1 1,-2 10,1-13,0 7,0-8,1 2,0-1,-1-1,1-1,0 5,-1-5,1 0,0 1,0 4,0-8,0 2,0-3,-1 1,2-1,4-3,-2 0,0-1,0 1,0-1,0 1,0 0,4 0,-3-1,1 1,0-1,8-2,-9 2,-1 0,0-1,1 1,-1 1,0-1,0 1,9-2,2 1,-7 2,-4-2,1 1,-1 0,-3-5,0 2,-1-4,0 0,0 0,1-5,1 6,-1-1,0-2,1 0,-1 0,1 2,-1 0,2-2,-1 0,1-10,-1 10,0 1,1-11,1-1,0 5,0-4,1-1,1 2,0-15,-3 17,0 9,-1 0,0 0,-1 0,2-7,-1 9,-1 1,0 0,1 1,0 0,-1 0,0-1,-1-1,-1 0,-1 1,-10-5,10 7,-5 0,4 1,0 0,-1 0,-1 1,0 0,-8 0,1 1,7-1,0 1,1 0,0 0,-1 1,0 1,1-1,0 0,-3 5,4-5,1 0,0 1,-1 0,1-1,0 4,-1-2,2-1,2 1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3 1436,'32'-2,"-29"5,-1 2,-1-1,-2 5,0-4,0-1,-1 0,0 0,-7 6,6-8,0 0,0-1,-3 3,2-3,1 0,0 0,7 1,-1-2,1 1,0 0,0-1,-1 1,0-2,2 1,-1 0,-1-1,0 0,0 1,-6-2,0 2,-2-1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9 1258,'1'28,"-1"-21,0 0,0 0,-1 0,1-1,0 11,-1-7,1-1,0 0,-1 0,0 1,0 0,0 0,-1 0,2-1,-1-1,-1 1,1 0,1 0,-1-3,0 6,1-8,-1 1,1-2,0 1,0 0,0 0,0 4,1-5,-1 1,1-1,1 0,2-1,-1 0,0-1,1 2,0-1,-1-1,0 0,0 2,1-2,-1-1,0 0,0 0,2 1,0 0,1-1,2 0,-5-1,1 0,-1 1,0-1,3 1,-1-1,-1 0,-1-1,1 1,0 0,3 0,-4 0,6-1,-6 1,7-3,-7 1,-2 0,0-1,0-4,-2 2,-1 0,2 3,-1-1,1 1,0 0,0-14,-1 11,1-5,0 7,0-1,0 1,0-2,0 0,0-2,1 0,0-7,-1 9,1 0,0-1,-1 0,2-10,-1 11,-1 0,1 1,0 1,0 0,-1 0,1-4,0 3,-2 0,1-5,0 6,0-3,-1 4,1-1,-3 1,1 0,-7 0,5 2,-1 1,0 0,1 0,0 0,0 0,0 0,0 0,1 1,-1-1,1 1,-1 0,0-1,-10 3,9-2,1 1,-1 0,1 0,1-1,0 1,-1-1,1-1,0 1</inkml:trace>
</inkml:ink>
</file>

<file path=ppt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3 1290,'18'3,"-14"-2,-1 0,1-1,-1 0,-4-6</inkml:trace>
</inkml:ink>
</file>

<file path=ppt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2 1271,'24'11,"-21"-9,-1 1,-1 0,-1 0,-1 1,-9 9,7-12,0 1</inkml:trace>
</inkml:ink>
</file>

<file path=ppt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1219,'-21'2,"18"1,2 0,1 0,0 0,0 0,0 0,1 0,2-2,0 0,1-1,0 0,-1 0,-6 0,-2 0,1 2,0-2,0 2,1 0,-1 4,6-2,1 0,0-3,0 1,0-2,1 0,-1-1,0 0,0-1</inkml:trace>
</inkml:ink>
</file>

<file path=ppt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2 1232,'33'16,"-30"-13,0 1,-1 0,0 0,-1-1,-1 0,0 0,-1 0,-7 4,4-4,0-1,0-1,1 0,0 0,4 2,1 1,3 3,7 5,-8-7,-3-2,-1 1,-2-1,-1 1,0-2,-1 0,0 0,0-1,1 0,0-1,-2 0,1 0,-2 0,0-1,0 0,-5-2,5 1,-4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0 638,'-12'78,"12"-75,0 0,1 0,0 0,1 2,1-1,-2-1,2 1,-1 0,2 1,4 2,-4-4,-1-2,2 0,-1 0,0 0,0-2,4-2,1-3,-1-3,7 1,-12 6,4-1,-3 0,-1 0,0 0,0 0,-1-1,0 0,-1-2,0-2,-1 4,0 0,0 1,0 0,-1 0,1 0,-1 0,0-2,-3-8,0-2,3 10,0 1,-2-2,-2-1,-5 2,2 4,4 1,-2-1,-11 4,8-1,-10-5,16 2,0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2 1219,'2'0</inkml:trace>
</inkml:ink>
</file>

<file path=ppt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6 1118,'-12'41,"11"-38,-1 2,1-1,0 0,1 1,-1 0,-1 10,1-10,-1-2,1 1,-1 0,1 1,-1 0,-3 15,4-14,0-1,-1 1,0 0,0 0,1 2,0 1,0-1,0-1,-1-1,0 7,1-6,0 1,1 1,-1 5,-1-2,3 11,-2-6,1-10,0 5,0-5,0 8,0-7,-1 8,1-11,1 5,-1-3,1 8,-1-9,1 4,0 4,-1-9,1 0,-1 0,0-1,0 1,0 1,-1-2,1 0,-1-1,1 0,0 3,-1 0,1-1,0 0,-1-1,1 0,0 1,-1-2,4 0,-2 0,2 0,1-2,-1-1,1 1,0 0,-1-1,5 1,-5 0,0-1,4 1,-4-1,0 0,4 0,-3 0,-1 0,13 1,-11-1,0-1,0 2,-1-1,4 0,-4 0,1 1,0-1,1 1,1-1,-1 0,-1 0,0 0,0-1,0 1,-1 0,1-1,7 1,-1-1,-5 1,-1 0,0 0,4 0,-4 0,-1 0,1 0,1 0,0 1,0-1,0 0,-1 0,4 1,-5 0,0-2,0 1,0 1,1-1,0-1,4-1,-6 2,1-2,2 0,-1-2,-1 1,1-4,-2 2,0-3,-2 5,2-4,-1 4,3-8,-4 7,1-1,0 0,-1-3,0 1,0 0,1 0,0 0,-1-2,3-22,-4 23,2-1,0-2,-1 0,0 1,3-10,0-2,-3 12,1 1,1-9,-1 8,4-18,-2 13,-2 5,0 0,0-1,0 2,0 1,0-1,2-15,-2 14,0 1,2-8,-3 8,0 1,3-8,-4 12,2-1,-2 1,0 1,0 0,-9-18,7 17,-1 2,-1-1,-4-2,-6-1,9 4,-12-3,11 4,-13-4,14 4,-1 0,1-1,-6-1,5 1,0 0,-16-6,16 6,-11-4,7 4,0 1,-11-2,10 3,0 0,-1 0,-11 2,12 1,-2-1,-10 5,13-3,-2 0,1 0,2-2,1 1,1-1,-8 3,7-3,-7 2,9-3,1 0,0-1,0 0</inkml:trace>
</inkml:ink>
</file>

<file path=ppt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3 1723,'-2'35,"1"-32,1 0,-1 1,1 0,0 1,0-1,-1 0,1-1,0 0,0 1,0-1,3-2</inkml:trace>
</inkml:ink>
</file>

<file path=ppt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1747,'-15'22,"14"-18,-1 0,1 0,-1 0,0 2,0-1,4-9,1-2,0 0,-1 0</inkml:trace>
</inkml:ink>
</file>

<file path=ppt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710,'22'3,"-19"-1,-1 1,0 2,-2-1,-2 5,1-6,0 0,-2 2,-1-1,3-1,-6 5,3-5,0 2,2-1,0 0,1 0,1 0,2-1,2 0,6-2,-5-2,0-1,0-3,-1 1,0-4</inkml:trace>
</inkml:ink>
</file>

<file path=ppt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1761,'-15'40,"14"-37,1-10,0 1,0-1</inkml:trace>
</inkml:ink>
</file>

<file path=ppt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3 1699,'4'58,"1"-54,-2-3,1 1,0 0,-1-1,-1 2,1-1,-1 2,0 1,-1 2,-2-1,-1-2,-10 4,1-7,4-3,-2 1</inkml:trace>
</inkml:ink>
</file>

<file path=ppt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1 1810,'52'12,"-49"-11,0-1,0 0,0 0,3 1,-1 1,-1-1,-1 0,0 0,2 2,-2-2,0 1,5 2,-3-3,3 2,-4-1,-1-1,0 0,3 1,0 0,-1-1,0-1,0 0,4 0,-6 0,2-1,-1 1,0 0,1 1,-1-1,1 1,-1-1,0-1,-1 1,1 0,-1 0,2-1,0 0,-2 1,2 0,-2-1,14 0,-11 1,0 0,1 0,-3 0,4 0,-2 0,0-1,0 1,2-1,-5 0,4 1,-4-1,2 1,-1 0,1-1,-1 1,0 0,0 0,0 0,2 1,-2-1,0 1,-1-1,0 0,5 1,-2-1,-19-7,7 3,1 0,2 1</inkml:trace>
</inkml:ink>
</file>

<file path=ppt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1692,'30'3,"-27"-2,-3 4,0-1,0 0,0 2,0-3,0 1,-1 0,1 0,-1 0,0-1,0 0,-1 0,-1-1,0 0,0-1,-1 1,1 0,0 1,6-7,1-2,1-3,-1-1,-2 2</inkml:trace>
</inkml:ink>
</file>

<file path=ppt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1688,'43'-6,"-39"4,-1 1,1 1,0-2,0 1,0-1,0 1,1-1,0 0,6 0,-6 1,0 0,8-3,-8 3,0 0,1 1,0-1,1 1,4-1,-16 1,15 0,-7 0,1 0,0-1,6 1,-3 0,-4 1,0 0,-6-1,0-1,0 0,0-1</inkml:trace>
</inkml:ink>
</file>

<file path=ppt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622,'34'-3,"-29"91,-10-102,3 6,2-3,-1 2,1-7,0 9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 1225,'26'31,"-20"-31,-3-2,0 1,1-2,3-1,-5 0,3-3,-5 4,1 0,1-1,-10 0,-4 5,6-1,11-3,-2 1,2-1,0 0,0 2,3 1,0 2,-4 1,-1-1,2 4,-4 3,-1-5,0 0,-1 0,0 0,0-1,-2 0,-1-3,2-5</inkml:trace>
</inkml:ink>
</file>

<file path=ppt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7 1552,'-13'-7,"10"5,0 2,-1 1,1 1,-1 1,1-1,0 3,0 3,2-4,1 0,-2 1,1-2,0 0,1 3,0 0,0-2,2-1,1-1,5-3,-1-3,-1 1,2-3,-5 4,1-2,-2 1,1-2,-1 2,-1 0,0-2,0 1,-2 7,0 8,1 1,1-6,0-1,-1-2,1 0,-1 0,1 4,1-4,-1 0,2-12,-2 2</inkml:trace>
</inkml:ink>
</file>

<file path=ppt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8 623,'-15'11,"13"-8,0 1,0 3,1-2,0-1,1 0,-1-1,1 2,0-2,0 0,2 2,0-1,0 1,-1-2,1 2,2-1,0-1,0-2,0 0,2 0,-1-1,-1 1,1-1,0-1,-1 0,0-2,6-2,-7 3,4-2,-3 0,1 0,0-1,2-7,-4 5,-3 4,1-4,-1 0,0 4,-1-4,1 2,-2 0,0 1,0 0,0 1,-1 0,-5-6,5 8,0-1,-2 0,0 1,0 0,-6 4,7-2,1 1,-1 0,1 2,0-2,0 0,0 0,-1 1,-1-1,2 0,0 0,-1 0,1 0</inkml:trace>
</inkml:ink>
</file>

<file path=ppt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0 676,'-4'13,"3"-7,0-2,0 0,-1 0,1-1,0 1,-2-1</inkml:trace>
</inkml:ink>
</file>

<file path=ppt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6 588,'0'19,"-1"-15,1 0,-1 1,0-1,1 1,-2 2,1 0,-2 15,2-17,-1 0,1-2,-1 3,2-3,-1 1,1-1,-2-11,2 5</inkml:trace>
</inkml:ink>
</file>

<file path=ppt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9 688,'-4'18,"3"-14,0 0,-3 4,0-4,1 1,1-2,0 0,-1-2,0 0,0-2,0-4,3 2,0 0,1-1</inkml:trace>
</inkml:ink>
</file>

<file path=ppt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9 615,'31'13,"-28"-11,2 2,-2-1,-1 2,-1-2,-1 0,-1 2,-1-2,-1 1,-2 1,2-3,0 1,-2 1,2-2,-3 4,3-3,1 0,2 1,1-1,2 1,2-1,2 1,-4-4,0 0,1 1,0-1,-1 0,4 0,-2-3,-1 0,-3 0,0 0</inkml:trace>
</inkml:ink>
</file>

<file path=ppt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689,'-20'50,"17"-50,1-3</inkml:trace>
</inkml:ink>
</file>

<file path=ppt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2 616,'36'7,"-27"-1,-8-3,-2 3,-5 6,3-8,0 0,-3 2,0-2,-2 2,5-5,0 0,7-1,-1 1,0-1,6 2,-6-2,3 1,10 3,-12 0,-2 0,-2-1,-1 0,0 0,-1 1,-1 0,-6 2,-2-1,0-2,-2-1,6-2,0-1,-9-3,11 0,-1-1</inkml:trace>
</inkml:ink>
</file>

<file path=ppt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1 567,'-8'62,"8"-59,0 1,0-1,1 8,-1-4,1-4,-1 0,1 2,0-2,-1 1,0-1,1 0,-1 6,0-4,1 0,-1 0,1 2,0-3,2 1,-2-1,1 0,1 0,0-1,-2 0,2-1,0 1,2 0,0 1,-3-1,2 1,-1-1,2 0,0-1,2 1,1 0,-3-2,-2 0,0 0,2 0,-2 0,1 0,1-1,2 2,1-1,-4 0,2 1,-3-2,6 1,-4 0,-2 0,3 1,-3-2,1 1,-1 0,15 0,-15-1,1 0,-1 0,0 1,5-2,-5 1,3 1,-3-1,9 1,-8-1,7 2,-8-2,3 2,0-1,-2 0,-1-1,6 0,-4-1,-1 1,1 0,0 0,-2 0,3 0,-2 0,-1 0,0 0,0-1,5 3,-4-2,2 0,-1 1,0-1,-1 1,0-1,4 1,-4-1,0 0,0 0,0 0,0 0,7 0,-7 0,4 0,-5 0,0 1,0-1,0 0,0 1,0-1,2 0,-2 0,1 0,-1 0,2 0,-1 0,-1 1,0-1,4 0,0 1,-4-1,1 1,-1 1,1 0,-1-2,0 1,0 0,1-1,-1 0,1 1,-1-1,4-1,-4 1,1-1,-1 1,0 0,0 0,1 0,2 1,-3-1,0 1,0-1,1 1,-1-2,0 1,0 0,0-1,1 0,0-1,0 0,0 0,0 1,0-1,1 2,1-2,-3 2,5 0,2-1,-7 1,0-1,1 0,3-1,-3 2,-1 0,3-1,0 0,-1 0,-2 1,0-1,1 0,0 0,0 0,1-2,-2 1,0-1,0 0,6-10,-6 5,1-2,-2 3,0 3,-2 1,0 0,0-1,0 0,-2-9,2 5,0 1,0 0,0-2,1 3,0-1,-1 0,2-1,-1 0,0 4,0 0,1 0,0 1,-1 0,-9-7,4 7,1 0,-10-8,10 7,1 1,0 0,-2-1,1 1,0 1,-1 0,1 1,0 0,-3-1,1 0,0 1,1-1,-7-1,6 1,-7-1,4 2,2 0,0-1,-3 0,0-2,6 3,-2-1,1 0,1 1,-2 0,-2-2,1 3,2-1,-5-2,5 3,-1-1,-6-4,5 4,0 0,0-1,-1 0,2 0,-3 0,5 1,0 1,0-1,-3 0,2 1,-1-1,-1 0,-10-1,6 0,6 2,0 0,-2 0,-1-1,-13 1,5 0,10-1,1 1,-1-1,0 2,-1-2,2 0,-1 0,-1 3,2-3,0 0,-1 1,2 0,-1 0,1 0,-23 1,20 0,0 0,2-1,1 0,-5 1,5-1,-1 1,-5 0,5 0,-13-1,14 0,0-1,0 0,-3 0,2 2,0-2,-2 1,-17 0,18 0,-2 0,1 1,-1 0,1 0,-1 0,-6-1,10 0,0 1,0 0,-3 2,0 1,3-1,-1 0,-20 7,20-10,1 0,-2-2</inkml:trace>
</inkml:ink>
</file>

<file path=ppt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2 397,'-43'19,"43"-16,1 0,3 1,-2-1,2 0,-1-1,1-2,-1-1,0 1,1-1,-8 3,0 0,1 0,-4 1,4 0,-1-1,1 0,2 1,0 0,1 1,1-1,2 0,1-1,0-1,0 0,1-1,-2 1,1-1,0 0,-6-4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9 1158,'-22'44,"21"-41,0 0,0 0,-2 2,1-2,1 0,1-6,1-1,2 0,-1-1,-1 1</inkml:trace>
</inkml:ink>
</file>

<file path=ppt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1 342,'-5'15,"4"-11,-1 6,3-5,-1-1,1 0,0 1,1-2,0 1,1 1,-1-2,1 0,0-2,1 0,-1-1,1 0,-1 0,5-2,0 0,-3-1,-2 1,0 1,2-2,-3 0,-1 0,3-4,-3 4,1 0,-1-1,0 1,0-2,0 1,-1 0,0 0,0 1,0-1,-1 0,-1 1,0 0,-23-4,12 7,9 1,0 2,1 0,-3 0,3-4,2-2</inkml:trace>
</inkml:ink>
</file>

<file path=ppt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7 344,'-1'21,"0"-9,0-7,0 0,0-1,-1 4,2-4,-1-1,0-15</inkml:trace>
</inkml:ink>
</file>

<file path=ppt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0 893,'-6'22,"6"-18,0 0,0 0,0-1,0 0,-1 2,1-2,1 0,0 3,0-2,0-1,0 1,0 1,0-1,0-1,4 5,0-5,-2-3,2 1,-2-1,0 0,0 0,4 0,-4 0,2 0,5-2,-5 0,8-5,-3-4,-7 8,0 0,-1 0,0-1,1 1,-2 0,1 0,0-2,0-2,-2 2,1-1,-1 1,0 1,0-4,0 4,-2-3,-1 2,0 1,-2 0,0 2,-1 0,1 3,-3-1,3 0,-2 0,2 1,0 1,1-2,1 0,0 0,0-1,6 1,2 1,-2 0,0 1,0 0,0 0,-2 1,-3 1,0-1,-3 0,-2 2,3 0,3-2,-2 0,2 0,0 0,0 3,1-3,3-1,1-1,6-1,-4 1,-3-1,0 0,0 0,0-2</inkml:trace>
</inkml:ink>
</file>

<file path=ppt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2 385,'-8'13,"6"-9,-3 7,3-7,0 0,2-1,-1 1,1 2,-1-2,1-1,1 1,1-1,0 0,-2 2,-2-2</inkml:trace>
</inkml:ink>
</file>

<file path=ppt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7 404,'-3'13,"2"-10,1 0,0 0,0 0,0 0,2 0,-1 0,2-2,0 1,0-2,0 0,3-13,-5 4,1 1,-1 3,0 0,-1 2,-3 2,-2 4,2 0,-2 1,1-2,1-3</inkml:trace>
</inkml:ink>
</file>

<file path=ppt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1 371,'10'18,"-9"-14,1 2,-1-3,-1 0,0 1,0-1,-1 2,0-2,0 3,-1-1,-1 0,-2 5,2-7,-3 6,2-7,1-1</inkml:trace>
</inkml:ink>
</file>

<file path=ppt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7 892,'-14'-4,"11"4,0 0,0 0,0 0,-2 2,-5 4,7-3,1 1,1 3,0-4,1 0,0 1,1 0,2-2,0 0,1 0,0 0,0-1,-1-1,1-2,-8 4,-3 0,3 0,3 1,-1 1,1 0,1-1,1 0,0 0,1 0,1 1,-1-1,0 0,1-3,0-1,5-4,-5 2,3-3,-1 1,-3 0</inkml:trace>
</inkml:ink>
</file>

<file path=ppt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2 890,'-28'28,"27"-25,-2 4,3-3,-1 0,2-1,0 0,0 0,1 0,1-2,0-2</inkml:trace>
</inkml:ink>
</file>

<file path=ppt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8 910,'-7'28,"10"-25,3-3,-2-1,0 0,-1 0,0-1,0-4,-2-4,-1 1,-1 5,-1 0,-1 2,-1 2,0 2,0 0,1 2</inkml:trace>
</inkml:ink>
</file>

<file path=ppt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2 886,'18'22,"-17"-17,-1-1,0-1,0 0,0 0,-1 0,0 0,0 0,0 0,0 0,-2 2,0 0,1-1,0-1,1 0,-3-2,2-4,0 0,0-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68,'-33'57,"31"-54,1 0,0 0,0 2,1-2,0 1,3-3,0-3,1-1,0-1,0 0,0 0,-1 1,3-4,0 0,3-3,-4 3,1 0,-2 6,-4 7,1 2,-1-5,-1 6,1-6,-1 0,0 1,0 3,1 2,-1-5,0 0,1-1,-2 1,2-10,1 1,-1-2,0 0,1 2,1-5</inkml:trace>
</inkml:ink>
</file>

<file path=ppt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0 866,'-12'17,"10"-13,2 1,1-1,2-1,0-2,0 0,0-1,0 1,-4 2,-2 2,1-1,-1 0,2-1,-3 1,4-1,4-1,4 0,-5-1,0 0,0 0,-3 3,-4 0,1-1,-6 4,6-4,0 2,-1 0,1-1,2-1,-2-2,2-11,1 6,0 1</inkml:trace>
</inkml:ink>
</file>

<file path=ppt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6 857,'6'27,"-5"-24,-2 1,-2 1,-2 1,4-2,-1 0,0 1,-2 3,3-5,-1 1,-2 1,2 0,0-2,0 0,-1-2,3-9,-1 4,2-1</inkml:trace>
</inkml:ink>
</file>

<file path=ppt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3 900,'50'4,"-47"-4,-2 3,-3 0,-6 4,-1-6,6-2,0 0,0-1</inkml:trace>
</inkml:ink>
</file>

<file path=ppt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3 923,'2'0</inkml:trace>
</inkml:ink>
</file>

<file path=ppt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4 923,'-3'18,"8"-15,1 1,-2-2,0 1,-1-1,0-1,-4-4,-2-1,-1 0,2 1</inkml:trace>
</inkml:ink>
</file>

<file path=ppt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1 876,'72'0,"-68"0,-1-1,-6-1,0 0,-2-4,2 3,1 0,-2-4,2 3</inkml:trace>
</inkml:ink>
</file>

<file path=ppt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5 840,'-5'18,"4"-12,1-2,-1 3,-1-3,1 3,0-4,0 1,-1 0,1 0,0 0,-1-1,1 1,0 0,0-1,-1 1,-1-1,1-7,2-6,0 6,2-3,-1 4,1 0</inkml:trace>
</inkml:ink>
</file>

<file path=ppt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0 889,'34'27,"-36"-24,-1-2,0 0,-2-1</inkml:trace>
</inkml:ink>
</file>

<file path=ppt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6 921,'18'13,"-23"-11,2-2</inkml:trace>
</inkml:ink>
</file>

<file path=ppt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937,'-10'7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9 1138,'2'42,"0"-50,-2 3,1 2,-1-1,2 1,-1 0,2 2,3-3,2 1,4-2,-5 3,-3 1,-1 0,-2 7,-2-1,-2 0,-1 0,1-2,-6 4,-1 2,6-4,1 4,4-6,5-5,-3 1,10-6,-10 5,0 0,3-2,-3 2,0 1,-5-3,-2 0,1 2,-1 1,-1 2,-2-1,4 1,-1 1,1 3,1-1,1-1,0 2,-1 5,2-6,-2 5,2-5,0 2,6-2,-1-3,-1 1,11 1,-9-2,-2 1,-1 1,-3 0,1 1,-2 0,0 0,-5 4,3-7,-2 0,2 0,-1 1,-1-1,2-1,0 1,-2-1,0 0,-1 1,3-1,1-3,2-1,3-8,-2 7,1 2,0-1,1 2,0 1,0 0,4 1,6 1,-9-1,0-2</inkml:trace>
</inkml:ink>
</file>

<file path=ppt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8 943,'31'-4,"-34"1,10 2,0 1,-4 2,0 1,-1 1,-1-1,-2 0,-3-2</inkml:trace>
</inkml:ink>
</file>

<file path=ppt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3 871,'47'1,"-43"-1,-1 1,-2 2,0 0,-1 0,-1 4,-3 4,2-7,0 6,0-4,0-2,0 0,0 0,0 0,-1-2,1 1,-4 2,3-2,-1-2,1 1,0-1,0 0</inkml:trace>
</inkml:ink>
</file>

<file path=ppt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3 983,'6'-22,"-7"25,1 0,-1 5,1-5,0 0,1 1,-1-1,1-7,-3-3,0-1,0 5,1 8,3 1,-1-3,-1-12</inkml:trace>
</inkml:ink>
</file>

<file path=ppt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8 878,'9'6,"-5"-6,-1 0,1 0,-1 0,1 2,-1 0,0 1,0 0,-3 1,-2 4,0-5,-1 3,-4 1,3-3,1-2,0 0,0 0,6 0,0-1,2 0,-2 1,0 0,1 0,-1 2,-1-1,-3 0,-2 0,-1 1,-1-1,0-1,2-2,-7-1,3-3,-2-4,6 4,2 1</inkml:trace>
</inkml:ink>
</file>

<file path=ppt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01 875,'-24'90,"25"-86,0 0,0 0,0-1,1 1,0-1,1 2,-1-2,2 2,2-2,-1 0,2-2,-4-1,2 0,-1-1,-1 0,2-1,-2 1,0 0,5-2,-5 2,7-3,-2 1,2-2,-4 0,-4 1,4-3,-4 3,0 0,2-2,-2 2,1-2,-1 3,1-3,0-15,-3 17,-1 1,-1-1,1 1,0 0,-3-2,1 3,-4-3,4 3,0 1,-22-4,21 5,0 1,1-1,-1 1,1-1,0 1,0 0,-4 0,4-2</inkml:trace>
</inkml:ink>
</file>

<file path=ppt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3 847,'-28'51,"25"-46,1 2,0-1,-2 8,3-9,1-1,-1 1,-1-1,2 1,0-1,0 2,-1 7,1-9,1 8,1-6,1 0,-1-2,1 0,2 7,1-1,-1-2,4-1,-4-4,0-2,-1 0,-1 0,3-1,2-1,2 0,-6 0,4 0,3-2,-7 2,0 0,0-1,1 0,1 0,-1-1,0 0,0-1,-1-1,0 1,0 1,0 0,-1-1,6-1,2 1,-7 2,14-12,-14 7,-1-4,-2 5,1-3,-1 1,-1 0,0 2,-1-1,1 1,-1 0,-3-7,2 7,-2-5,-3-4,3 8,-1 0,-1 2,0 0,1 1,-12-6,12 8,-2 0,-9 2,10 0,-14 5,16-4,-4 4,1 0,-5 4,7 0,3-6,1 0,0 0</inkml:trace>
</inkml:ink>
</file>

<file path=ppt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3 906,'-38'4,"34"-1,0 0,0 0,1 0,0 0,1 0,-2 0,1-1,0 0,-3 3,4-2,-1 0,-2 3,3-2,0 4,0 1,4-2,1-2,5 0,-2-3,0 0,-3-2,0 0,4 1,1-2,-4 1,6 0,-6-1,1 1,-2-1,0 3,-6-1</inkml:trace>
</inkml:ink>
</file>

<file path=ppt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9 944,'2'0</inkml:trace>
</inkml:ink>
</file>

<file path=ppt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941,'27'4,"-23"-4,-1 0,0 0,0 0,0 2,2-1,0 0,-1-2,0-2</inkml:trace>
</inkml:ink>
</file>

<file path=ppt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9 921,'-20'21,"18"-16,1-2,1 1,1-1,3-1,2-2,-1-1,4-5,-5 2,-1 1,0-1,0-1,0 1,-2 1,-1-4,0 3,0 1,-10-11,6 13,0 2,1 1,-2 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6 1138,'1'25,"-2"-22,1 0,-2 10,2-8,-1 5,1-7,-1 0,1 0,-1 0,1 0,-1 0,0 2,1-1,-1-1,-1-37,1 23</inkml:trace>
</inkml:ink>
</file>

<file path=ppt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4 950,'-11'23</inkml:trace>
</inkml:ink>
</file>

<file path=ppt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7 889,'-4'23,"3"-10,0-8,-1 3,1-1,0-3,-1 3,2-3,-1 0,0 1,0 3,0-3,1-1,-2 0</inkml:trace>
</inkml:ink>
</file>

<file path=ppt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1 956,'-7'17,"5"-12,1-2,-1 1,-1 1,1-2,1 0,0 0</inkml:trace>
</inkml:ink>
</file>

<file path=ppt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9 913,'31'35,"-34"-31,-1 0,0 0,1 0,1-1,-2 4,1-1,3-3,10 1,-5-4,-2 0,6-3,-6-1,-2 1</inkml:trace>
</inkml:ink>
</file>

<file path=ppt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964,'-2'37,"-2"-33,1 1,0-1,-1 0,2-1,1-6,2-6,0 3,0 2,0 0,5-18</inkml:trace>
</inkml:ink>
</file>

<file path=ppt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891,'48'15,"-48"-12,1 0,-1 0,0 2,0 1,-1-1,-1 0,-2 0,0-2,-1 0,2-2,0 0,0 0,0 0,-1 0,1 1,7-1,3 1,-3-1,0 1,1 0,-2-1,0 0,2 4,-2 0,1 0,-2 0,1 0,-2-2,-3 0,-2 1,0-2,-3 3,2-4,-12 3,10-4,-6-1,7 0,0 0</inkml:trace>
</inkml:ink>
</file>

<file path=ppt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3 1146,'3'20,"-4"-9,0-5,-1 8,1-9,-1 6,1-5,0 1,-1 10,1 0,0-4,0 12,1-18,0-1,0 0,1 6,-1 1,0-8,0 5,0-6,-1 2,1-3,-2-8,0-3,0-1,-1-9,3 14,-1 0,1 0</inkml:trace>
</inkml:ink>
</file>

<file path=ppt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6 1112,'18'-1,"-14"2,-1-1,2-1,-2 1,9-2,-5 2,-3 0,2 0,0-1,2 2,-4-1,-1 0,0 1,1 0,1-1,16 1,-17-1,3-1,0 1,1 0,-3 0,-1 0,1 0,0 0,-1 0,0 0,0 0,-1 0,5 1,-5 0,4-2,3 2,1-1,-1-1,-1 0,-5 1,30-3,-18 3,-13 0,2 0,-1-1,7 2,1-1,0-1,-8 1,-1 0,4 0,-4 0,1 1,0-1,1 0,0 0,0 0,-1 0,0 0,6 1,-7-1,20 2,-18-1,3 0,-4-1,-1 0,6 1,-6-1,4 0,0 0,3 0,-5 0,3 1,-4-2,0 2,2 0,1 0,3 2,-7-2,5 1,-5-2,2-1,-1 1,1-1,-2 0,1 0,0 0,-2 4,-2 1,-1 0,1 0,0 2,0-2,0 0,-1-1,1 0,1 1,-1 0,0-1,0 1,0 2,0-1,0 1,0 1,1-1,-1 2,0-5,0 1,0-1,0 0,0 0,1 0,-1 0,0 0,-1 4,1-3,0 6,-1-7,0 2,1-2,-1 0,1 0,-1 5,-1 5,1-8,1 0,-1 0,0 0,0-2,0 1,1-1,-1 0,1 0,-1 4,1-4,-1 1,0 0,1-1,0 2,-1-1,0 4,1-4,0-1,0 0,0 0,1 0,-1 5,1-4,-26-24,20 15,1 1,-9-14,9 12</inkml:trace>
</inkml:ink>
</file>

<file path=ppt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1 1366,'34'5,"-31"-5,2 0,-2 1,0-1,1 0,7-1,-5 1,-1 0,0 0,0 0,16-1,-15 1,0 0,1 0,0 1,4-1,-5 1,0 0,1 0,0-1,14 3,-15-3,0 1,31 2,-30-3,-1 1,1-1,17 1,-16-1,7 0,-9 1,2-1,1 0,-1 0,0 0,0 1,6-1,-7 0,1 0,1 0,-1 0,-2 0,1 0,5 0,2 1,5 0,-14-1,0 1,4 0,4 0,-2-1,-1 0,-2 1,-1-1,-1 0,-3 0,0 0,2-1,-9 0,-12-3,8 3,-2-1,0 0,-7-3</inkml:trace>
</inkml:ink>
</file>

<file path=ppt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5 1172,'-1'17,"1"-2,-1-12,1 1,0 0,0-1,0 2,-1 0,1 2,0-1,0 4,0-5,-1-1,1-1,-1 2,1-2,-1 5,0-4,-1 3,6-4,-1-2,0 0,0 0,2 2,-1 0,-1 0,0-2,0 0,0-1,0 1,1-1,-1 0,1 0,-1 0,0-1,2 1,-2 0,0-1,0 0,5 0,-2 0,-3 0,1 0,1 1,-1 1,5 0,-5-1,7 2,2 2,-4-3,2 1,-6-1,-1-1,17 5,-12-4,-4 0,7 1,2-1,-10-1,0 0,0 1,0-2,5 2,-4-1,0 0,0 0,-2 0,0 0,0 0,0 0,0 0,2 0,1 1,0 0,-1 0,-1-1,1 1,0-1,3 1,-1 0,-3-1,2 1,2-1,-5 0,0 0,0-1,0 1,4 0,-3 0,-1 1,3-1,2 2,-5-2,2 1,9-2,-9 1,-1-1,-1 0,0-2,-3-1,0 1,1-1,-1 1,1-14,-1 13,1 1,-1-4,0 4,0 0,0-2,0-1,0-3,1 4,0-11,-1 12,0-1,0 1,1 0,-1 1,1-4,-1 4,0-2,0 0,0-1,0 3,0 0,-1-5,1 5,-2 0,-1 1,-15-4,14 4,1 1,-1 0,1 0,-1 0,1-1,-1 1,-2 0,0-1,-1 1,-2-1,2 1,2-1,0 0,-4 2,0-3,3 3,-1-1,-4-2,6 2,1 2,0-3,1 1,-1 0,1 1,-2-1,0 0,-1 0,-2 0,2-1,1 1,-1 1,-4-2,-3 1,3 0,2 1,1-1,0 1,-1 0,-7 0,-6 2,7 0,6 0,-11 5,12-3,0 0,0 2,1-4,1 0,-10 6,9-6,0 0,1 0,2-1,0 0,-2 1,2-2,0 0,0-1,0-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158,'-13'50,"17"-50,0-1,-1-1,0 1,0-1,2-3,-3 2,1-1,-1 0,8-6,-6 6,-1 3,-6 4,-6 8,-3 6,0-6,3-3,-3 8,7-3,3 0,4-7,1-5,0-1,4-1,-4 1,0-1,3-1,-3 0,0 0,2-3,-3 2,1 0,0-1,0-1,-1 1,4-4,-2 3,3-2,-9 16,-2 18,4-20,0 0,0 1,-3-6,-2-6,2-3</inkml:trace>
</inkml:ink>
</file>

<file path=ppt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9 1195,'-18'20,"15"-15,2-2,-1 0,1 0,1 1,0 0,-1 0,1-1,0 1,0-1,1 1,3 1,-1-4,6-1,-2-3,-4 2,1-3,-2 1,4-11,-3 7,-1 1,-1 1,-1 0,1-2,-2 3,1 0,-1 0,0 0,-6-5,4 9,-2 7,4-4,0 8,1-6</inkml:trace>
</inkml:ink>
</file>

<file path=ppt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1 1172,'-1'25,"0"-20,0-2,1 1,-1 2,-1 1,2-3,-1 3,1-3,0-1,0 1,-1 2,1-2,-1 1,2-8,-1-7,0 1,0 2,1 1</inkml:trace>
</inkml:ink>
</file>

<file path=ppt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7 1180,'21'3,"-19"0,2 1,-2-1,0 0,0 0,0 0,-1 1,0 2,-1-3,-1 1,-4 2,1-2,1-1,-6 5,4-3,-2-1,3-1,-1 0,2-2,7-2,-1 1,4-2,7 0,-6 1,-5 1,0 0,2-1,-1 2,1 0,-2 1</inkml:trace>
</inkml:ink>
</file>

<file path=ppt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1172,'37'40,"-37"-37,-4-1,0 2,-1-1,1 0,1 0,2 0,1 1,2-1,0 0,1-1,2 1,0-2,2 1,-4-1,2 0,-2 0,0 1,1 2,-5 0,-1-1,-6 3,0-3,4-1,-5 1,0-2,0-4</inkml:trace>
</inkml:ink>
</file>

<file path=ppt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 1430,'-10'110,"16"-106,-3-2,0-1,3 2,-2-1,0 0,0 1,-1-1,9 6,-9-7,2 1,0-2,3-1,-5 0,0-1,0 0,0 0,0 0,0-1,0-1,2 0,1-4,-3 2,0 2,-1 0,0 0,-2 1,1-1,-1 0,1 0,0 0,-1 0,0 0,0-4,0 5,0 0,0-1,-1-2,1 2,-1 0,-1-4,0 1,-2-2,1 5,-2-1,0 1,0 2,2 0,0 0,0 1,-2-3,0 1,2 0,0 0,0 2,0 2,-2 3,1-1,1 1,0-1,0-2,3 2,-1 0,3 1,1-3,0 0,0-1,1 1,0-1,-1 1,1 0,0 0,-1 0,2 1,-2-1,-2 2,-2 0,-3 3,0 0,1-2,0-1,-1 2,8-1,5 0,-4-3,-1 1,1-1,-2 1,0-1,0 1,-1 1,-3 0,-5 9,-1-3,3-5,-1 0,2-2,0-1,0 1,-1 0,-1-1,2 0,0-1,-2 0</inkml:trace>
</inkml:ink>
</file>

<file path=ppt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7 1446,'-26'20,"25"-16,-1 0,1-1,1 0,-1 1,1 0,1 0,-1 1,0-2,0 0,0 0,0 4,0-2,0-2,0 0,1 0,-1 0,1 1,0-1,2 1,-1-1,0 1,1 1,0-1,1 3,-2-3,1 0,0-2,1 3,2-1,-3-2,2 1,-2-1,1-1,-1 1,3 2,-2-3,1 2,2 0,-1-1,2 2,-5-3,3 2,1 1,-4-3,5 2,-5-2,1 0,-1-1,2 2,-1-1,0 0,6 2,-4-3,1 2,-4-1,3 0,-3 0,0 0,4 0,-3 0,0-1,3 1,1 0,-3-1,-2 0,2 1,-2-1,4 1,-3-1,-1 0,1 0,0 0,5 0,-5 0,-1 0,11-2,-11 1,0 1,1-1,0 0,0 1,2-1,3-1,0 0,-2 0,-2 1,-2 0,1 0,0 0,0 0,5-3,-4 2,4-3,-1 0,-4 3,4-3,-4 3,1 0,0 0,0 0,0 0,0 1,4-3,-5 2,3-1,-4 1,4-4,-1-1,1-1,-4 5,-1 0,1 1,0-2,0 1,0 0,-1 0,-1 0,0-1,1-1,-2 0,1-4,-1 2,0 3,0 0,1 0,-1 0,0 1,0-1,0 0,0 1,-1-2,-1-7,2 8,-2 1,1-1,1 1,-2-1,-2-2,0 1,0 1,0 1,0-1,2 1,-1 1,1-1,1 0,-6-6,6 6,-2 0,1 0,-1 0,0 1,0 0,-3-3,3 3,-1 1,-1-1,0 0,-6-2,8 1,-7-3,6 4,0 0,0-1,-11-4,10 6,-4-1,6 1,0 0,-4 0,4 0,-1 0,-1 1,-6-2,3 2,3 0,-7-2,2 2,5 0,1 0,-6 0,-6-1,10 1,1 1,-2-1,4 0,-1 0,-10 1,7 0,2 0,-1-1,0 1,-4 1,-2 0,0 1,-5 3,13-3,-1-1,2 0,0 0,-1-1,-1 2,-11 2,11-3,-2 1,4-1,0-1,0 1,0-1,0 1,0-1,-10 5,7-4,1 0,0 0,2 0,0 0,0 0,-10 12,10-11,0 0,-1 0,0 0,1 0,0-1,0 2</inkml:trace>
</inkml:ink>
</file>

<file path=ppt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6 1423,'-36'16,"34"-13,1 0,0 0,0 0,-1 3,2-3,-1 0,1 2,0-1,0-1,0 1,1 0,2 0,-1-1,0 0,0 0,1 0,3 7,-3-4,0-2,0 0,0-1,0 0,3 0,-2 0,2 0,-3-1,2 1,-1-1,1 1,1-1,0 1,-2-1,-1 0,0 0,1 3,1 1,-1-3,1 0,2 0,1-1,0-2,-1 0,2 0,-4 0,2 0,1 0,-3 0,-2 1,1-1,-1 0,1 0,0 0,6 1,-3-2,-3 0,-1 1,0-1,1 1,2-3,-1 1,0 0,0 0,0 0,1 0,3-3,-5 4,0-2,-1 0,0 0,2-2,-1 1,1 0,-1 1,0-1,2-1,-3 2,0-1,0 0,-1 0,0 0,-1 1,2-1,-2 1,1-1,-1 1,-1 0,1 0,0 0,-1 0,1 0,-1 0,-2-4,2 4,-2-3,1 2,-3-1,3 2,-1-1,-4-4,3 4,-1 0,1 2,-1 0,1 0,0-1,-1 1,-1-2,2 0,0 1,-3-2,1 1,-1 0,3 3,-1 0,-13-4,9 3,5 1,0 0,0 0,0 0,0 0,0 0,-1 0,0 1,-1-1,1 0,-2 1,-2-1,2 1,1-1,-5 2,6-1,-1 0,-2 1,-1 1,0-1,1 0,-12 6,13-5,-1 1,1-1,0-1,-8 6,11-6,0 0,-3 2,0-1,3 0,0 0,0-1,0 1,-1-1,-7 6,8-5,-1 1</inkml:trace>
</inkml:ink>
</file>

<file path=ppt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8 1437,'-15'18,"14"-14,0 0,0 1,0 0,1 0,0-1,1-1,0 0,1 0,1-1,0 0,1-1,-1-2,1-1,2-1,0-5,-5 5,1-1,-1-1,0 2,-1-2,1 0,-1 2,1 0,-2 0,0-1,-2 2,-1-2,1 1,0 2,0 1,0-1</inkml:trace>
</inkml:ink>
</file>

<file path=ppt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0 1423,'-2'22,"1"-8,0-10,0 0,1 0,-2 0,1-1,1 1,-1 1,0-2,4-5,-2-1,1-2,-1 1,0-2</inkml:trace>
</inkml:ink>
</file>

<file path=ppt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0 1432,'13'2,"-10"-1,-4 2,0 2,0 0,1 0,-1-1,-1 0,1-1,-1 1,0 0,-1-2,1 1,-1-1,1 1,3 0,4-1,-2-2,0 1,2 0,-2-1,0 0,0-3,0-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 1298,'23'11,"-20"-9,0 2,-3-1,-2 1,-1 0,-2 2,3-2,-1-2,2 1,-2 2,1-2,-1 1,1 0,-1 2,1-3,5-3,7-14,-3 2,-2 6,3-2,4-2,-8 5,-1-1,-1-6,-2 8,1 1,0 0,-1-1,0 0,-1 16,-1 5,-1 1,0 7,0-3,0-5,1-7,2-6,2-10,0 0,-1-3,0-1</inkml:trace>
</inkml:ink>
</file>

<file path=ppt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0 1425,'29'11,"-26"-9,-3 1,0 0,-2 1,-4 4,5-5,-1 0,2 0,2 3,3-2,-1-1,0 1,-4-1,-1 0,-2 0,-1-1,1-1,-5 0,3-1,-1-1,-3-1,6 1,-1-2</inkml:trace>
</inkml:ink>
</file>

<file path=ppt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9 1396,'22'3,"-15"-2,-4-1,2 1,-2-1,0 1,3-1,-2 0,0 0,0 0,0 0,-1 1,1-1,-1 1,0-1,1 1,6 1,-4 0,-2-2,0 1,7 2,-7-2,1 1,-2-2,1 2,0-2,-1 1,0-2,1 1,-1 0,-12-19</inkml:trace>
</inkml:ink>
</file>

<file path=ppt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7 1374,'42'12,"-39"-8,-2-1,-1 0,-2 2,-2 4,1-6,-2 1,1-1,-1-1,2 0,-5 2,5-2,0 0,0-2,0 1,-1 1,1-3</inkml:trace>
</inkml:ink>
</file>

<file path=ppt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7 1319,'-14'-11,"8"8,0 5,1 1,2-2,0 1,0 0,-4 5,5-4,1 0,0 0,0 1,0 4,2-5,-1 2,0-1,1 0,2-2,1-1,5-2,-6 0,1-2,-1-1,1-3,-1 1,1-2,-2 5,1-2,0 1,-1 1,1 0,-1 7,-1 0,-1 0,0 0,1 4,-1 3,1-3,-1-1,1-3,0-1,2-1</inkml:trace>
</inkml:ink>
</file>

<file path=ppt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5 1441,'-6'20,"6"-17,0 0,1 0,-1 2,1-1,-1 0,2-1,1 0,0-2,1-1,3 0,-4-1,0 1,3-3,-2 1,-1 0,0-1,-1 0,0-4,-1 0,-1 4,0-3,0 3,-1 0,0-2,0 1,-2 1,1 0,0-1,0 1,-1-2,1 2,1 0,-1 0,0 0,-2-3,2 3,-2 1,-4 14,3-4,4-5,-1 0,-1 0,2 2</inkml:trace>
</inkml:ink>
</file>

<file path=ppt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79 1431,'-13'1,"10"-1,0 1,0 1,0 1,0 0,1 0,-1 0,2 0,4 0,1-2,-1 0,0 0,0-1,0 0,0-1,-7 4,0 1,0-2,2 1,-1 0,0 0,1 2,0 1,2-3,3-1,0-1,1 0,-1 0,0-2,0 0,0 1,0-1,1 3,-1 2,0-6</inkml:trace>
</inkml:ink>
</file>

<file path=ppt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0 1390,'-11'16,"9"-13,1 0,-2 2,2-2,-1 2,-1 4,2-5,1 0,0 0,0 2,0 0,0 8,1-11,-1 0,2 1,0-1,0 0,1-1,1 0,0-1,6 4,-7-3,-1 1,-1 0,2 4,1 0</inkml:trace>
</inkml:ink>
</file>

<file path=ppt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7 1405,'6'21,"-5"-18,1 9,-1-8,-1 2,1 15,-1-16,-6 10,2-11,0 1,-2 1,-3-3,0-2,5-2</inkml:trace>
</inkml:ink>
</file>

<file path=ppt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4 1572,'-9'13,"9"-7,1-2,1 1,0 0,1-1,0-3,1-3,0-1,0-4,-2 4,0-4,0 3,0-1,0-3,-3 3,1 2,-1 0,-2-3,0 3,0-1,-2-1</inkml:trace>
</inkml:ink>
</file>

<file path=ppt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0 1541,'0'13,"0"-8,0 0,0 0,1 3,-1-1,0 0,0 0,0-4,1 1,-1-14,0 6,0 0,-1-5,1 3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320,'55'-17,"-52"16,0 0,-9 4,3-3</inkml:trace>
</inkml:ink>
</file>

<file path=ppt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2 1555,'18'17,"-18"-13,0-1,-1 1,-2 0,-4 0,3-2,1 0,3 1,7 1,-3-2,-1-1,4 4,-4-3,0-3,-2-2,0 0,0 0,0 0</inkml:trace>
</inkml:ink>
</file>

<file path=ppt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2 1542,'35'21,"-37"-18,0 0,1 0,-3 1,3-1,-2 0,0 1,2-1,9-1,-4-1,-1 0,0 0,0 0,3 1,-2 1,-1-1,-2 2,0-1,-3 6,-2-3,-4-1,-3-2,-2-3,6-1,-13-6,10 1</inkml:trace>
</inkml:ink>
</file>

<file path=ppt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9 1660,'-12'7,"11"-3,0-1,0 0,-1 3,-1-3,0 1,-1-1,0 1,-2 0,0-2,3 0,-2 0,-1 1,3-2,-2 0,0 0,-1-1,3 0,0 0,-1 0,-1 0,-8 1,9-1,1 1,0-1,-3 2,3-2,0 0,0 1,-1-1,1 0,-1 1,-10-2,8 1,1-1,0 0,1-1,-4 0,3 0,-1 1,-2-1,1-1,3 2,1-1,-4-1,1-1,3 1,-2-4,3 4,-1-3,2 2,-1 1,1-1,-3-1,-3-3,2 2,2 1,1 2,0 0,1-1,-1-3,1 4,0-2,-1-1,1 3,-1-2,1 2,-2 2,4 4,0 1,0-1,-1 1,1 1,-1-1,1 1,-1-1,1 3,-1-3,-1 0,0 4,0-4,1-1,1 0,0 1,0-1,0 0,1 0,-1-6</inkml:trace>
</inkml:ink>
</file>

<file path=ppt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5 1594,'15'6,"-11"-5,1 1,0-1,1 3,-3-1,1-1,-1 2,0 0,-2-1,0 0,0 0,1 2,-2-2,-3 1,-5-6</inkml:trace>
</inkml:ink>
</file>

<file path=ppt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3 1486,'33'5,"-30"-5,0 1,1 0,-1 0,3 3,-2-2,1 0,-1 0,4 1,-5-3,0 1,4-1,-1 2,0-2,-1 2,0-2,1 1,0 0,5 1,-4 0,-3-2,1-1,-1 2,-1-1,-4-4,-3-3,1 2,0 1,1 1</inkml:trace>
</inkml:ink>
</file>

<file path=ppt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1 1484,'-1'47,"-3"-45,1-1,8 1,-2-2,0 0,2 1,-2 1,1-1,1 1,-1 1,-3 0,-3 1,-2 1,1-2,1 0,-2 1,1-2,0 1,0-1,-1 1,1-1,1 1,-1 0</inkml:trace>
</inkml:ink>
</file>

<file path=ppt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4 1518,'21'1,"-18"-1,0 1,0 0,0 0,-7 2,-2-2</inkml:trace>
</inkml:ink>
</file>

<file path=ppt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5 1473,'11'0,"-8"0,2 0,-2 0,0 1,0 0,3 1,-3-1,0 0,-2 3,-3-1,0 0,-1 3,1-2,1-1,-1 5,1-5,-1 0,1 2,-2-2,1 0,-1 0,7-3</inkml:trace>
</inkml:ink>
</file>

<file path=ppt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8 1459,'-16'87,"16"-82,0 5,0-5,1-1,0 0,0-1,0 2,1-1,1 0,-1-1,4 0,0 1,2-2,-1 2,-4-2,3 1,-2 1,0-1,-1-2,1 0,0 0,1-3,-2 1,1 0,0 0,4-2,-5 2,6-5,-6 5,1-3,-1 2,2-3,0 1,-2 1,0 0,1 1,-1-2,4-4,-4 2,-1 2,2-3,-2 3,1-5,-2 6,2-3,-1-4,-2 2,1 0,-2-2,0 5,0 2,-1-1,-2-3,2 3,-4-4,2 3,0-1,0 1,0 1,1 1,0 0,-1 1,-5-3,3 3,-2 1,-2 0,2 1,3 3,1-1,1 2,2 0,0 9,-1 7,2-15,-1-1,0-1</inkml:trace>
</inkml:ink>
</file>

<file path=ppt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1487,'0'21,"0"-14,0-4,0 4,0-1,-1-2,1-1,0 0,-2 5,2-4,-1 4,1-3,0-1,0 0,0 2,-1-2,1-9,0 0,0-1,-1-1,1 1,-1 2,1 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 1294,'-5'10,"5"-6,0-1,-1 1,1-1,-1 0,0 0,1 1,-1 0,0 1,1 0,-2 7,2-8,-1 0,0 2,0-3,0 1,4-14,-2 5,0 1,1-6,0 4,0 2,1 2,2 8,-2 1,-2-4,2 8,-3-8,2 0,1 2,-2-2,1 0,1-1,-3-7,0 2</inkml:trace>
</inkml:ink>
</file>

<file path=ppt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4 1493,'-22'70,"24"-66,1-2,2-3,-2-1,-1-1,1 1,0 0,0 0,1 0,4-1,-5 1,0 0,0 0,2-1,-2-2,0-2,-2-3,-1 4,0 1,-12-18,1 20,5 3,2 0,-1 1,2 1,0 0,1 1</inkml:trace>
</inkml:ink>
</file>

<file path=ppt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7 1498,'20'4,"-17"-4,2 1,1-1,-1 1,2 0,-2 1,-1 0,0 0,0 2,1-1,-1-1,-10-4,4-1,-1-3,2 2</inkml:trace>
</inkml:ink>
</file>

<file path=ppt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7 1478,'18'61,"-21"-59,-1 0,1-1,-1 1,1-3,1-3,2 1,0 0,-1 0</inkml:trace>
</inkml:ink>
</file>

<file path=ppt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4 1432,'-13'-11,"10"10,-1 1,1 0,0 0,0 0,0 1,0 0,-7 4,5 0,4-1,0 2,1-2,0 0,0-1,0 0,0 0,1 3,2-3,1-1,-1-2,1-2,2-1,1-5,-3 3,0-2,-2 2,1 0,-1 2,-3 7,1 0,1 1,-1 2,1 8,0-12,-1 1,0-1,0 0,1 4,-1-4,-3-6</inkml:trace>
</inkml:ink>
</file>

<file path=ppt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1621,'-9'16,"9"-13,0 0,-1 0,1 0,0 2,0-2,-1 0,1 3,-1-2,1 2,-1-3,0 2,1-2,0-11</inkml:trace>
</inkml:ink>
</file>

<file path=ppt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5 1642,'14'-3,"-8"3,1 0,-2 1,0 0,-1 0,1 0,-1 0,1 1,0 0,-2-2,-3-3,-3 2,0 0,-1 0,0 0</inkml:trace>
</inkml:ink>
</file>

<file path=ppt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6 1611,'36'28,"-33"-26,0 0,-2 1,-4 1,-1 0,1-1,-1 0,0 0,0-1,0 2,-2 0,1 0,1-2,1-1,1-4</inkml:trace>
</inkml:ink>
</file>

<file path=ppt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1568,'-1'18,"1"-15,0 2,-1-1,2 3,-1-4,-3-5,-1-1</inkml:trace>
</inkml:ink>
</file>

<file path=ppt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0 1717,'29'21,"-28"-18,-3 1,0 0,-1 0,1-1,-1 0,-1 0,0 1,-2-1,1 2,2-4,0 1,1 1,-1-1,0 1,6-2,3 1,0-1,-2 1,-1-1,0-1,0 1,1 0,-1 0,5-1,-5 0,0 0</inkml:trace>
</inkml:ink>
</file>

<file path=ppt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1749,'60'-2,"-57"2,1 1,-8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6 427,'-8'27,"7"-18,1-3,-1 0,2-3,0 1,0 3,0-2,1 0,0-1,1 2,2 0,-1-2,2 0,-3-2,4 5,-2 0,0 1,1-3,-2-3,4 1,1-3,-3-1,4 0,1-5,-4 1,-3 1,-2 1,2-2,4-5,-4 5,-3 2,1 0,0 0,2-3,-1-1,-2 4,3-9,-3 8,0-1,1-5,-2 5,0 2,-1-2,-1-4,1 6,-1-7,-3-5,0 7,1 3,-1 2,1 1,0 1,-5-1,-6 5,5 0,6-1,-1-1,1 2,-7 3,7-5,0-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 1264,'22'46</inkml:trace>
</inkml:ink>
</file>

<file path=ppt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4 1703,'43'25,"-41"-22,0 0,-2 0,-2 1,0-1,-2 1,1-1,0-1,-1 0,-1 0,2-1,-1-1,0 0</inkml:trace>
</inkml:ink>
</file>

<file path=ppt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9 1695,'-20'16,"22"-13,1 0,0 0,0-2,0 0,0-3,3-9,-6 7,2 0,-2 1,0 0,1 7,2 3,-2-4,1 3,-1 1,0-2,0 6,0-8,-1 2,0-1,0-1,-1 0,-6-3</inkml:trace>
</inkml:ink>
</file>

<file path=ppt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1 1813,'14'4,"-11"-4,0 0,1-1,-1 1,0 0,0 1,-1 2,-4 1,1-1,-3 2,0-1,0-1,-1 1,2-1,0 1,1-1,5-1,1-1,2 1,-2-1,-1 1,0-1,0 1,-3 1,-2 0,-2-1,0 1,0-1,1-1,0-2,1-2</inkml:trace>
</inkml:ink>
</file>

<file path=ppt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5 1826,'14'2,"-11"-1,2-1,-1 1,0-1,-1 1,5-1,-4-1,2 1,0 0,-3-1,0 3,0 1,-7-10,2 2,1 1</inkml:trace>
</inkml:ink>
</file>

<file path=ppt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4 1800,'21'9,"-16"-8,-2 0,1 0,0 0,-1 0,2 0,-6 2,-9 6,6-6,0 1,-4 6,5-8,-1 3,0-4,1-3,0-8,2 5,1-1</inkml:trace>
</inkml:ink>
</file>

<file path=ppt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6 1785,'-15'-2,"12"5,2 1,2 5,0-5,0-1,1 0,1-2,1-1,-1 0,0-2,2-2,-2-1,1 0,-1 3,0 3,-1 2,2 5,-3-5,0 1,2-4,-4-4,0 0,0 0</inkml:trace>
</inkml:ink>
</file>

<file path=ppt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5 1584,'-14'-6,"11"6,-2 3,2-2,0 1,2 1,1 1,0 1,1 3,-1-4,2 2,0 3,0-5,1-1,0-2,2-5,-3 1,-1 0,1-2,-1 2,2-5,-2 4,1 0,-1 1,2-4,-2 2,2 6,-1 5,1 0,0-1,0-1,-1 0,-7-5,1-1</inkml:trace>
</inkml:ink>
</file>

<file path=ppt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6 1477,'-19'6,"17"-3,-5 3,6-3,0 0,-1 0,0 4,1-3,-1 1,1-2,1 2,1 0,0-2,3 3,3-1,-4-3,2 1,1 0,-3-1,0-1,4 2,0-1,2 0,2 1,-2 0,-1-1,-1-1,-3-1,-1 0,2-1,-1 0,2 0,6-5,-9 3,2-5,-1 2,-2 3,0-1,2-3,-2-3,1-3,0-2,-2 12,-1-6,-1 3,-1-1,1 4,0 0,-3-5,2 5,-2-3,1 3,-1 0,0 1,-1 0,0 0,-1 1,-9-1,10 1,2 2,0-1,0 0,-1 2,1-1,-1 1,0 0,0 1,0 2,3-2,-1 0,5-3,0 0,0 1,1-2,-1 1,3 0,-3 0,1 2,-3 1,1 0,-4 1,0 0,-1 0,-1-1,-1 0,-1-1,-2 0,5-1,0 0,7 3,0-3,8 3,-9-4,0 1,1 1,-2 1,-3 1,0-1,-2 3,1-2,0-1,-2 2,-1-2,0-2,-1 0,1 0,2-1,-2 0,2 0</inkml:trace>
</inkml:ink>
</file>

<file path=ppt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0 1487,'13'3,"-10"-3,0 1,0-1,1 1,0-2,-2-2,1 1</inkml:trace>
</inkml:ink>
</file>

<file path=ppt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5 1459,'17'8,"-13"-6,-2 1,1-1,-4 1,-3 3,0-1,2-1,-4 3,5-4,-2 1,2-1,1 0,2 0,1 1,3 0,2-3,-5 0,-7-2,-7-2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5 1304,'25'-5,"-21"5,2-1,-3 1,3-2,-3 1,0-1,0-1,1 1,-7 4,-2 2,-1-3,3-5,-1 0,2 1,-2-3</inkml:trace>
</inkml:ink>
</file>

<file path=ppt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3 1485,'-15'2,"10"-2,2 1,-1 0,-3 1,1 0,3 0,1 1,0 1,0 3,2-4,0 7,0-6,2 0,2 0,2-2,-3-1,4-1,-4 0,1 0,-1-1,1 0,-1 0,-8 4,2-1,-3 2,1-1,-1 3,2 1,2-4,0 1,-1 6,2-4,2-3,2 0,1-3,3 0,-1-1,-1-1</inkml:trace>
</inkml:ink>
</file>

<file path=ppt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4 1489,'-11'16,"7"-7,2-4,0-2,1 0,-1 2,1-2,-1 3,2-2,1-1,4 2,-1 3,-2-5,0 0,-1 0,2-1</inkml:trace>
</inkml:ink>
</file>

<file path=ppt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4 1505,'-10'46,"12"-41,2-2,0-3,0-2,2-2,-3 1,-1 0,1 0,-1 0,0-3,-2 3,0-2,-1 2,-2-20,0 18,1 1,-2 3,-1 0,-6 2,8 1,2 1</inkml:trace>
</inkml:ink>
</file>

<file path=ppt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8 1471,'15'18,"-13"-14,-2 0,1 0,-1 0,1 2,-1 4,-1-6,-1 10,0-9,0 1,0 3,-1 0,-1-2,-1-1,0 0,-8 4</inkml:trace>
</inkml:ink>
</file>

<file path=ppt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9 1573,'-8'17,"5"-13,1-1,1 0,-2-1,-1-2,1-1</inkml:trace>
</inkml:ink>
</file>

<file path=ppt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7 1467,'-9'30,"7"-16,1-9,1-1,0 0,-1 0,1-1,0 3,-1-3,1 3,0-3,0 0,0 0,0 0,0 0,0 2,1 8,0-9,1-1,0 0,1 0,-1 0,0 0,1 0,-1 0,1-1,0 0,0-1,0 0,0-2,4-4,-4 2,0 0,0 1,0-1,1-1,-1 0,-1 1,0-5,-1 4,0-7,0 2,0 4,0 0,1-9,-1 5,0 0,0-4,0 8,-1 0,1 1,0 0,0 0,-1 0,0-1,1 1,-1-1,0-2,1 3,-2 8,0 13,-1-9,0-4,-1-4</inkml:trace>
</inkml:ink>
</file>

<file path=ppt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4 1480,'-37'29,"37"-26,1 1,-1-1,1 0,2-2,0-1,0 0,2-1,-2 1,0 0,1 0,-1 2,-4 1,-4-1,0 1,2-2,0 0,-1 1,-5 4,5-3,2 0,2 1,4-1,3 0,-4-2,5-1,-2 0,3-2,-4 1,-2 1,0-1</inkml:trace>
</inkml:ink>
</file>

<file path=ppt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3 1473,'-17'13,"10"-8,5-2,1 0,-1 1,-1 6,1-1,1-5,1 1,-1-1,2-1,0 1,2-2,1 0,0 1,-1-2,1 1,-5 7,-1-6,1 0</inkml:trace>
</inkml:ink>
</file>

<file path=ppt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1480,'-3'15,"3"-4,0-5,-1 0,1 2,0-5,0 0,-1 3,1-3,-1 2,1-2,-2-11,3 4,-1-1</inkml:trace>
</inkml:ink>
</file>

<file path=ppt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1449,'26'55,"-27"-40,1-8,-1-1,-1 1,-1 0,-3 8,3-9,-2 2,2-4,0-1,0-1,-1 0,0-1,-1 0,0 0,-9-1,1-3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0 1270,'-3'22,"2"-15,-1 2,1-5,1-1,-2 1,0 0,-1 3,1-1,1 1,-1 4,2-15,1-2,0 0,1 1,-1 1,0-2</inkml:trace>
</inkml:ink>
</file>

<file path=ppt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2 1661,'-14'1,"9"2,1 1,-1 3,4-3,-1-1,1 0,-1 0,2 0,-2 0,1 0,1 1,2 1,-1-1,1-1,0 0,0 0,0 0,0 3,-1-3,0 0,0 0,1 0,-1 0,1 0,-1 0,2 0,0-3,0 0,0 0,0-1,0 0,0 1,0-1,4-3,-4 1,-1 0,-1-2,0 1,2-7,-1 3,-2 4,2-3,-2 2,2 0,-1-3,0 3,1-8,-1 10,0-1,0 0,-1 1,2-1,-1 1,1 0,0 7,-1-1,-3 0,-1-1</inkml:trace>
</inkml:ink>
</file>

<file path=ppt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4 1654,'-38'10,"36"-7,-1 3,1-2,1-1,0 1,1-1,0 0,3-1,1 0,0-2,-1 1,8-2,-8 1,1 1,-16 3,6-2,3 0,-1 1,3 0,1 1,2 2,-1-2,0-1,2 3,-2-3,1 0,1 0,0-1,0 0,2 0,-1-2,-1 0,0 1</inkml:trace>
</inkml:ink>
</file>

<file path=ppt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6 1666,'-18'29,"15"-25,0 0,1-1,1 0,1 1,0 0,1 1,0-1,1 1,2 2,-1-3,0-2,0 0,0-2</inkml:trace>
</inkml:ink>
</file>

<file path=ppt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1684,'21'6,"-17"-5,-1 0,1 0,-4 3,-1-1,-5 4,3-6,0 2,0-1,0 0,6 0,2 0,3-2,-5 1,1-1,1 0,-1-1,-1 2</inkml:trace>
</inkml:ink>
</file>

<file path=ppt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9 1653,'20'21,"-19"-18,0 0,1 0,-1 0,1 1,-2 0,-1 0,-1 1,0 1,1-3,-1 4,1-4,-3 9,3-9,-2 3,2-3,-2-3</inkml:trace>
</inkml:ink>
</file>

<file path=ppt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5 1659,'-3'18,"3"-11,0-4,0 2,0-2,0 0,1 5,0-2,-1-3,1 6,0-6,0 0,-1 1,2-1,-1 0,1 0,4 2,-3-4,0 1,0-1,0 1,1-2,0 0,0-1,-1 0,1-2,2 0,3-2,-3-2,-5 4,3-5,-1-2,-2 7,0 0,0-2,1 0,-2 2,0-1,1-2,-1 1,0-4,0 6,-1 0,1-1,0 0,1 1,-2 0,1 0</inkml:trace>
</inkml:ink>
</file>

<file path=ppt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7 1648,'-15'1,"12"-1,-2 2,2 0,-1 0,2 1,-3 1,2 1,2-2,1 0,1 1,5 1,-3-4,0-1,0 1,0-1,-5 3,-5 1,0 1,3-1,0 0,1-1,-1 0,2 1,2 2,0-1,3 2,0-3,1-1,1-2,-2-1,0 1,0-1,4 1,0 0,-2-1,0-1</inkml:trace>
</inkml:ink>
</file>

<file path=ppt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4 1668,'6'12,"-6"-7,0-2,0 1,0 4,0-3,0-2,0 2,1 4,0 3,0-4,1 1,0-5,-1-1,0 2,0-2</inkml:trace>
</inkml:ink>
</file>

<file path=ppt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4 1669,'24'5,"-21"-3,0 1,0-1,0 2,-3 1,-2-2,-3 3,6-3,4-1,0-1,-2 1,0 0,-1 2,-2 0,0-1,-2 2,1-1,-3 5,2-6,0 0,-2 1,1-2,-3 3,3-6</inkml:trace>
</inkml:ink>
</file>

<file path=ppt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0 1642,'10'68,"-11"-61,-2 5,1-5,0 0,0-1,0-1,-1-1,0 0,0 0,1 1,-1-1,-4 3,4-5,-1-1,1-1,-4-5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1 1312,'31'8,"-25"-5,-3-3,0 1,1 0,-15 2,7-2,0-1,-3 1</inkml:trace>
</inkml:ink>
</file>

<file path=ppt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4 1436,'70'-111,"-75"112</inkml:trace>
</inkml:ink>
</file>

<file path=ppt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0 1253,'-14'16,"13"-13,0 1,0 5,1-4,-1 9,2-9,0-2,2-1,0-1,2-1,-2-1,2-2,-2 1,0-1,-1-1,0 0,-1 0,1 0,0-4,-1 4,0-2,0 1,-1 2,0 0,-1-4,0 4,-3-11,2 11,-3 2,1 2,-4 7,7-5,0 0,0 4,2-4</inkml:trace>
</inkml:ink>
</file>

<file path=ppt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3 1269,'-7'22,"2"-9,4-9,0 0,-1-1,0 1,0-1</inkml:trace>
</inkml:ink>
</file>

<file path=ppt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5 1212,'-13'69,"11"-63,2-3,-1 0,0-6,1-2,-1 1,2 1,1-1</inkml:trace>
</inkml:ink>
</file>

<file path=ppt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1 1269,'1'14,"-2"-11,0 2,-1-1,1-1,0 0,-3 2</inkml:trace>
</inkml:ink>
</file>

<file path=ppt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4 1212,'31'11,"-27"-8,1 1,-4-1,-1 1,0 3,-1-3,-1 1,-4 0,-3 2,4-1,2-3,-1 4,1-1,2-3,-2 6,2-5,0-1,-1 0,5-1,1-2,-1 0,2-1,-1 0,0 0,0 0,0 1,1-3</inkml:trace>
</inkml:ink>
</file>

<file path=ppt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1284,'-16'21,"16"-30,0 2</inkml:trace>
</inkml:ink>
</file>

<file path=ppt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217,'43'-4,"-55"18,8-9,-4 6,3-4,1-1,1-1,7-2,2-2,-1 0,-1-1,4 0,-4 0,0 0,1 2,-3 1,-2 1,-1 1,-1 4,-3 3,-1-2,3-6,0 0,-6 9,6-8,0 0,1 1,0-2,-2 2</inkml:trace>
</inkml:ink>
</file>

<file path=ppt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4 1401,'49'-13,"-46"13,3-3,-2 2,4 0,-4 0,3 2,-2 0,0-1,-1-2</inkml:trace>
</inkml:ink>
</file>

<file path=ppt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1362,'-24'37,"24"-32,0-1,0 0,2 4,2-3,-1-4,3 2,2-1,-2 0,1-2,-4 0,3-2,4-2,-1 1,-1-2,-4 2,2-10,-2 4,-3 5,0 1,0 0,0-1,1-2,-2 2,-1-1,1 2,-2 0,0 0,-5 2,3 1,0 0,-1 0,1 2,0-1,1 0,0 1,-1 0,-5 3,2-1,3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342,'26'-5,"-23"5,0 3,-1 0,-5 0,-2-1,1 1,0-3,0 2,0-1,0 0,-1 2,2 0,-1 2,-2 3,3 0,2-3,0-2,4-7,4-4,-5 5,1-1,0 1,3-2,-3 4,2-1,-2 2,2 4,1 3,-3-1,-1-3,0 0,1 0,2-4,-1-2,-2-2,-1 2,-1 0,-1-4,-3 2,0 3,7-3,1 1,0 0,-1 2,0 0,0 1,0 1,0-1,3 1,-1 1,-2 0,0 0,2 4,-2-2,-2 1,-1 5,-1-6,0 0,-1 0,-1-1,1-7,1 2,0-1</inkml:trace>
</inkml:ink>
</file>

<file path=ppt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5 1287,'-29'74,"27"-65,1 0,-1 3,0 1,0-3,0-2,0 0,-1 0,1 0,0 0,-2 5,1-9,-3 4,0-5,3-2,-1-1,1 0,-1 2</inkml:trace>
</inkml:ink>
</file>

<file path=ppt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8 1640,'13'0,"-8"-1,-1 0,5-3,-6 1,3-4,-2 3,-3 0,6-1,-1 1,4 0,-4 2,-1-1,1 1,-2-1</inkml:trace>
</inkml:ink>
</file>

<file path=ppt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560,'-10'24,"8"-21,0 1,0 0,1-1,1 2,1 0,2-1,4 0,0-3,-4-2,4 0,-3-1,0 0,-1 0,4-4,-4 4,1-1,-1-2,-1 2,0 0,-2-1,-2-2,-2 3,-4-1,3 3,0 2,2 0,-2 1,-1 0,3 0,-2 1</inkml:trace>
</inkml:ink>
</file>

<file path=ppt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3 1506,'-21'37,"19"-32,1 3,-1 0,-1 0,-3 6,3-7,0-1,0 2,-4 9,1-6,3-6,-2 3,3-5,-3 2,1 1,2-2,-3 6,1-9,3-4</inkml:trace>
</inkml:ink>
</file>

<file path=ppt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9 1748,'-7'32,"7"-27,-1 0,2-1,-1 0,-1 2,1-3,-1 4,-1-4,-3-4,2-1</inkml:trace>
</inkml:ink>
</file>

<file path=ppt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2 1839,'-7'14,"6"-11,-1 2,2 0,0 0,0-1,1 3,1-4,-1 2,0-2,2-3,0-3,0 0,0 0,0 0,0 1,0 0,2-2,3-5,-7 6,0-1,-2-3,-2 0,1 4,-1 1,0 0,0 1,-2 0,1-1,-4-2,3 3,-1 5,3 4,1-3</inkml:trace>
</inkml:ink>
</file>

<file path=ppt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2 1778,'-17'39,"15"-33,1 0,-1 1,1 1,-1-1,0-1,0 1,0 2,0 2,0-1,0-2,0 1,-2 7,2-8,-2 8,0-4,2-9,-4-1,0-5,4 0,0 0</inkml:trace>
</inkml:ink>
</file>

<file path=ppt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4 1602,'-14'14,"10"-4,1-5,-2 3,-4 5,5-8,0 4,0-2,0 0,1-1,-1 0,2-1,-1-1,-3 7,4-5,-1 2,0-2,2-1</inkml:trace>
</inkml:ink>
</file>

<file path=ppt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4 1684,'-17'20,"15"-17,-3 9,2-2,1-5,-1 4,0-5,1-1,-2 3,1-3,4 0,3-2,7 1,-8-3,0 0,0 0,0-1,2 0,-2 0,0 0,0 1,4-2,1 1,-5 1,0 1,1 0,1-1,2 2,-4 1</inkml:trace>
</inkml:ink>
</file>

<file path=ppt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 1717,'-5'34,"5"-31,-2 5,3-4,-2 14,1-13,0-1,0 0,1 1,-1-1,3 0,0-1,0-1,0 0,5 3,-4-3,0-1,0 0,9-1,-9-1,2-2,4-4,-5 2,-1-1,-1 3,-1-1,3-3,-3 4,0 0,-1-2,1 2,7-7,-7 6,0-2,-1 1,0-6,0 5,-1 2,0 0,-1 1,1-2,-1-1,0 3,-2-3,2 3,-1 0,-1-1,-1-2,0-2,2 4,0 0,-4-5,3 5,-1 1,1 1,0 0,-3 0,-3 1,-2 1,5 0,-2 2,0 5,5-4,0 2,-1 1,-5 7,-1-6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9 1302,'-3'47,"2"-42,0 5,1-6,-1 0,0 0,0 1,1 1,-1 1,0 1,0 4,0-3,1-3,-1-2,1-32,-1 19,-1 3,1 0</inkml:trace>
</inkml:ink>
</file>

<file path=ppt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 1688,'-19'20,"14"-16,1 3,2-4,0 1,-1 2,1-1,5-5,8-2,-6 1,-1 2,-1 0,0 0,3 0,-1 0,0-1,1 0,-3-1,0 0,-3-3,-1-1</inkml:trace>
</inkml:ink>
</file>

<file path=ppt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 1690,'8'78,"-8"-75,1 0,0 0,0 0,0-7</inkml:trace>
</inkml:ink>
</file>

<file path=ppt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1 1579,'1'72,"0"-76,-1 1,3 1,1-2,-2 1,1 1,2 1,0 1,1 3,-2-3,-1 2,-4 1,-4 1,0 0,1-2,0 1,1-1,0-1,0 0,0-1,0 0,-2-5,1 3</inkml:trace>
</inkml:ink>
</file>

<file path=ppt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 1770,'1'76,"-1"-71,0-2,1-6,0-3,0 0,-1 0</inkml:trace>
</inkml:ink>
</file>

<file path=ppt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 1810,'-6'19,"5"-10,0-5,1-1,-1 0,1 2,-1-2,1 0,4-4</inkml:trace>
</inkml:ink>
</file>

<file path=ppt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5 1789,'28'8,"-27"-4,-2 0,-1 1,0-1,-1-1,2 0,-1 0,1 0,4-1,1-1,-1 0,1 2,-1 0,0 2,-1-2,0 1,-4-1,-3 0,2-2,-2 0,-1-1,0-1,2 0,-1-1,0 1</inkml:trace>
</inkml:ink>
</file>

<file path=ppt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 1762,'-20'1,"17"1,0 0,1 1,1 0,0 0,0 0,1 0,0 0,-1 2,0 0,1-2,-1 0,2 0,0 0,-2 0,1 0,0 0,3 0,-2 0,-1 0,1 1,0 1,0-2,0 0,0 0,2 0,0-2,0 1,0-1,1 0,-1 0,0 0,0-1,0 1,0 0,0 0,0 0,1 0,-1 0,0 0,0-1,0 0,0 0,0 0,1 0,1 1,-1-1,-1 0,0 0,0 0,1 0,-1 0,1 0,-1 0,0 1,0-1,1 1,0 0,-1-1,1 0,-1 0,1 1,0-1,-1 0,0 1,0-1,0 0,0 0,0 0,1 0,-1 0,1 0,0 1,1-1,-1 0,-1 0,0 0,1-1,-1 1,0-1,1 0,-1-1,1 1,-1 0,0 0,1-3,-2 1,2-17,-3 16,0-2,-1 2,0 1,0 0,-2-2,-2-1,2 3,0 0,-2-3,2 3,-2-2,0 0,1 3,-2-2,1 2,1 1,0-1,-2-2,2 3,-1-1,0 0,1 0,-2 0,-1-1,3 2,0 1,-1-1,1 0,-5 0,5-1,-2 1,2 0,0-1,-1 1,1 0,0 0,-4-2,4 2,-3-1,3 1,0 0,-3 1,3-1,-3 0,3 0,0 1,0-1,-1 2,0 0,1 0,-2 5,2-3</inkml:trace>
</inkml:ink>
</file>

<file path=ppt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 1704,'-24'-1,"20"4,0 1,1-1,0-1,-1 2,1 1,0-1,-1 1,1-1,1-1,-1 1,0 0,2-1,0 0,1 0,1 0,-1 1,1-1,0 1,4 16,-4-15,0-1,0-1,0 0,-1 0,0 0,0 1,1 2,1 1,-2-4,1 0,1 2,-1-1,0-1,1 1,0 0,0 0,1-1,4 6,-5-6,0 0,1-1,0 2,2 1,2 1,-3-5,1 3,-1-2,-1 0,0 0,1-2,-1 2,3-1,-3 0,0 0,0 0,2-1,2 1,-4-1,0 0,2 1,2-1,-2 0,-1 1,3 0,-3-1,2 0,-3 0,0 0,1 1,-1-1,3 0,0 0,-3 1,0-1,1 0,0 0,-1 0,0 0,2 1,-1-1,-1 0,0 0,1 0,0-1,1 1,-2-1,1 0,-1 0,1 0,-1 0,0 0,6-2,-5 0,0 2,0-3,-1 2,-1-3,2-2,-1 5,-3-1,2-1,-1 0,1 1,-1-2,0 0,-1 2,0 0,0-3,0 1,0 1,0-6,0 7,0 0,1-1,-1 1,0 0,0-2,0 2,-1 0,0 0,0 0,0 0,-2-2,2 2,-1 0,1-1,-2-1,0 2,0 0,0 0,-5-4,6 4,-1 1,0-1,0 2,0-1,0 0,0-1,-1 0,0 0,1 2,0-1,-4-3,4 3,0 0,-3-1,3 2,-2-1,1 0,1 1,0 0,0 0,0 0,0 0,0 0,0 1,-1-1,1 0,-2 0,2 0,-1 0,0 1,1-1,0 0,-2 0,-15-3,7 2,7 1,3 0,0 1,-3-1,-3 3,-2 4,7-3,0 0,0 0,-2 1,2-2,1-1</inkml:trace>
</inkml:ink>
</file>

<file path=ppt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1 1338,'6'-80,"-5"77,0-5,0 3,1 0,-1-3,0 5,0 0,1 0,-1 0,2-5,-1 4,2-5,-2 4,0-1,0 1,0 1,0-2,0 3,-1 0,5-7,-4 5,1-2,-2 0,0 3,1-2,0-3,0 3,-2 3,1-1,0 1,1 0,-1 0,0 0,0-2,-1 2,-2 6,0 1,-1-1,-3 3,-3 4,6-8,0 1,-4 6,2 0,2-5,-1 4,-1 0,3-3,-1-2,10-15,-4 5,0 0</inkml:trace>
</inkml:ink>
</file>

<file path=ppt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5 1061,'3'45,"-3"-41,1 0,-1 1,0-1,-1 13,1-11,-3-3,0-2,-1-4,0-9,2 4,1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7 1306,'50'-26,"-43"26,-3 1,0 1,-1 0,0 3,-2-2,1 6,-1-5,-1-1,1 0,0 0,0 1,-1-1,3 5,-3-5,2 6,-2-5,0 0,0 0,0 3,0-4,-1 0,1 0,-2 3,1-3,-1 0,-1-2,-1 0,-7-3,0-2,7 1</inkml:trace>
</inkml:ink>
</file>

<file path=ppt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3 1045,'-31'-1,"29"5,1-1,0 0,1 0,1 0,2 1,0-2,0 0,0 1,0 0,3 2,1 0,-4-4,0 0,2-1,-2 1,3 0,-2-1,1-1,1 0,-1 0,0 0,0-1,2-5,-4 2,-1 2,3-6,-3 6,1-3,-2 2,0-9,-1 8,0 2,-1-1,1 1,-1 0,1 0,-2 0,0 0,-3-1,0 0,-4 1,6 2,0 0,-4 1,4 0,0 0,0 1,0 0,-2 2,0 0,1 1,-3 3,5-4,1 0</inkml:trace>
</inkml:ink>
</file>

<file path=ppt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2 986,'-17'32,"16"-29,1 3,1 0,-1-3,2 0,1-1,2-1,-2-1,1 1,-1 0,-7 4,1-3,-1 0,1 0,0 1,-2-1,0 1,2-5,2-1,0 0,2 0,0-1,0-2</inkml:trace>
</inkml:ink>
</file>

<file path=ppt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1 1016,'32'-8,"-27"7,-1 0,0 1,-1-1,0 0</inkml:trace>
</inkml:ink>
</file>

<file path=ppt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4 1183,'-19'70,"28"-71,-5 1,-3 3,-8 1</inkml:trace>
</inkml:ink>
</file>

<file path=ppt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2 940,'34'4,"-29"-2,-2 1,0-1,-2 1,-2 0,-1 1,-7 7,6-9,0 1,-2 0,2-1,-4 2,0 0,3-2,1 0,0 0,-4 3,3-3,1 0,8-1,2 0,-4-1,0 0,0 1,0-1,1 1,0-1,0 1,2 0,-2 1,0-2,-1-1,-3-2</inkml:trace>
</inkml:ink>
</file>

<file path=ppt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8 982,'14'21,"-16"-18,-2-1,-4 3,4-3,1 0,2-5,3-1,1-2</inkml:trace>
</inkml:ink>
</file>

<file path=ppt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6 943,'13'30,"-18"-25,2-2,1 0,4 0,3 0,-2-2,2 2,0 0,-2 1,0 0,-2-1,-2 0,-1 0,-1-1,-1 0,-1 0,1 0,-1-1,-7 0,9-2,-1 0,1-1,0-1,1 0,0 0,-3-3,1 4</inkml:trace>
</inkml:ink>
</file>

<file path=ppt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8 933,'-5'19,"6"-16,-1 2,0-2,0 1,0-1,0 0,1 4,0-3,1 0,0 0,0 0,2 2,0-1,1 1,-2-3,6 5,-7-5,1-1,4 4,-1-2,-3-3,1 2,0-1,-1 0,4 2,-2-2,0 0,-2 0,0-2,0 1,0-1,9 3,-8-3,1 1,2-1,-2 0,-2 0,1 1,5-1,-4 1,-2-1,3 0,-2-1,1 0,-1-1,-1 0,6-2,-6 2,1 1,1-1,-1 1,0 0,3-1,-4 1,1-1,-1 0,1-4,-2 1,-1 2,0-1,0 1,1-1,0 0,-1 1,3-9,-3 8,0-1,-1 2,0 0,1-3,0 1,-1 2,0-1,-1-2,0 1,-1 1,1-3,-2 3,1-1,0 0,-6-6,3 5,-4 1,2 3,-1-1,1 2,0 0,-8-1,6 2,1 0,-2-1,2 0,0 1,1 0,0-1</inkml:trace>
</inkml:ink>
</file>

<file path=ppt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3 880,'-24'17,"21"-13,1-1,1 0,0 1,0 0,0 0,1-1,-1 1,0 0,0 1,1 0,-1-2,1 1,0-1,1 1,0 0,0 0,0-1,1 4,-1-4,1 0,0 1,0-1,0 0,1 0,0-1,1 2,0 2,-2-3,1 0,-1 1,0 1,-1-2,1 1,1 0,0 2,0-3,1 1,-2-1,2-1,-1-1,0 0,4 2,-4-2,1 1,4 2,-5-3,1 1,-1-1,2 1,0 1,0-2,-1 2,1-2,-1 3,-1-2,4 3,-4-3,0 0,3-1,-3 0,1 1,0-1,-1 1,0-1,3 1,-3-1,1 0,-1-1,3 0,-2 1,0 0,0 0,1-1,0 1,-2-1,0 0,1 0,-1 0,2 0,1 1,-2 0,-1-1,0-1,3-1,-3 2,1-3,0 0,2-1,-3 1,0 0,0 2,4-3,-1-1,-3 4,4-6,-3 3,-2 1,1 0,1-2,0 0,-2 1,-1 1,3-6,-2 2,-1 3,0 0,-1 1,1 0,0-2,1 2,-1-1,0 1,0-1,-1 1,0-1,-1-12,0 7,-1 3,1 2,-1 0,1 1,-2-4,1 2,1 1,0 1,0-1,-2-5,2 6,0 0,-1-1,1 1,-2-1,0 2,0 0,-5-3,0 1,4 2,1 0,-2-2,1-1,3 2,-5-5,3 4,1 1,-5-1,3 3,-6-1,6 1,-6 0,6 1,1-1,-2 0,2 1,-2-1,2 1,-1-1,0 1,-1 0,-6-2,4 2,2 1,-12 1,11-1,-8 2,8-2,1 0,0 0,-2 2,3-3,0 1,-1 1,-5 1,5-3,-10 1,9-3,1 2,-1 0</inkml:trace>
</inkml:ink>
</file>

<file path=ppt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615,'3'20,"-4"-14,0 0,0 0,1 4,0-6,0-1,-1 0,5 10,-1-11,0-1,0-1,13-6,-12 3,1-2,0 0,0-1,6-13,-4 10,0 1,8-8,-9 6,-1 0,1 1,6-7,-6 9,5-11,-7 10,-1 2,0 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2 1317,'-14'8,"11"-6,6-2,3-3,1 0,-3 2,1 0,-2 1,-1 3,-5 3,0-1,-6 11,7-13,-1 4,1-4,-1 1,1 0,-1-2,-2-13,4 8</inkml:trace>
</inkml:ink>
</file>

<file path=ppt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1 393,'19'-6,"-16"5,0 1,0 3,0 0,-1 0,0 0,-2 0,1 0,-1 0,0 1,-1 0,1 0,-1 3,-1-1,1-3,0 0,0 0,-2 1,1-1,-4 1,3-4,-5 1,5 0,-2 0,1 0,4-6,2 1,0-2</inkml:trace>
</inkml:ink>
</file>

<file path=ppt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5 375,'5'19,"-7"-14,2-2,-1 0,0 1,0-1,0 0,0 2,-1 7,0-1,1-7,0 0,0 3,0-4,0 1,1-1,-1 1,1-1,0 1,0-1,-1 1,0 0,0 0,0-1</inkml:trace>
</inkml:ink>
</file>

<file path=ppt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5 439,'28'40,"-28"-37,2-7,-2-1,0 1,0 0</inkml:trace>
</inkml:ink>
</file>

<file path=ppt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5 450,'17'2,"-14"-3,1-1,-1 1,0-4,0 2,-2-1,0 0,-1-1,-2 2,-1 2,-2 0,1 2,1 0,0 0,0 2,1 0,-2 2,1 3,-1 1,2-4,-1 4,3-6,4-3,1-1,4-2,-6 2,5 0</inkml:trace>
</inkml:ink>
</file>

<file path=ppt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7 440,'-28'13,"29"-8,1-2,2-2,0-3,0 0,0-2,-1-1,0 2,-2 0,0 6,-2 0,0 5,1-3,-1-2,0 2,-2 4,2-4,-1 0,-2 0,3-2,-4 0,-3 2,1-2,4-2,0 0,-1 1,1-1,-1 0,1 0,6-4,1-1,1 0,-2 0</inkml:trace>
</inkml:ink>
</file>

<file path=ppt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3 429,'-6'19,"5"-16,1 0,-1 1,0-1,1 0,6-4,-3-4,1 0,-3 2,2-1,0 2,-3 5,-1 2,-1 4,0 4,5-17,1-3,-2 3,-1 0</inkml:trace>
</inkml:ink>
</file>

<file path=ppt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3 376,'-20'73,"16"-61,3-5,1-4,0 0,-1-6</inkml:trace>
</inkml:ink>
</file>

<file path=ppt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0 378,'20'12,"-15"-12,3 0,-4 0,0-1,-1 1,0 1,0-1,3 0,-3 0,0 1,0 1,0-1,-11 0,5-2,0-1,2-3</inkml:trace>
</inkml:ink>
</file>

<file path=ppt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3 360,'-11'1,"8"2,1 2,-2 4,3-5,-1 0,-1 0,2-1,-1 0,1 1,0-1,0 1,0 1,0 0,0 2,1-1,-1 0,0-1,-1 5,1-7,0 0,1 0,-1 3,1-2,0 1,3-7</inkml:trace>
</inkml:ink>
</file>

<file path=ppt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339,'-14'66,"13"-62,0 0,-1 6,1-7,0 0,1 1,0-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1 1347,'22'-10,"-15"9,-4 1,2-1,4-1,-6 2,-6 6,-1-1,-3 3,2-3,1-1,0-1,1 0,0-2,10-3,3 1,-7 0,0 1,-8 4,-1 0,1-1,1 0,0 1,3-1,4-3,1-1,-1 0,2-1,2 0,-2 0,0 1,0 1,-11 6,0-3,0 1,2 0,0-1,0 0,2 0,-1-1,0 3,-3 2,25-21,5 5,-18 9,-15-2,3 2</inkml:trace>
</inkml:ink>
</file>

<file path=ppt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6 391,'18'9,"-15"-11,0 0,-1-1,-2-2,0 1,0 1,0 0,-1-2,-1 2,-1 1,-2 5,1 2,-5 4,6-5,0-1,-2 1,0 1,3-2,0 2,4-2,1-1,0 1,1 0,6 5,-6-6,-1-2,0 0,12-11,-12 7</inkml:trace>
</inkml:ink>
</file>

<file path=ppt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372,'10'34,"-7"-28,-1-3,0 0,1-5,-1-1</inkml:trace>
</inkml:ink>
</file>

<file path=ppt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9 364,'-46'56,"43"-52,0-1,2 0,6 0,-1-4</inkml:trace>
</inkml:ink>
</file>

<file path=ppt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9 385,'2'0</inkml:trace>
</inkml:ink>
</file>

<file path=ppt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0 385,'5'55,"-4"-52,-1-11</inkml:trace>
</inkml:ink>
</file>

<file path=ppt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451,'-13'-4,"10"4,-2 1,1 1,-1 3,4-2,-1 3,2-3,-1 3,0-2,1 1,0 0,5-5,2-9,0 2,-3 2,-1 1,0 0,-1 1,-2 7,-2 4,2-4,0-1,0 1,7-6,-4-1,2-2,-3 2,0 0,1 1,0-1,0 1,0 2,-2 3,0 1,-1-1,0 0,-1 1,-1 5,-1 0,3-6,0-7,2-4,-1 2,1 1,0 1,0 1,0 0,4-3,-3 4,4-2,-3 1,-1 1,1-1,-1 4,-2 2</inkml:trace>
</inkml:ink>
</file>

<file path=ppt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2 465,'31'-5,"-28"1</inkml:trace>
</inkml:ink>
</file>

<file path=ppt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7 452,'18'-13,"-20"10,-2 3,1-1,0 2,-4 2,4-1,-1 1,0 0,2 0,0 1,2 6,2-6,-1-1,3 4,-3-4,4-1,0-1,-2-1,3-2,-3 0,2-2,-2 1,2-2,2-4,-4 4,0-1,-1 1,-1 1,0 1,-1 8,1 2,0-3,0-1,0 0,2 2,-1-1,3 2,-2-4,1 0,-1-3,0-4,-3 1,0-1</inkml:trace>
</inkml:ink>
</file>

<file path=ppt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0 421,'-55'70,"52"-61,1-5,1-1,0 0,3-6,2-10,-2 6,1 0</inkml:trace>
</inkml:ink>
</file>

<file path=ppt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9 439,'-3'16,"3"-12,-2 2,1-1,0 0,-1 1,0 7,1-9,0 1,0-1,0 1,0-1,0 0,-1 1,2-1,-2-7,1 0,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544,'-4'50,"5"-46,-1-1,2 3,0 0,-1-2,0-1,0 1,1-1,1-1,2 1,-1 0,-1-3,0 0,8-3,-7 2,-1-3,1 1,-1-1,0-1,0 0,0 1,0 0,0 1,-1-1,0 0,3-3,3-8,-2-2,1 5,-6 8,-1 0,0 1,-6-8,-1 2,5 6,-1 1,-4-4,-1 2,0 3,-5 1,-3 3,13-2,-1 1,-13 23,17-22,4-2,6-1,-6-1,1 1,1 0,-3 0,0 0,-4 4,-2 3,1-4,-2 4,0-4,2 0,0 1,1 3,-2 1,10-9,1-2,9-1,-13 3,1 1,-1 0</inkml:trace>
</inkml:ink>
</file>

<file path=ppt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4 441,'34'4,"-28"0,-3-4,1 2,-1-1,-9 4,1-2,-4 3,5-3,-8 2,8-6,-4-1,4-1,1 1,1-1</inkml:trace>
</inkml:ink>
</file>

<file path=ppt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540,'7'34,"-6"-31,1 1,-1-1,0 1,0 1,3 4,-3-6,1 0,0 0,0 0,0 0,0 0,2 2,-2-1,1-1,-2 1,1-1,-4-6,0-1,1 0,0 1,1-1</inkml:trace>
</inkml:ink>
</file>

<file path=ppt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0 590,'7'15,"-6"-12,2 4,-2-4,0 0,0 0,0 3,1-3,0 0,-11 0,-3-2,6 0,-4 2,6-2,0 1,0-1,1 1,-3 1,3-1,-1 1</inkml:trace>
</inkml:ink>
</file>

<file path=ppt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670,'-7'25,"6"-21,0 2,0-3,1 0,-1 0,0 0,0 0,0 1,0-1,1 0,-1-7,1 1,0-1</inkml:trace>
</inkml:ink>
</file>

<file path=ppt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6 665,'34'42,"-34"-45,1-1,1-1,-1-3,0 4,0-3,-1 4,1 0,0-3,0 3,1 0,1 1,0 1,0 1</inkml:trace>
</inkml:ink>
</file>

<file path=ppt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1 631,'-2'38,"2"-35,-1 3,0-1,1 0,-1 7,1-6,0-1,-1 4,0-5,1-1,0 0,-1 0,1 2,-1-1,1-14,1 4,-1 1</inkml:trace>
</inkml:ink>
</file>

<file path=ppt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0 656,'39'-11,"-36"10,0 2,-5 3</inkml:trace>
</inkml:ink>
</file>

<file path=ppt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686,'20'-2,"-13"1,-2 0,-1-1,2-1,-2 0,0-1</inkml:trace>
</inkml:ink>
</file>

<file path=ppt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6 626,'-8'19,"3"-8,2-6,0 0,0 0,1-1,-3 6,3-5,0 1,-1 7,1-8,1-1,-1-1,1 1,0-1,-1 2,2-2</inkml:trace>
</inkml:ink>
</file>

<file path=ppt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5 644,'9'24,"-10"-16,1-5,0 0,-1 5,2-5,-1 0,-1 0,1 0,1 4,-2-4,1 0,-3-5,1-2,-5-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2 447,'41'-2,"-38"2,0-1,2 1,0 1,-1-1,1 1,-2-1,0 0,0 0,5 1,-5-1,0 0,2 0,8-2,-9 2,2-1,-2 2,2-2,-3 1,0 1,7-2,-1-1,-4 2,-1 0,0 0,-1-1,1 2,-1-1,-7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 1508,'22'-9,"-19"9,0-1,0 1,1-1,-1 0,0 1,0 0,-2 8,-8 8,4-11,-1-1,1-1,-1 0,1 0,0-1,-1 2,0 1,2-1,-1 0,7-5,0-1,3 0,-4 2,1-1,0 0,3 0,-4 0</inkml:trace>
</inkml:ink>
</file>

<file path=ppt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6 687,'2'0</inkml:trace>
</inkml:ink>
</file>

<file path=ppt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664,'30'6,"-27"-6,-2-3</inkml:trace>
</inkml:ink>
</file>

<file path=ppt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634,'1'81</inkml:trace>
</inkml:ink>
</file>

<file path=ppt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1 679,'15'4,"-12"-3,0-1,-6-2</inkml:trace>
</inkml:ink>
</file>

<file path=ppt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5 623,'11'13,"-9"-10,3 2,-1 0,1-1,-2-2,1 0,0-1,0 0,0 1,-1-1,1 0,-1 0,-3 2,-6 0,0 1,-5 2,3-1,3 1,2-2,0-1,-1 2,2 0,1-2,-1 0,4-6,-1-3,0 0,-1 1</inkml:trace>
</inkml:ink>
</file>

<file path=ppt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610,'1'29,"-1"-15,0-8,0-1,0 0,0-2,0 1,-1 3,1 2,0-5,2-7,-1-6,-1 0</inkml:trace>
</inkml:ink>
</file>

<file path=ppt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9 620,'26'-2,"-23"2,1 0,-1 0,0 0,2 1,-1 1,-1 0,0 0,-3 1,-2 2,0 0,-4 8,3-8,-6 7,2-7,5-2,-2 2,2-2,-1 0,4-7,0 0,0-1,1 1</inkml:trace>
</inkml:ink>
</file>

<file path=ppt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595,'-6'69,"6"-65,-1 0,1 1,-1-1,1 0,-1 0,0 7,1-4,1-10,-1-6,0 3,0-8,0 7,-1 2</inkml:trace>
</inkml:ink>
</file>

<file path=ppt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6 594,'35'-12,"-32"13,1-1,-4 3,-4 5,2-5,-1-1</inkml:trace>
</inkml:ink>
</file>

<file path=ppt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643,'38'-6,"-35"5,2-2,-3 0,-1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3 1541,'5'13,"-2"-6,-3-3,0 3,0-4,-1 0,0 1,0-1,0 0,4 0,0-3,5-1,-4 1,0-1,0 0,4-1,0 0,-4 1,-1 0,8-3,-8 1</inkml:trace>
</inkml:ink>
</file>

<file path=ppt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573,'-24'59,"19"-45,3-8,1 0,-1 0,1-1,0 0,-1-1,-1 9,3-9,-1 1,1 0,-1-1,0-1,4-10,-2 1,1 0,-1 0,0 1,0-3</inkml:trace>
</inkml:ink>
</file>

<file path=ppt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9 583,'6'25,"-6"-19,1-2,-1 0,-1 0,1 4,0-2,0-1,0 0,1 0,-1 1,0-3,2 1,-2-1,1 0,-4-1,0-2,-1 0,1 0</inkml:trace>
</inkml:ink>
</file>

<file path=ppt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662,'31'-1,"-28"1,-3-5,0 0,-2-2</inkml:trace>
</inkml:ink>
</file>

<file path=ppt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7 626,'27'-1,"-22"2,-2-1,1 0,-1 0,0 0,0-1,-6-2</inkml:trace>
</inkml:ink>
</file>

<file path=ppt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5 599,'31'14,"-28"-13,2 0,2 0,-4 0,1 0,-1-1,-1 3,-5 4,-1-2,1 1,-4 7,1-5,-6 0,4-5,-1 0,4-7,5-1</inkml:trace>
</inkml:ink>
</file>

<file path=ppt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6 539,'5'16,"-6"-13,1 1,0 2,-1 0,1-3,2 0,0-7,-1 1,-1 0,1-1</inkml:trace>
</inkml:ink>
</file>

<file path=ppt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522,'32'7,"-30"-3,-1 0,0-1,-1 0,-1 4,1-4,-1 0,-1 0,-1 2,0-2,0 0,0-2,-1-2,0 1,0-2,-1-1,2 0,3 0,3 3,1-2,-1 1,2-2,-2 3,0 0,-3 3,-3 2,0-4,0-1,0 1</inkml:trace>
</inkml:ink>
</file>

<file path=ppt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7 582,'56'-10,"-50"8,-1 1,-1 1,0-1,1 0,-1 0,5-1,-6 2,0-1,0 0,0 1,0-1,-9 2,0-2,0 1,2-1</inkml:trace>
</inkml:ink>
</file>

<file path=ppt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580,'-4'36</inkml:trace>
</inkml:ink>
</file>

<file path=ppt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570,'6'25,"-8"-11,-1-5,2-6,0 1,0-1,0 3,-1 3,0 1,2-7,-2 3,-1-5,0-7,0 1,2 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 1496,'34'-11,"-25"9,-4 1,0 0,4 0,-3 2,-11 1,0-1,0-3,1-1,-1-5,3 11,0 3,-2 2,3-3,1 1,-1 0,0 1,0 7,-1-7,1-1,0 0,0 3,0 0,0-2,-2 8,1-9,4-13,3-20,-3 14,-1 8</inkml:trace>
</inkml:ink>
</file>

<file path=ppt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7 611,'17'11,"-20"-9,1 1,-2 1,-1 0,0 4,2-3,1 0,1-2,5-8,-1 0,4-5,-4 7,1 0,-1 0,2 0,-1 0,0 0,1 1,3-1,1-1,-3 1,-1 2,-2 0,0 0,1 2,-4 2,-1 2,-1-1,1-1,0 0,0 0,-1 0,0 0,0 0,0 0,-1 1,-3 3,3-6,0-3,2-3,0 2,1-3,1 2,-1 1,3-3,0 5,0 1,0 0,2 0,-2 2,2 0,-2-1,1 1,-1 0,0 0,0-3</inkml:trace>
</inkml:ink>
</file>

<file path=ppt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0 531,'12'37,"-12"-27,0-4,-1-3,1 0,0 0,0 3,0-3,0 1,0-1,1 0,-1 0,-3-5,0-4,1 3,0-3,1 1,0 0,1 1</inkml:trace>
</inkml:ink>
</file>

<file path=ppt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5 572,'-15'27,"13"-22,0-2</inkml:trace>
</inkml:ink>
</file>

<file path=ppt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1 564,'2'0</inkml:trace>
</inkml:ink>
</file>

<file path=ppt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8 515,'-1'57,"0"-53,1 1,0 0,0-1,1-9,-2-8,1 4,0 2,-1 2</inkml:trace>
</inkml:ink>
</file>

<file path=ppt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4 519,'27'5,"-24"-1,-1 0,-2-1,1 2,0-2,-1 1,0-1,-1 1,0-1,0 0,-1 1,-1-1,0 1,-1-1,-2 2,-1 0,3-4,1 0,-1-3,-2-2</inkml:trace>
</inkml:ink>
</file>

<file path=ppt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3 560,'16'10,"-13"-8,-1 1</inkml:trace>
</inkml:ink>
</file>

<file path=ppt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5 499,'-9'72,"8"-68,1 0,0-1,0-7,0-6,-1 6,1 1</inkml:trace>
</inkml:ink>
</file>

<file path=ppt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5 502,'24'-3,"-21"4,0-1</inkml:trace>
</inkml:ink>
</file>

<file path=ppt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2 525,'22'0,"-17"-2,-2 2,0-1,1 0,-1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1493,'-12'86,"10"-79,2-3,-1 1,0-2,1 0,2-7,0-5,0 0,-2 5,1 0,-1 0,1-1,-1 1,1 0,1-9,-2 10,1 0,0-2,-1 2,2-2,-1 2,-1 0,4-9,0 6,-1 4,0 0,3 1,-2 0,-1 0,1 2,-1 4,-2-1,1 4,-1-4,-1-1,1 4,-1 7,0-1,0 7,-1-4,1-3,0-5,0 5,0-9,0-1,0 1,-9-20,2-1,6 14,-2-2</inkml:trace>
</inkml:ink>
</file>

<file path=ppt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4 461,'-23'51,"19"-42,2-4,-1 2,-1 0,2-1,-1-1,-1 2,2-4,1 1,2-10,-1 0,2-1</inkml:trace>
</inkml:ink>
</file>

<file path=ppt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22 462,'17'57,"-18"-54,2 2,-1-2,0 3,-1-2,0-1,0 0,1 0,-2 2,2-2,-2-8,0 0,-1 0,1 0</inkml:trace>
</inkml:ink>
</file>

<file path=ppt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3 523,'14'-2,"-11"3,0-1,0 1,0 0,-5-4</inkml:trace>
</inkml:ink>
</file>

<file path=ppt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0 233,'-2'13,"1"-10,1 1,-1 0,1-1,-1 2,0-1,0-1,0 0,0 1,-1 0,1 1,-1-1,1 0,1-1,1-9,0 0</inkml:trace>
</inkml:ink>
</file>

<file path=ppt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246,'22'2,"-17"-2,0-3,-2 3,0-2,0 0,-6 5,0-1,-2 1</inkml:trace>
</inkml:ink>
</file>

<file path=ppt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9 256,'2'0</inkml:trace>
</inkml:ink>
</file>

<file path=ppt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4 216,'-17'28,"14"-24,1-1,0 0,5-6,1 0,-1 1,1 1,-1 0,2 1,0-1,1-2,-3 3,0-1</inkml:trace>
</inkml:ink>
</file>

<file path=ppt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6 246,'2'0</inkml:trace>
</inkml:ink>
</file>

<file path=ppt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284,'48'-8,"-44"7,-1 2,1-2,-1 0,-8 5,-1 0,-2 0,3-1,2-1,0 1,-1 1,2-1,8-2,-1-2,-2 1,1-1,0 0,-1 0,2 0,-2 0,-8 5,-3 0,-1 2,6-2,0 0,8-5,-2 1,0-1,2-1,2 0,2 1,-2 1,-4 0,4-1,-4 2,1 1,-4 8,-1-5,0-1,-2 2,2-3,-2 2,1 0,-1-3,0-1,-1-1,-1 0,0-1,1-3,3 1,1-1,-1-1,1 1,0 0,0 0,0-4,0 5,0-2,0 1,0-1,1 8,-2 4,1 0,-1 0,1 8,0-12,0 3,0-2,-1-1,0-7,1 1,-1 0</inkml:trace>
</inkml:ink>
</file>

<file path=ppt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9 318,'-20'32,"17"-29,0-1,0-1,0 0,0-2,0-1,0-1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1534,'18'0,"-15"0,1 0,-1 1,-3 2,-1 0,-1 2,-1 2,1-4,6-4,12-8,-10 4,2-2,-4 3,-1 1,0 0,-1 0</inkml:trace>
</inkml:ink>
</file>

<file path=ppt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296,'2'0</inkml:trace>
</inkml:ink>
</file>

<file path=ppt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6 227,'-1'14,"0"-11,1 0,-3 0,2 0,1 0,-2 1,2-1,-1 0,1-6,4 1,-1-2,2 1,0-1,-1 3,1-3,-1 2,-1 0,0 0,0 1,-8 1,2 0,0-1</inkml:trace>
</inkml:ink>
</file>

<file path=ppt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9 240,'-1'32,"4"-33,-1 4,2-3,0 2,0-1,-1-1,1 0,1-3,-2 1,-1-1,-5 1,0 0,2 8,1-1,0-2,-1 0,1 0,0 1,-1 0,0-1,-1 1,1 0,-1 1,0-1,0-1,-1 0,0-4,-1-1,1-1,1 0,2 0,3 0,0 0,2-1,0 2,1 0,1 1,0 1,-4 0,1 0,1 0,-2 2,-1 2,-2 2,-3 4,1-6,-1 6,1-7,0 0,-5 2,3-3,-1-1,0 1,0 0,-5 3,5-3,-6 2,6-1,-1-1,-1 0,2 0,1 1,0-1,-11 4,13-10</inkml:trace>
</inkml:ink>
</file>

<file path=ppt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9 298,'22'-1,"-16"0,-3 1,3 0,-2 0,0 0,3 0,-4 1,-8-1,2-1</inkml:trace>
</inkml:ink>
</file>

<file path=ppt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8 294,'2'0</inkml:trace>
</inkml:ink>
</file>

<file path=ppt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9 294,'3'48</inkml:trace>
</inkml:ink>
</file>

<file path=ppt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233,'-9'16,"7"-12,-1 0,2-1,-1 0,2 0,-1 0,6-5,-1 1,0 0,-1-2,1 2,-1 0,0 0,2-1,-1 1,0 0,1 0,-2 2,-7 7,1-1,-1-1,-2 1,1-3,0-2,1 0,0 0,8-2,-1 0,5-2,-5 1,3 0,-3 1,1-1,0 1,0 0,0 2,-1-1,-1 4,-8 12,3-7,-1-1,0-2,0-3,1 0,0-1,0-2,0 0,0-1,-1-1,3-2,-1-2,2 2,-1-2,1-5</inkml:trace>
</inkml:ink>
</file>

<file path=ppt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306,'-4'26,"2"-21,0-2,0 1,-2 2,2-2,-1-1,0-3,-2-1,2 0</inkml:trace>
</inkml:ink>
</file>

<file path=ppt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344,'17'7,"-14"-6</inkml:trace>
</inkml:ink>
</file>

<file path=ppt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4 276,'3'15,"-2"-12,-1 0,-1 0,-2 0,0 1,1-1,1 0,5-3,-1-1,0-2,2-1,1-2,-3 1,3-2,-4 4,3-2,-3 2,-1 0,1-1,0 1,1-3,-5 10,1-1,-3 8,0 0,3-7,0-1,-1 2,1 0,0 2,0 2,1-5,0 4,0-2,0-2,1 0,-1-9,1-4,0 1,-1 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1466,'1'38,"-1"-32,0 2,0-3,1 1,-1 4,1-5,0 0,-1 9,0-8,0-1,0 0,0 3,1-2,-1-2,2-7,-2-1,0-1,0 0,1-1</inkml:trace>
</inkml:ink>
</file>

<file path=ppt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2 289,'34'-4,"-37"3,-1 0,0-1</inkml:trace>
</inkml:ink>
</file>

<file path=ppt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3 257,'1'24,"-2"-21,-1 4,1-3,1-1,-1 0,0 0,0 1,-1 6,1-5,0 0,1-2,-2 3,1-3,0 0,1-6,1-3,0 0,0 0,0 1,-1 2,1-1,0 1,3-1,-2 1,1 2,0 1,0 1,-1 4,3 7,-4-7,0 0,0-2,1 0,-2-7,-2-3,1 0,-1 2,2 0</inkml:trace>
</inkml:ink>
</file>

<file path=ppt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1 249,'19'17,"-18"-11,-1-3,1 0,-1 0,2 0,1-6</inkml:trace>
</inkml:ink>
</file>

<file path=ppt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261,'46'-23,"-49"21,2-1,-1 0,1 8,0-1,0 2,0-3,0 1,0-1,-3 8,3-8,-3 3,3-3,-2 1,-1 1,10-8,-3 1,0 0,1-3,-1 5,0-2,0 2,0 0,0 0,0 2,0-3,0 2,-10 6,-3 0,6-4,7-3,1 1,-1-1,0 0,-9-1,3 1</inkml:trace>
</inkml:ink>
</file>

<file path=ppt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298,'-21'47,"25"-52,-2 0,-1-2,1 0,0 1,0 2</inkml:trace>
</inkml:ink>
</file>

<file path=ppt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2 299,'6'19,"-5"-16,-1 0,0 2,4 0,-1-4,1 0,1 0,-2-1,1-1,0-2,-3 0,0 0,0 0,-1 0,0-3,-2-1,0 2,0 2,-1 2,0 1,6 0,0 0,3 0,-1 1,-2 1,-3 1,-2 2,-2 5,7-18,1 1</inkml:trace>
</inkml:ink>
</file>

<file path=ppt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5 254,'22'7</inkml:trace>
</inkml:ink>
</file>

<file path=ppt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8 236,'-19'61,"16"-51,1-3,1 0,-3 7,3-10,0-1,0 1,-1 0,-1-4,1-3,0-1,-2-7,2 0,1 8,1 0,-2-1,1 1,-1 0,5 1,5-5,-5 5,3-2,-1 1,-1 1,4 0,-5 1,1 0,3 1,-3 0,-1-1,0 1,0 1,2-2,-2 1,1 1,0-1,-2 7,-2-4,-1 1,0 1,-1 5,0 1,1-5,-2 4,3-7,-1 0,-2 2,3-2,-3-5,-2-3,1 0,0-3,2 5,-2-5,3 5,-1 0,0-3,0 2,5 3,5 3,-2-2,-3 0,0 1,0-2,-3-2</inkml:trace>
</inkml:ink>
</file>

<file path=ppt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289,'2'0</inkml:trace>
</inkml:ink>
</file>

<file path=ppt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0 289,'-9'-18,"12"19,0 1,2-2,-1 1,-1-3,1 2,-1 0,1-1,0-1,0 2,0 0,3-4,-4 4,0 1,0-2,-1-2,1 4,1-2,-1 0,0 1,-7-2,1 4,0-1,0-1,-5 3,3-4,0 5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1476,'29'-29,"-26"28,2-3,-1 2,-1 0,0 1,0 0,4 2,1 10,-3-5,-4-3,5 4,-4-4,1 0,-1 0,-1 2,-3 7,0-7,-1 9,0 4,1-5,0 4,2-12,0 0,0 0,0 4,0-6,-3-5,-7-21,9 18,0 0</inkml:trace>
</inkml:ink>
</file>

<file path=ppt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293,'-1'46,"1"-42,0 0,0-1,0 0,0 1,0-1,-1 6,0-5,0-1,1 2,-1-9,1-1,0 0,0 1</inkml:trace>
</inkml:ink>
</file>

<file path=ppt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0 298,'68'2,"-65"-1,0 1,0 1,-2 1,-1 0,0-1,0 2,-1-1,-1 0,-3 2,-4-1,4-2,-1 0,2-1,-1 0,2-1,-1 0,0 0,1-1,-6-4,4 1,3 0,-2-3,2 2,1-1,0-1,0-1,1 1,0 2,0 1</inkml:trace>
</inkml:ink>
</file>

<file path=ppt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1 283,'-6'49,"6"-46,0-10,0 2,1 1</inkml:trace>
</inkml:ink>
</file>

<file path=ppt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298,'6'21,"-6"-17,-1-1,1 2,0-1</inkml:trace>
</inkml:ink>
</file>

<file path=ppt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274,'-7'34,"6"-31,0 0,-1 0,1 1,-2 1,1-1,0-9</inkml:trace>
</inkml:ink>
</file>

<file path=ppt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304,'34'11,"-33"-17</inkml:trace>
</inkml:ink>
</file>

<file path=ppt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7 234,'-20'18,"17"-15,0 1,-3 2,4-2,-5 5,4-5,-1 0,0-1,-1 2,8-6,2-1,1 0,-3 0,0 1,0 1,0 2,-1 1,-1 1,-1 2,0-3,-1 2,1-2,-2 7,1-7,1 1,-1-1,1 0,-1 0,4-16,-1 6</inkml:trace>
</inkml:ink>
</file>

<file path=ppt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8 246,'-18'33,"21"-34,1 0,0 0,-1-1,1 1,0-1,0 0,1 1,-3-2,2 1,-7 10,0 1,2-3,-2 2,1 0,-1 3,1-14,-1-2,1 2,0-1,-1 0,7 2,1 2,-2-1,5 0,-12 5,1 0,0-1,0-1,-1 1,1-1,0 1,0 0,5 0,2-1,-1-1,1-1,0 0,-1-1,-6 3,-14 9,12-9,-6 3,2-2,2 1,4-3,-1 1,1 0,9-2,0 0,0 0,4-1,-5 0,-1 0,4 0,-3-1,-1 0,1 1,3-2,-4 1,1 1,1 0,-2-2,6-2,-7 2,-3 0,-7-3,4 5,0-1,-1-2,0 2,0 0,1 0,0 1,0 0,1 6,1-2,1 1,0-1,0 6,0 0,0-5,1-1,-1 0,0 0,0 4,0-4,0 1,0 0,0 5,0-3,0-2,0 0,1-1,-2 0,-2-17,2 6,0 3,0-2,0 4,1 0,-1 0,1 0,-4 4,0 3,0 0,0 1,-1 3,1 0,3-5,2-6,6-10,-4 9,-2 1</inkml:trace>
</inkml:ink>
</file>

<file path=ppt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345,'37'25,"-34"-24,1-5,-2 1,1-2</inkml:trace>
</inkml:ink>
</file>

<file path=ppt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8 239,'-15'37,"11"-32,1-2,-6 1,4-1,0-1,0 1,1-1,1 0,9-2,-1 0,6 0,-3-2,-5 2,4-2,-2 1,5-1,-6 1,0 1,-1-1,0 1,-6 0,-6 2,5 0,-3 1,3-1,1 1,-1-1,-20 16,21-15,-3 2,3-2,9-4,-2 0,6-2,-6 3,3-2,-4 1,4-2,-1 1,-3 0,0 0,0 1,-9 4,1 2,2-3,1 1,-4 5,1-3,3-2,0 0,-5 4,5-4,0 1,0-1,5-5,2-3,-1 1,-1 2,0 0,2 0,-2 1,0 1,0 1,0-1,0 1,-1 2,-7 1,2-1,-1 0,-4 4,5-6,-2 1,2 0,0-1,20-6,-14 4,4 1,-2 0,0 1,-2 0,-2-5,-2 1,-1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4 1458,'12'23,"-12"-20,-1 1,0 1,-1-1,0 0,0-1,0 2,0 0,1-1,-5 3,2-3,1-2,-1 2,-2 2,3-3,0-3,2-3,0-1</inkml:trace>
</inkml:ink>
</file>

<file path=ppt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462,'14'-1,"-11"1,0 0,2-1,-1 0,0 0,0-1,0 2,1-2,-11 3,2-1,1 0,-1 0,-1-2</inkml:trace>
</inkml:ink>
</file>

<file path=ppt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434,'3'15,"-2"-8,0-3,0 0,0 0,0 0,2 17,0-11,1-5,0-3,-1-1,1-5,-4 1,1 0,-1-7,0 5</inkml:trace>
</inkml:ink>
</file>

<file path=ppt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450,'-32'52,"29"-50,-2 3,1-2,-2-1,3-1,-1 0,1-2,0 1,0 0,0-1,0-1,0-2,1-1,2 2,0-2</inkml:trace>
</inkml:ink>
</file>

<file path=ppt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8 406,'8'30,"-9"-25,0-2,1 0</inkml:trace>
</inkml:ink>
</file>

<file path=ppt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6 437,'14'22</inkml:trace>
</inkml:ink>
</file>

<file path=ppt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4 412,'4'24,"-5"-19,0 0,-1 2,1-3,0 1,-1-1,1 1,0 0,-1 2,1-1,0-1,-2 5,1-4,2-3,2-8,0 1,0-4,1-10,-1 11</inkml:trace>
</inkml:ink>
</file>

<file path=ppt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1 410,'-27'43,"30"-43,2-1,3-2,-5 2,1 0,-1-1,0 1,0 0,2-1,7-2,-9 3,0 1,-6 5,0-3,0 0,-1 1,1-1,-6 4,5-3,0 1,1-1,0 0,7-2,0-3,3-1,3 0,-6 2,-1 1,0 0,0-1,5 1,-4 0,-1 1,-1 2,-2 3,0-3,0 0,-1 0,1 2,-1-2,-1 1,1-1,-3 1,-2 0,-1-2,3-2,1 1,0-3,2-10,2 7,-1-6,1 8,-1-2,3 2,0 3,-7 9,1-2,0-2,1 0,0 0,0-2,1 0,-1 0,0 1,0 0,0 0,1-1,0 0,-1 0,1 0,1-6,1-1,0 0,0 0</inkml:trace>
</inkml:ink>
</file>

<file path=ppt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8 405,'37'-8,"-33"7,-1 2,3-2,4 2,-6-1,-1 0,0 0,-7 2,-8-1,8 0,0-1,1 0,-1-1</inkml:trace>
</inkml:ink>
</file>

<file path=ppt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1 412,'-8'47,"3"-33,4-9,0 2,-1-2,1-2,-1 0,1 1,2-7,2-5,-1 1,0 1,0 1</inkml:trace>
</inkml:ink>
</file>

<file path=ppt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402,'-27'48,"26"-44,-2 2,2-1,1-1,2-11,0 3,0 0,0 0,1 1,1-1,1 1,-3 0,1 1,1-2,0 0,0 2,0-1,-1 3,-2 3,0 3,-1-3,0 0,-1 0,0 1,-1 0,-2 1,1-2,0 0,-3-1,3-1,-1-1,8-7,-1 5,0 0,0 2,0-1,0 2,0 1,-1 1,-1 0,0 4,-2-1,1-2,-2 4,1-4,-1 1,1-1,-1-1,-1-2,1-4,1-2,0-1,1 1,0 1,0-2,-1 3,1 0,1 0,-12 7,4 1,5-2,-3 2,4 0,-2 1,-2 4,2-7,1 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520,'42'-22,"-41"25,-3 2,0 0,-4 3,4-5,1 0,-2 0,-3 1,1-1,10-2,6-4,-4 1,2-1,-13 6,0 1,1-1,0 0,0-1,2 1,5-2,-1-1,0 1,-6 2,-12 12,12-12,-2 1,2-1,0 0,0 0,1 0,7-3,12-3,-4-1,-7 2,-8 6</inkml:trace>
</inkml:ink>
</file>

<file path=ppt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458,'37'-3</inkml:trace>
</inkml:ink>
</file>

<file path=ppt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5 412,'-4'38,"3"-35,0 0,-1 2,0-2,0 0,4-6,1-1,-2 0,0 0,0 0,1 1</inkml:trace>
</inkml:ink>
</file>

<file path=ppt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412,'13'17,"-13"-13,-2 3,0-4,1 0,-1 1,-1 1,0 0,1-2,-1-2,0-1,2-3,0 0,1 0,2 0,0 6,-5 6,3-5,-2-1,1 1,1-1,-2 2,-1 4,2-6,1-6,1-2,0 1,1-4,0 3,1-1,0 3,0 1,0 2,0 0,-2 3,0 0,0 0,-1 0,1 0,-1 2,0-2,0 0,3-5,0-2,2-5,0 3,-2 1,2-2,-3 3,0 1,1 5,-2 3,-1 0,0-1,-1 2,6-12,-4 2,1 1,-1 0,0-1,1-2,-1 3,0 0,0-1,-1 0,1 1,-1 0,1-2,0 2,0 0,1 10,-2-1,1 2,0 10,0-13,-1 0,0 1,0 0,0 0,-1 9,1-9,0-3,2 0,-2 0,-6-1,2-3,-1 0,-5 0,4-1,-7 1,7 1,0-1,1-1,0 1,0 2,3-4,-2-2</inkml:trace>
</inkml:ink>
</file>

<file path=ppt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8 436,'15'5,"-12"-5,1 0,1 1,4-1,-4 0,-1 0,1 0,-1 0,3 0,-4 0,1 0,-1 0,0 0,3 0,-3 0,3 0,-3 0,1 0,0 0,-1 0,-12-16</inkml:trace>
</inkml:ink>
</file>

<file path=ppt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371,'0'13,"-1"-10,0 1,0-1,-1 0,-1 0,1 0,-1-1,1 2,0-1,1 0,-1 0,-2 11,3-10,-4 20,4-19,1-2,1 0,0 0,1 4,-1-3,0-1,1 2,0-2,0 0,2-1,0 0,0-2,-1-1,3 0,-3 0,1-1,-1 1,0-1,1-2,0 0,-2 1,2-3,-2 2,0 0,0 0,0-1,-1 2,0-3,0 0,0-1,0 1,4-36,-5 37,0 0,0 0,-1 2,1-1,-3 2,0 1,-14 5,13-2,0 1,0 1,1-1,0 0,0 0,0 1,0-1,0-1,-2 3,2-3,0 1,-4 1,3-3</inkml:trace>
</inkml:ink>
</file>

<file path=ppt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397,'-6'27,"5"-21,-1 6,1-8,0 0,0-1,1 1,-1-1,-1 1,3-1,-1 0,1-7,-4-8</inkml:trace>
</inkml:ink>
</file>

<file path=ppt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407,'-14'5,"11"-4,0 0,0 3,0-1,2 0,-1 1,1 2,2-3,4 1,2-2,-4-2,0 1,1 0,-1-1,0 0,0 1,-6 3,-4-1,2-1,2-1,0 1,-1-1,1 0,-1 1,-6 5,5-3,1 1,2-1,1-1,5-2,0-1,4-1,-4 0,0 0,0 2,-1-1,0 1,0 0,-1 2,-3 1,-2 0,-4 3,2-3,-1 2,2-4,1 0,0-4,4-3,2-1</inkml:trace>
</inkml:ink>
</file>

<file path=ppt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2 396,'-26'26,"22"-23,2 0,0 0,-1 0,1 0,1 0,4-4,1 0,-1-1,0 1,1-2,-1 2,0-1,1 0,0-1,-1 1,1 1,-1 0,1-1,2 1,-2-1,-1 2,-2 3,-3 3,0 0,-1 0,-4 3,3-5,1 0,-1 0,-1 0,2 0,0 1,0-1,0 2,-5 8,6-10,-1 0,0-1,0-5,2-3,3-15,-2 14,1 1</inkml:trace>
</inkml:ink>
</file>

<file path=ppt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445,'44'5,"-41"-5,0 0,0 1,5 0,-5-1,2 1,0 0,-2-1,1 0,0 0,-9 1,0 0,-8-2,10 0,-1 1,-1-1,2 0</inkml:trace>
</inkml:ink>
</file>

<file path=ppt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469,'12'14,"-16"-11,0 0,1-2,0 1,0 1,0 0,0 1,6-3,3-1,1 0,-4 0,0 1,1-1,4 0,-5 1,0 0,0 0,0-1,-1-7,-1 3,0-1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 1700,'14'-4,"-9"3,3-1,-3 1,-1 0,-1 0,0 1,2-2,-1 1,1 0,-2 2,-10 2,2-2,1 1</inkml:trace>
</inkml:ink>
</file>

<file path=ppt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7 414,'22'2,"-17"-2,-2 0,0 1,2-1,1 1,-3-1,0 1,-16-3,9 1,0-1,1-1</inkml:trace>
</inkml:ink>
</file>

<file path=ppt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7 406,'1'21,"-3"-14,0-1,-3 1,4-4,-5 4,2-3,1-3,3-4,2-10</inkml:trace>
</inkml:ink>
</file>

<file path=ppt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4 439,'-7'24,"11"-22,0-2,1 1,-1 0,0-1,0 0,0 0,3 0,-4 0,0 0,-8-1,2 0,-1 1,-4 1,5 0,0 0,-3 1,3-1</inkml:trace>
</inkml:ink>
</file>

<file path=ppt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4 480,'-24'40,"29"-45,-2 1,4-3,-6 4,2-2,1 0,-2 1,1 2,-3 7,0-2,-1 5,1-5,0 2,1-1,2-2,2 0,-2-2,0 0,0-1,0 1,2-1,-2 0,1-2,-2 0,-1 0,-1-1,-1 1,-2-2,1 2,-2-2,0 2,-1 1,2 1,-2 2,5 2,2 0,3 0,-1-1,0-2,0 0,0 0,0 0,6-3,-6 2,-1 0,2 0,-1 0,-1 4,-2 2,-1-2,-21 17,17-25,1-8</inkml:trace>
</inkml:ink>
</file>

<file path=ppt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421,'-8'18,"6"-10,0-3,1-1,0 0,-1 4,3-1,0-4,0 2,2 1,0-3,-1 0,2 0,6 1,-4-3,-2-1,3 0,-2-2,-1 0,0 1,-1-1,0 0,2-6,-3 4,-1 1,0 0,1-2,-1 0,1 1,-2 0,0 0,-2-1,-1 2,1 0,-2 0,1 0,-2 0,1-1,1 3,-1-1,1 0,-1 0,1 1,0 2,2 2,1 2,2-2,1-2,0 1,1 1,-1-1,0-1,0 0,-2 2,-3 0,-3 1,2-2,-1 1,1 0,0 0,0-2,7 0,1-1,-2 0,0 0,1-1,0 1,2-2,-3 1,0-2</inkml:trace>
</inkml:ink>
</file>

<file path=ppt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388,'3'13,"-3"-10,0 2,1 2,-1-2,-1 1,1 1,0-1,-1-1,1 0,-1-1,1 0,0 0,-1 3,1-4,0 1,0 0,0 3,0-4,1 0,-1 0,-8-13,6 5,1 1,0 0,-1-1</inkml:trace>
</inkml:ink>
</file>

<file path=ppt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2 415,'16'5,"-13"-5,0 1,-5 2,-2 1,1-1,-3 4,2-5,0 2,5 0,2-3,2 0,0-1,-2 0,0 1,-6 2,0-1,-3 3,3-3,0-1,-1 2,1 1,0-1,2 0,6-5,-2 0,0-1,0 0,0 0,-1-1,2-2,-1 2</inkml:trace>
</inkml:ink>
</file>

<file path=ppt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6 374,'-5'36,"5"-32,-1 1,1 1,0 0,0 0,-1-1,1 1,0 4,-1 0,1 10,0-14,1 0,-1-2,0 0,1 3,0-3,-1 0,2 6,-1-5,-1 0,1 3,-1-3,0-2,-4-12,2-4,1 2,0 7,0 0</inkml:trace>
</inkml:ink>
</file>

<file path=ppt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429,'2'13,"1"-12,0 1,0-2,0 1,0-1,0 1,-9 5,0-3,3 0,-5 1,6-1,5-1,0-1,0-1,1 0,0-1,0 1,-1 0,-1 3,-7 5,2-4,-4 9,3-9,-2 0,5-12,2 1,0 0,2 0</inkml:trace>
</inkml:ink>
</file>

<file path=ppt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365,'-5'39,"8"-38,-10 4,4-3,-2 2,1-1,2 0,-1 1,2 0,0 0,2-1,3-1,-1 1,0 0,-2 0,1 4,-2-4,-1 1,0 0,1-1,-1 0,-1 0,1 1,0 0,0-1,0 1,-1 1,1-2,-1 0,-3 6,10-16,2-8,-4 7,3-5,-2 0,-1 7,2-12,0 2,-1 10,-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6 411,'57'17,"-58"-14,-1 0,-2 0,1 1,1-1,-1-1,0 0,-2 0,-7 6,8-6,1 2,-3 1,2-4,2-4,1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 1734,'48'-24,"-45"23,0 1,0-1,1 0,-1 1,0-1,0 1,1-2,-4-2</inkml:trace>
</inkml:ink>
</file>

<file path=ppt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8 361,'-25'32,"27"-29,4-1,0 0,-3-2,0 0,1 1,-5 2,-1 0,-1 0,-1 0,-7 10,9-8,-3 3,3-5,-1 0,1 1,1-1,-1 0,-1 2,2-1,-2-9,1-4,1 6</inkml:trace>
</inkml:ink>
</file>

<file path=ppt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6 429,'31'23</inkml:trace>
</inkml:ink>
</file>

<file path=ppt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16 463,'13'17,"-16"-14,0-1,0 0,0 0,7 1,1-3,-2 0,0 0,0-1,0-1,0-2</inkml:trace>
</inkml:ink>
</file>

<file path=ppt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01,'39'1,"-36"-1,-4-3,0 0,-2 0,1 0,1 0</inkml:trace>
</inkml:ink>
</file>

<file path=ppt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5 362,'-15'59,"13"-56,0 1,6-3,-1-1,0 0,2 0,0 0,-2 0,-4 5,-2-2,-1 2,-1-3</inkml:trace>
</inkml:ink>
</file>

<file path=ppt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56,'-17'48,"20"-51,-2-1,2-2,0 0,-1 1,4-3,-3 4,0 3,0 1,-1 3,-1 0,0 0,-1 1,0 0,2 2,-2-1,2-2,1 0,0-1,0-2,0 0,2-1,-2 1,-3-5,-3-1,-1-1,2 4,-1-1,5 1,3 2,-1 1,-1-1,0 0,9 0,-7 1,4-1,-6 1,6-1,-5 1,-1 0,-2 4,-11 6,-8-2,8-8</inkml:trace>
</inkml:ink>
</file>

<file path=ppt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8 219,'-2'24,"1"-19,0 0,1 0,-1 0,0 1,1 0,-1-1,1-1,0 1,-2-1,1 2,1-3,1 3,0 0,0 0,-1-2,1 1,0-2,0 0,0 1,1-1,0 0,0 0,1-2,1 1,1-1,-1 0,2-1,0 1,-3 0,2-1,-1 0,0 0,2 0,-1 0,0 0,-2 0,0 0,0 0,0 0,0 0,7 0,-1 1,-4 0,0-1,-2 0,4 0,1 0,4 0,-6-1,-1 1,0 1,-2-1,1 0,-1 0,3 1,-2-1,6 1,-6-1,-1 0,4-1,-4 1,0 1,0-1,0-1,0 1,4-1,-3 1,7 0,-7-1,0 1,2 0,2 1,-5-1,1 0,2 1,0-1,1 1,-3-1,3 0,-1-1,-1 1,-1 0,0 0,0-1,-1 2,1-1,0 1,-1-1,0-1,0 1,2 0,-2 1,0 0,0 0,0-1,-1-3,0 0,-1 0,1-2,-2 0,0-6,-1 6,1-6,-1 7,1 1,0 0,0 0,-1-2,1 2,-1 0,1 0,0-1,1-3,-2 2,1 0,0-1,0 3,0 0,-1 0,-2 2,-1-1,1 2,0 0,0-1,0 0,0 1,0 0,-1-2,1 1,-1-1,0 1,0-2,1 1,0 1,0 0,0-1,-9-1,3 0,6 3,-2-1,2 0,-4-2,2 2,-1-2,3 3,0-1,-1-1,-2 0,2 2,0-1,0 0,1 0,-2 1,-3 0,1-2,3 1,-2 0,3 1,-2-1,1 0,1 1,-2-1,-1 0,3 0,-1 0,-1 0,2 0,0 1,-1-1,0 1,-1-2,-1 2,1 0,1-1,-3 1,-4 2,6-1,1-1,0 2,-2 1,-11 3,11-1,3-2,-5 1,5-1,0-2,-2 0,-4 0,2-1,2 0,1-1,-8-7,10 4</inkml:trace>
</inkml:ink>
</file>

<file path=ppt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 577,'14'-10,"-11"10,0 0,0-1,0 1,0 1,2 1,-2-1,0 1,0-1,0 3,-4-1,-1 0,-1 0,1 0,-1 1,1-1,-1 0,0 1,0-1,0 1,-1 0,0-1,2 0,-1-1,10-4,-4 1,0 0,4 0,-3 1,0-1,0 1,-1-1,1 1,-1 0,1 0,1-1,1 1,-3 0,0 0,-3 4,-12-3</inkml:trace>
</inkml:ink>
</file>

<file path=ppt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 454,'-8'16,"6"-12,-3 4,4-3,0-2,-2 4,2-4,2-6,0 0,3-5,-1 3,-1 1,2-1,-1 2,0 1,1 0,0 1,1-2,0 2,-1 0,-1 1,0 0,0-1,-7-2</inkml:trace>
</inkml:ink>
</file>

<file path=ppt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 457,'2'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 1657,'60'20,"-60"-17,-2 3,-2 2,1-3,-1 1,3-3,-2 2,0-1,1 2,-2 2,-7 20</inkml:trace>
</inkml:ink>
</file>

<file path=ppt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 416,'-11'32,"9"-29,-1-2,8-2,0 0,-2 0,0 1,0-1,-4 5,-2-2,-7 8,6-6,-2 0,4-1,-2 2,3-2,4-6,2-1,2 0,-3 1,0 1,-8 4,-6 5,6-3,-4 2,3-2,3-1,-1-1,-1 0,7-3,14-11,-12 10,-2 1,3-2,-2 1,-1 1,-3 4,-2 0,-4 4,3-5,0 0,-2 2,1-1,10-2,-2-2,1 0,-2 0,0 0,0 0,1-1,1 1,1 0,-3 2,0 0,-1 2,-1 1,-1-1,-1 1,0-1,0 0,-2 1,0-2,0 0,-1 1,1-2,-2-3,1-5,4 3,0 1,0 0</inkml:trace>
</inkml:ink>
</file>

<file path=ppt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 486,'8'32,"-9"-28</inkml:trace>
</inkml:ink>
</file>

<file path=ppt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 498,'-28'46,"25"-41,1-11,2 1,0 1</inkml:trace>
</inkml:ink>
</file>

<file path=ppt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 530,'-1'15,"-1"-12,0 2,0-2,1 0,0 0,8-3,-3-3,-1 2,0-2,0 2,1-1,-7 4,-1-2,1 1</inkml:trace>
</inkml:ink>
</file>

<file path=ppt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 561,'1'16,"2"-13,0-2,0 0,0-2,1-1,-1 1,2-2,-2 1,1-1,-1 1,2 1,-2 0,0 0,-8 5,2-1,2 0,0 0,0 5,0-5,1 0,0 0,-1 1,0 0,0-1,1 0,-3 3,1-2,-1-1,0-2,-1-2,0-1,-1-3,5 2,11-7,-5 5,1 0,-4 4,2 0,-2 1,9 1,-9-1,3 3,-1 2,-3-2,-1 1,-2-1,-4 4,-2-2,2-2,0-1,1 1,-9 5,10-5,-1 1,-1 0,1-1,-6 1,4-3,0-2,-2-3</inkml:trace>
</inkml:ink>
</file>

<file path=ppt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 407,'-17'36,"16"-32,0-1,0 0,-1 2,2-2,-1 5,0-4,1 0,0 7,-1-6,1-1,0 5,-1-5,1 1,0 0,0 0,0 0,0 7,0 3,0-12,0 5,1-2,0 0,0 2,-1-3,2 5,-2-7,1 0,0 9,0-6,0 0,-1 0,1-3,0 2,-1 1,2-1,-1 0,0-2,2 1,0-2,2 3,1-2,-3-1,2 1,-2-2,1 1,-1-1,5 3,-2-1,-3-2,2 1,-2-2,3 2,-2-2,0 1,-1 0,3 0,-1 0,1 2,-2-2,6 2,0-2,-5 0,0-2,0 2,0-2,4 0,-5 0,3 1,-2-1,4 0,-6 1,2-1,0-1,-2 2,1-3,1-1,-2 3,2-3,-3 1,1 1,0 0,0 0,3-2,8-6,-9 6,0-4,-3 5,0-2,-1 1,1-1,1-4,-2 6,0 0,0-1,0 1,2-2,-1 1,1 1,-1 0,1 0,0-1,2-6,-2 2,-1 4,-1-1,-1 2,1-12,-2 11,1-7,0 5,-2-3,0 1,2 4,-2-1,1 2,0 0,-1 0,1-2,0 0,0 1,-2-6,1 7,1 0,0 0,-2-1,-1 0,2 1,0 0,-6-11,2 4,2 3,0 3,1 1,-7-4,7 4,-4-2,0-1,4 4,0 0,0 0,0 0,-6-3,3 2,0 2,0-1,-2 1,2 0,0 1,-1 0,0 1,-1 0,0 1,-2 0,0 1,3-1,-2 1,-1 1,-1 0,4-4,1 1,0 0,2 0,-2-1,-3 0,3 1,0 0,1 0,1 1,-3 5,5-3,-6 31,7-30</inkml:trace>
</inkml:ink>
</file>

<file path=ppt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 744,'-7'15,"5"-12,6 2,-1-3,-1 1,-3 0,0 2,-1-2,0 1,0 0,0-1,2 0,4-1,-1 1,-1 1,-1-1,0 0,0 1,-3 4,1-5,0 0,-6 4,3-2,1-3,1-5</inkml:trace>
</inkml:ink>
</file>

<file path=ppt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 725,'-18'26,"16"-22,-1-2,1 2,-1-2,0 0,10-6,-4 2,4-3,-4 3,0 1,0 1,0 0,-2 6,-2 0,-2 0,0-3,0 1,0-1,-1 1,1-2,0 1,-3 1,-1 3,4-4,-1 3,2-3,-3 3,2-14,-1-1</inkml:trace>
</inkml:ink>
</file>

<file path=ppt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776,'52'2,"-48"-2,0 0,-1 1,0 0,0 1,0-1,-9 0,1 0,-4-1,5 0</inkml:trace>
</inkml:ink>
</file>

<file path=ppt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 799,'2'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 1711,'9'46,"-8"-43,1-8,-2 2,0 0,-1 0,0-1,1 0,-2-1,1 2,1 0,-2-5,3 5,-1 0,3-1,0 2,1-1,0 1,-1-1,1 1,-1 0,0 1,0 2,-3 2,-2 4,-2 2,2-3,-1 2,2-5,0 0,15-21,-9 11,1-2</inkml:trace>
</inkml:ink>
</file>

<file path=ppt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 799,'-7'26,"10"-26,2 1,-2-1,1 1,0 0,-1-1,0 1,0 1,1-1</inkml:trace>
</inkml:ink>
</file>

<file path=ppt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 733,'23'1,"-18"-3,-2 2,0-1,0 0,-3-5,0 3</inkml:trace>
</inkml:ink>
</file>

<file path=ppt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692,'-16'53,"13"-44,1-5,1 0,-1-1,1 0,0 0,-2 1,1-1,2-11,0 3,1 0</inkml:trace>
</inkml:ink>
</file>

<file path=ppt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 748,'2'0</inkml:trace>
</inkml:ink>
</file>

<file path=ppt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771,'3'17,"-9"-12,2 0,1-1,1 0,-2 3,1-4,6-14,-1 7,1-2,-1 3,1 0</inkml:trace>
</inkml:ink>
</file>

<file path=ppt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 777,'25'12,"-22"-15,-5-2,0 1,-1 1,0 1,8 3,1-2,1 1,-3 0,1 0,-2 1,-2 2,-1 0,-2 3,0-3,0-7,2 1,1 0</inkml:trace>
</inkml:ink>
</file>

<file path=ppt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6 673,'-26'65,"27"-62,1 3,-1-3,-1 1,1-1,-1 1,-1-1,-1-7,2-1,-1 0</inkml:trace>
</inkml:ink>
</file>

<file path=ppt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7 648,'-22'44,"20"-41,0 0,0 0,5-4,0 0,1-1,-1 1,0 2,1 4,-2-2,-2 0,1 3,-1-2,-2 1,1-2,-1 1,0-1,-1 0,-1-3,0-2,-1-4,4 1,1 2,2 0,2-1,0 1,1 2,-2 2,1 3,-2 1,-3-2,-2-1,-4 6,3-5,0 0,0 2,-1 0,0 0,1-1,0 1,0-1,1 0,0-1,0 0,-3 4,3-5,2 1,9-6,-3 0,1 0,6-3,-1 2,-6 1,8-5,-6 2,-3 2,-1 2,0 0,0 1,0-1,0 0,0 1,0-1,-6 3,-1-2,1 0,0 1,0-1,0 0,0-2,0 1,0 2,3 7,0 10,0-12,0-1,0 0,-1 4,1-5,0 1,0-1,0 0,0 1,0 2,-1-2,0-1,1 1,-1-7,0-3,0 1,1 0,0 0,-1 0,1-4</inkml:trace>
</inkml:ink>
</file>

<file path=ppt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757,'-33'59,"30"-57,1-6,2 0,0-1,0 1</inkml:trace>
</inkml:ink>
</file>

<file path=ppt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2 766,'53'10,"-50"-8,-3-9,0 2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 1669,'21'-10,"-18"8,1 2,-1 0,0 1,-1 6,-1-1,1 0,-1-1,-1 0,1 3,-1-4,0 0,1 0,-1-1,0 2,0 10,0 1,0-13,0 0,0 1,2 5,-1-3,-4-8,1-1,-1-1,0 1,0 0,1 0,-1-1</inkml:trace>
</inkml:ink>
</file>

<file path=ppt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696,'42'-5,"-39"5,0 0,0 2,-4 1,1 0,-2 4,-1-1,-2 1,-2 2,0 0,4-5,-3 9,2-7,-5 6,-4 2,10-11,0 0,2 0,-1 1,1-1,4-3,3-2,-1 2,0-1,11-1,-13 1,3 1,1 0,-4 1,3-2,-3 1,2 0,-1-1,-1 1,-7-3,1 2,-5-4,4 2,1-1</inkml:trace>
</inkml:ink>
</file>

<file path=ppt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8 737,'66'27</inkml:trace>
</inkml:ink>
</file>

<file path=ppt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 915,'4'19,"-3"-12,0-4,0 3,-1-3,1 1,-1 1,0 0,1 4,0-1,-1-5,0 1,0 0,0-1,-3-7,-9-14,8 13</inkml:trace>
</inkml:ink>
</file>

<file path=ppt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 949,'22'1,"-26"2,2 0,-1 2,2 0,0-2,0 1,4-1,0-4,3-4,-5 2,2 0,1 2,-1-2,0 4,-4 5,0-1,-4 4,1-1,-2 0,2-4,-1 1,2-2,4-7,3-1,-1 1,-1 0</inkml:trace>
</inkml:ink>
</file>

<file path=ppt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 892,'0'36,"0"-32,1 5,-1-5,0 1,1-1,-1 2,1 26,-1-28,0-1,-1-13,0 2,-1-12,1 15,1 1</inkml:trace>
</inkml:ink>
</file>

<file path=ppt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908,'15'25,"-10"-24,2 0,-4-1,0 0,0 1,-7 3,2-1,-4 3,3-2,1-1,0 3,-1 0,3-3,1-6,2-2,5-5,-4 6,0 0,2-2,-1 0,-3 3,-1-1,2-5,-2 4,0 2,0-1</inkml:trace>
</inkml:ink>
</file>

<file path=ppt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886,'2'48,"1"-49,-4 4,-2 0,2 0,-1 0,0 0,0 0,3 0,3-2,1 2,-3 1,-2 0,-2 2,0-1,1-2,-1 0,1 0,-2 1,0 0,-1 1,0-3,4-6,1-3,1-9,0 8</inkml:trace>
</inkml:ink>
</file>

<file path=ppt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851,'-7'44,"11"-46,1-1,-2 1,-2 5,-4 7,0 3,2-7,-1-1,0-1,0 0,0-1,1 0,-1 2,0-2,0 2,0-1,1-1,0-6,0-2,0 0,0 1,1 0</inkml:trace>
</inkml:ink>
</file>

<file path=ppt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 911,'38'3,"-31"-5,-3 2,-6 3,-4 4,2-3,-3 0,0-1</inkml:trace>
</inkml:ink>
</file>

<file path=ppt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947,'26'-2,"-29"6,-1-1,-2 3,1-1,3-2,0 0,0 3,-1-5,6 1,0-1,2 0,0 1,0-2,-2 0,1 1,0-2,-3-2,-5-1,1 0,2 0,-1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699,'5'46,"-2"-47,6-4,-6 2,0 0,3-2,-1-1,-4 3,4-3,-2 3,2 0,-2 0,-6 2</inkml:trace>
</inkml:ink>
</file>

<file path=ppt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2 888,'2'36,"-2"-30,0 0,0-1,0 6,0-5,0 5,0-6,0 0,0-2,-1 1,-1-10,0-2,1 1,-1 1,1 0,0 2,0-1,0 2</inkml:trace>
</inkml:ink>
</file>

<file path=ppt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8 880,'15'22,"-12"-12,-2-6,1 0,-1 0,0 1,2 2,-2-4,0 0,-1-16,-2 2,3 6,-1 2,0-1,-1 0,2-3,-1 4,1 0,-1-1,0 0,2-5,-2 4,0 0,1 0,0-2,-1 4,0 0,3 7,-2 2,-1 0,1 0,-2 1</inkml:trace>
</inkml:ink>
</file>

<file path=ppt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 1150,'-4'79,"4"-71,1 0,0 7,-1-8,1 9,0-6,0-2,-1-1,1 0,-1 0,1 0,-1 0,0 2,0-2,-1-1,0 4,1-6,0-1,-1 0,0 3,0 1,0 4,0-6,1 1,-2 7,1-2,1-8,0 3,0-3,1-7,0 1,0-6,-1 3,0-1,0-2</inkml:trace>
</inkml:ink>
</file>

<file path=ppt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120,'72'-3,"-67"3,0 0,0 0,-1 1,6-1,-7-1,0 1,1 0,1-1,-2 1,2-1,11 0,-10 0,-3 1,0 0,0 1,0 2,-2 0,0 1,1 0,-2-1,1 0,-1 0,0 2,0-2,0 0,0 1,0-1,1 1,-1 1,1 1,1 18,-2-17,1 1,0-1,0 2,0 0,0 9,0-5,0 7,-2 0,1-15,0 0,-2 3,1 3,1-4,-3 18,3-20,-1 6,1-5,0 8,1 1,-1-12,0 3,-1-3,-3-5,1 0,0 0</inkml:trace>
</inkml:ink>
</file>

<file path=ppt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 1433,'127'-12,"-123"12,1 0,2 0,-4 1,2-1,0 0,-5-3,-4 0,-2-6</inkml:trace>
</inkml:ink>
</file>

<file path=ppt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 1055,'-2'13,"1"-7,1-1,0 0,0-1,0 1,0-2,0 0,0 0,0 0,0 0</inkml:trace>
</inkml:ink>
</file>

<file path=ppt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 1042,'8'24,"-7"-20,1 1,-1-1,0-1,1 3,-1-2,0-1,3-14,-4 5,1-7,1 0,0 2,-2 3,2 0,-1 4,-2 0,4 0,-2 1,2 2,0 2,0 1,2 16,-4-12,-1-1,1-2,-3 4,1-3</inkml:trace>
</inkml:ink>
</file>

<file path=ppt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 1158,'1'46,"1"-51,0-5,-1 6,0 0,0 1,1-3,0 2,1 1,-1 0,0-1,1 0,0 2,-1 6,1 2,-1 1,1-4,-1 2,-1 1,0-2,-1 0,0-1,0 0,0 0,0 0,0 0</inkml:trace>
</inkml:ink>
</file>

<file path=ppt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172,'1'10,"-1"-5,0-1,0 0,0 2,0-3,0 0,-3-2</inkml:trace>
</inkml:ink>
</file>

<file path=ppt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 1237,'3'21,"-3"-14,-1-4,1 0,0 0,0 0,3-10,-2 3,0 0,0 0,1-1,0-1,2-2,-2 4,2 2,-1 0,0 1,0 1,0 2,0-1,0 2,-1 1,-2-1,0 3,0-1,0-2,0 0,0 1,0 0,1-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686,'8'95,"-9"-99,1-1,-1 1,1 0</inkml:trace>
</inkml:ink>
</file>

<file path=ppt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243,'25'16,"-27"-13,-1 0,0 0,5 2,1-4,1 0,-1-1,-2 3</inkml:trace>
</inkml:ink>
</file>

<file path=ppt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 1300,'4'23,"-1"-30,-2 4,0 0,0 0,0 0,2 0,0 1,0 2,0 1,0 2,-1 0,-1 3,-1-3,0 0,0 0,0 0,1 0,0 1,1-1,1-4</inkml:trace>
</inkml:ink>
</file>

<file path=ppt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313,'19'-2,"-16"3,0 0,2 0,-2 0,0 1,-6 0,-1 1,0 0,1-2,0 1,8 0,-1-1,1 0,-2 1,-3 1,-1 1,-2 7,1-7,-2 3,3-4,-5 2,0-3,3-2,-1-1,1 0,0-3,1-3</inkml:trace>
</inkml:ink>
</file>

<file path=ppt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107,'2'16,"-1"-10,-1 5,1-5,0 3,0-4,0 1,-1 1,1 0,1 16,-1-17,-1 6,1 2,-2-6,1 6,-1-9,1 5,0-3,0 0,-1 8,0-8,1-2,0 1,-1 7,1 3,0-7,-1 4,0-1,1-6,-1 17,1-12,0-7,0 0,0 3,0-2,-2-13,1 2,-1-7,1 5,0-5</inkml:trace>
</inkml:ink>
</file>

<file path=ppt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04,'31'7,"-27"-7,0 0,8 0,-9 0,2-1,0 1,0 0,1 0,1 0,1-1,-1 1,-1-1,0 0,6-1,-7 1,6-1,-6 2,5-2,-4 1,-1 1,-1-1,0 1,-1 0,0 0,0 4,-2-1,-1 1,0 0,1 3,0-2,1 5,0 0,1 0,-2-5,1-1,0 5,-1-3,-1 0,0 1,1-1,-1 0,-1-2,1 1,1 5,-1 5,0 0,0-10,0 14,0-12,0 2,0 6,0-8,1 9,-1 6,1-13,0 0,-1-1,0 7,0-7,-1 2,0 0,-2-5,0-4,0 0,-3-2,-2-2,3-1,2 3</inkml:trace>
</inkml:ink>
</file>

<file path=ppt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1 1438,'42'-9,"-38"8,5-1,-5 1,1 0,1 1,7-1,-2 1,-5 0,0 0,0 0,2 0,-1 0,0 0,0 0,33-4,-30 3,-7 0,3-1,-2 1,0-1,-3-4,-6-4,-2 1,3 5,-3 0,-6-5</inkml:trace>
</inkml:ink>
</file>

<file path=ppt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1 941,'28'-3,"-25"2,1 1,-1-1,6-1,-6 1,0 2,-1 3,-7 4,-1 1,2-5,1 0,-6 7,5-5,0-1,0-1,-1 1,0-1,1 1,0-2,-4 4,5-5,0 2,0-2,1 1,7-2,7-2,-5-1,-4 1,0 0,2 0,3 0,1 0,1 2,-7-1,4 2,-4-2,-4-3,-1 0,-16-10,15 10</inkml:trace>
</inkml:ink>
</file>

<file path=ppt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9 970,'43'5,"-40"-5,2-1,-2 1,0 1,0 0,0 0,3 2,-3-3,0 3</inkml:trace>
</inkml:ink>
</file>

<file path=ppt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1 1140,'37'-8,"-33"6,-1 1,1 0,0 1,-4 4,-2-1,0 1,0-1,0 0,-4 3,2-2,2-1,-3 2,-1 2,3-2,2-2,-2 2,1 0,1-2,5-4,0-1,8 0,-9 0,3 0,3 1,-4 0,-8-2,-6-2,6 2,-1 1,1-1</inkml:trace>
</inkml:ink>
</file>

<file path=ppt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160,'16'-2,"-12"3,1-1,-1 0,0 0,2 0,-1 0,-1 2,-1 0,-1 2,-2 1,-1-2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1643,'0'31,"-1"-24,2-4,2-2,0-1,3 1,-3-2,0 1,11 3,-12 2,-3 0,-1-2,-2 2,-5-1,6-4,0 0,-2-4,2-1,1 0,0-2,1 3,0 1,-1 6,2 1,0 0,0 0,0 1,0 3,0-4,0 2,0 0,0-1,1 5,-1-6,0 2,1 6,0-7,0-22,-1 12</inkml:trace>
</inkml:ink>
</file>

<file path=ppt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0 1152,'2'24,"-4"-17,-1 2,2-6,-1 0</inkml:trace>
</inkml:ink>
</file>

<file path=ppt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2 1219,'17'-2,"-14"2,0 0,0-1,0 1,2-1,0-1,0 2,-2 0,1-1,-1 1,-4 4,-4 1,1 0,0-1,1 0,-1 0,1 0,0-1,0 1,0 0,-3 2,1 0,-2 1,5-3,0-1,5-3,2-2,0 0,-1 1,-1 1,1 0,0 0,-1 0,-10-2,1-1,2 1</inkml:trace>
</inkml:ink>
</file>

<file path=ppt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255,'27'5,"-23"-4,0 0,2 0,-3 0,0 0,0 0</inkml:trace>
</inkml:ink>
</file>

<file path=ppt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1233,'27'4,"-24"0,-1-1,-1 0,-1 2,-1-1,-2 0,-5 1,5-3,-4 2,4-3,-1 1,4 1,1 0,1 0,1-2,0 0,6-1,-6 0,4-2,-3 0,0 0,-2-2,-5 3</inkml:trace>
</inkml:ink>
</file>

<file path=ppt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329,'24'-11,"-21"10,0 1,0-1,1 1,-1-1,0 1,0 0,0 1,-7 4,1-2,-5 2,4-2,1 0,-1 1,1 1,1-1,0 0,0 0,0 0,-1 0,0 0,1-1,0 0,5-2,2-1,0 1,-1 0,9 2,-8-3,-1 0,-1 0</inkml:trace>
</inkml:ink>
</file>

<file path=ppt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357,'21'-5,"-18"5,0 0,1 1,-1 0,1 0,-1 0,0 1</inkml:trace>
</inkml:ink>
</file>

<file path=ppt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8 1334,'21'-2,"-18"3,-2 2,-4 4,-2-1,4-3,-1 0,1 0,0 0,4-1,2 0,0-1,2 0,-3 1,-4 1,-3 0,-5 1,4-1,0-1,0-1,0-1,0 1,0-2,0 1</inkml:trace>
</inkml:ink>
</file>

<file path=ppt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 1146,'10'-21,"-6"19,-1 0,0 0,0 0,1 0,0 0,3-1,-3 1,0 0,0 0,-1 1,0 0,1 0,-1 0,2-1,1 0,-3 2,0-2,0 1,1 0,-1 0,0 0,0 0,1 0,1-2,-2 1,1 0,-1-1,0 2,0 0,1 0,-1 0,0-1,0 1,0-1,0 1,0 0,1 0,6-1,-7 2,0-1,0 1,0-1,0 1,0 0,0 0,0-1,0 1,0 0,0 0,1 0,-1 2,3-1,-3 0,1 1,-1-1,0-1,0 1,0 1,0-1,1 2,-1-1,1 0,-1-1,0 1,0 0,1 1,-1-1,2 0,-1 0,-1-1,0 1,0-1,0 1,0-1,0 1,0-1,0 1,0 1,0-1,0-1,0 1,0 0,0 0,0 0,0 0,0 0</inkml:trace>
</inkml:ink>
</file>

<file path=ppt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4 1068,'13'14,"-11"-11,-1 0,1 0,0 0,-2 0,-1 2,0-2,-1 0,-2-1,1-1,0-1,0 0,-3 0,2 1,0 0,-1 1,2 0,-1 1,0 0,-7 7,4-4,-6 1,2-3,6-5,0 0</inkml:trace>
</inkml:ink>
</file>

<file path=ppt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023,'-24'-9,"20"13,0 1,2-2,0 1,0 0,1 0,0-1,0 1,0-1,1 0,1 0,2 0,1-1,3-1,-4-2,0 0,1-2,-1 1,1-3,-2 1,1 1,-1 0,1 1,1-1,-2 0,0 6,-2 1,0-1,0 0,0 0,1 0,1 0,-1 1,0-1,-1 0,0 0,-1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6 1659,'7'13,"-7"-10,1 2,-1-2,-1 5,1-4,0 3,0-3,5-7,-3 0,0 0,1-1,0 0,1-3,-2 4,3-4,5-5,-7 10,-11 11</inkml:trace>
</inkml:ink>
</file>

<file path=ppt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216,'17'-2,"-11"1,-1 1,-1-1,-1 1,1 0,1 0,-2 0,1 1,-1-1,0 0,0 0,2-1,0 2,0-1,-2 0,2 0,3 1,1-2,-5 1,0 0,-1-1,0 1,0 0,0 0,1 1,1 0,1 0,0-1,-1 0,-1 1,0-1,1 1,-2-1,0 0,0 0,0 1,0 0,1-1,-1 0,0 1,0 0,1 0,0-1,2 2,0 0,-2 0,-1-1,0 0,0 1,0-1</inkml:trace>
</inkml:ink>
</file>

<file path=ppt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3 1193,'17'9,"-14"-6,0 0,-1 0,0 1,0 0,-2 0,-4 0,-1 2,-2 4,2-5,2 0,-5 2,4-6,1 1,0-2,-3-3,2-1,2 1,0-2,0-2</inkml:trace>
</inkml:ink>
</file>

<file path=ppt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150,'-25'-6,"21"7,1 0,0 2,0 0,2 0,0 1,1-1,0 0,0 0,3-3,4-2,-2 0,2-2,-1-2,-3 2,0 3,-3 4,1 0,1 3,0 0,1-2,1 0,-2-1,0 0,0 0,1-1,1 2,-6-1</inkml:trace>
</inkml:ink>
</file>

<file path=ppt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 1325,'40'14,"-37"-14,1 1,1 0,-2-1,0 1,2 1,0-1,-1 0,0-1,-1 1,0-1,1 0,-1 0,0-1,0 1,5-1,-3 1,-1 0,0-1,-1 1,4-2,-3 1,0 0,0 0,-1 0,0 1,1 0,-1 0,3-1,-2 1,-1-1,0-1,0 0,0 2,0-1,1 1,2-1,-3 0,1 0,-1 0,0 1,0 0,0 0,0-1</inkml:trace>
</inkml:ink>
</file>

<file path=ppt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8,'21'14,"-19"-11,1 0,0-1,-2 1,-2 0,-1 0,-3 4,2-3,0 0,-2-1,2 2,1-2,0 0,0 0,0 0,-3 3,0-2,4-12,0 2,1 0</inkml:trace>
</inkml:ink>
</file>

<file path=ppt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1275,'-26'-6,"23"8,0 1,2 0,0 0,0 1,1-1,0 0,0 0,0 0,1 1,0 0,2-2,3-3,2-2,-4 0,0-1,-1 0,0-2,-1 2,0 0,0 1,1 0,-3 12,1-5,0 0,0 3,-1-1,1-2,-1 0,2 1,1-3,-6-3</inkml:trace>
</inkml:ink>
</file>

<file path=ppt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360,'19'-1,"-12"-3,-4 2,1 0,-1 1,0-1,0 2,-10-2,4 1,1-2</inkml:trace>
</inkml:ink>
</file>

<file path=ppt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 302,'8'46,"-7"-43,0 1,2 0,-2 0,1 0,2 4,-2-5,0 0,0 0,0 0,1 0,-2 0,-1 0</inkml:trace>
</inkml:ink>
</file>

<file path=ppt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334,'-35'50,"32"-48,-1 1,1-3,0-7,2 2,1 0,1 1</inkml:trace>
</inkml:ink>
</file>

<file path=ppt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04,'4'23,"-4"-19,0 0,1-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1649,'38'-2,"-36"5,-2 0,2 1,-2 5,0-6,0 3,0-1,-1 0,0 3,-1-5,1 1</inkml:trace>
</inkml:ink>
</file>

<file path=ppt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9 318,'17'9,"-16"-12,0 0,1 0,0 6,-1 1,-1 0,1 1,0 2,-1-3,1-1,0 4,0-4,-1 1,0 0,1 0,-1 0,0-1,0 1,-1-11,1 1,0 0,1 1</inkml:trace>
</inkml:ink>
</file>

<file path=ppt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279,'-11'20,"9"-16,0-1,5-3,1 0,-1-1,0 1,0-1,1 0,1-1,-2 1,0 1,-3 3,-6 4,4-3,-3 5,2-3,1-1,0-2,1 0,0 0,4-2,1-1,3-1,-1 0,-1 1,-1 0,-1 0,1 1,-4 6,0-4,-2 0,0 0,-5 9,4-8,1 1,-1 1,-1 0,2-3,-1-1,1-5,3-5,-1 0,0 1,1 0</inkml:trace>
</inkml:ink>
</file>

<file path=ppt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339,'-16'31,"18"-38,-1 0</inkml:trace>
</inkml:ink>
</file>

<file path=ppt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286,'-11'14,"9"-11,-1 0,1 0,6-1,1-4,-1 1,-1 0,0 0,2-1,-2 1,1 1,-6 8,-5 5,4-8,0 0,1-1,-5 4,4-6,-2 3,2-4,0-1,9-2,-1 0,0 0,4-3,-2 3,-2-1,2 1,-7 5,0 0,0 2,0-2,2 0,-2 1,-1 0,0 0,0-1,-1 0,-1 0,1 0,1 0,-2-4,0-1,1-1,0 0</inkml:trace>
</inkml:ink>
</file>

<file path=ppt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7 286,'28'3,"-25"-3,1 0,-1 1</inkml:trace>
</inkml:ink>
</file>

<file path=ppt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7 295,'-7'47,"6"-37,0-4,1 0,-2 8,1-9,0-2,0 2,0-25,3 14</inkml:trace>
</inkml:ink>
</file>

<file path=ppt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4 306,'9'8,"-5"-10,-1 1,0 1,0 0,0 2,-2 1,0 1,-1 2,-1-3,-3 6,-2-1,3-6,-3 2,2-1,0-3,0 1,1-2,3-2,3-1,-1 1,0 0,2 0,-1 4,-1 5,-1-3,0 1,-1-1,0 0,-1 5,0-1,0 0,0-4,-1 3,0-2,0 0,-1-5,1-5,1 1,0 1,1 0,-1-1,1 2,-1 0,-2 7,-1 1,2 0,0-2,0 0,-1 1,0 0,1-1,4-7,-1 1,1 0,0-2,0 1,0 1,2-3,0 3,4-1,-4 2,-1 1,2 0,-1 1,-1 1,-1 2,1 0,-1 1,1-5,1-6,-1 0,-1 4,0 0</inkml:trace>
</inkml:ink>
</file>

<file path=ppt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5 318,'-3'15,"2"-8,1-2,-2 1,1-1,-1 0,0 0,-1 2,0-1,3-9,0 0,1-2,2-4,2-4,-2 9,0 1,0 0,1-1,-1 1,0 1,1-1,0 1,-1 0,0 1,-1 4,-2 2,0-1,0 0,-2 4,1-5,-1 1,1 0,-1 0,0 0,0 1,0-1,1 0,-1 0,0 1,-2-8,2-4,1-3,1 7,1 0,1 0,-1 0,0 6,-1 0,-3 6,2-1,0-3,0-1,-1 2,1-2,4-9,-2 2,1-4,-1 2,0 0,2-3,-1 5,1 0,0 5,0 2,-2 2,0-2,-1 0,1-1,0 4,-1-3,1-1,1-8,0 0,0 0,-1 0,0 1,1 1,0-1,0 1,1 1,0 0,0 3,1 2,-3 1,2 1,-2-2,-1 0,1 1,1 6,1-13,0-3,-1 0,1 1,-1-2,-1 3,0 1,0 0,0-1,0-2,0 3,0-1,-1 1,1-2,0 0,4-8,-2 10,-1 7,-1-1,3 18,-3-10,-1-3,0 36,0-34,1 9,-1-10,0 0,1-2,-1-4,-1 0,-3-3,-8-8,6 2,2-1,-2-3</inkml:trace>
</inkml:ink>
</file>

<file path=ppt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492,'32'-6,"-29"6,1-1,-1 1,1 0,1 0,-1 0,-1 0,0 0,1 0,-1 0,0 0,2 0,4 0,-6-1,0 1,0-1,2 1,-2 0,1 0,4 1,-5-1,0 1,5-1,-4 1,-1-1,1 1,0-1,-1 0,1 0,-1 1,1-1,2 0,3-1,-2 1,-2 0,-2 0,2 1,0-1,2 0,-4 0,2 0,3 1,-5-1,0 1,0-1,0 0,2 0,2 1,-1-1,0 1,-3-1,0 0,3 0,-1-1,1 1,1-1,-4 1,4-1,0 1,0 0,-1 0,2 0,-2 0,-3 0,0 0,0-1,0 1,0 0,1-1,-1 1,0-1,1 1,-1 0,0 0,0-1,0 1,0 1,5-1,-2 0,-3-1,0 1,3 1,-1-1,8 1,-8-2,3 2,-4-1,0 0,5 0,-1 0,1 1,-4-1,8-1,-9 1,5-1,0 0,-4 1,6-1,1 0,-7 0,-1 0,6 1,-5 0,0 0,13 0,-13 1,5-1,-5 0,-1 0,0 1,0-1,5 0,-5-1,4 1,-5 0,0 0,0 0,1-1,0 1,-10-1,0 0,-3 1,-3-2</inkml:trace>
</inkml:ink>
</file>

<file path=ppt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 1569,'23'-20,"-13"14,-5 4,-1 0,-1 0,0 1,0 2,0-1,0 2,-2 1,-4-2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 1697,'-1'30,"1"-27,0 0,-1 1,2-1,-1 0,16-10,3-7,-10 4,4-3,-4 3,3-1,-9 7,0 0,0 1,0 1,-1-1,1 1,1 1,-1-1,0 2,0-1,0 1,-7 2,1-1,-8-1,8 0</inkml:trace>
</inkml:ink>
</file>

<file path=ppt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 1515,'1'52,"1"-44,-1-4,0-1,1 0,0 2,2 0,-2-1,2-1,-1-1,2-6,-3-1,-1 1,-1 0,1 0,-2 0,2 1,-2 0,0-1,0 1,0 0,-2 2,0 2,-1 1,1-1,-1 2,0 1,0-2,1 0,-3 4,3-4,0 2,0 1,4-8</inkml:trace>
</inkml:ink>
</file>

<file path=ppt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 1482,'1'46,"0"-42,1 0,2 0,-1-8,-1 0</inkml:trace>
</inkml:ink>
</file>

<file path=ppt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 1507,'1'22,"0"-17,-2-1,1 2,-1-1,1-1,0 0,0-1,0 1,0 0,1 1,0 0,9-32,-9 24,0 0</inkml:trace>
</inkml:ink>
</file>

<file path=ppt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 1488,'-2'43,"2"-39,-1 2,1-1,0 1,-1 2,1 0,-1-2,1-2,0 4,-1-3,1-1,0-1,-1-12,1 5</inkml:trace>
</inkml:ink>
</file>

<file path=ppt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484,'-5'16,"4"-12,-1 2,1-3,0 1,0-1,-1 0,1 0,-2 1,19-7,-12 1,0 0,-1 0,0 1,0 0,0 3,-5 2,0 0,-2 2,1-1,-2-2,3 0,0 0,5-5,3-2,-3 2,1 0,-1 1,4 0,-2 0,-1 1,0 1,0 1,1 3,-3 0,-1 4,-2 4,1-10,-2 3,-2 2,2-3,-1-2,0-3,1-3,-1-1,2-1,-1-5,1-2,0 9,0-2,-2 9,2 1,-1 0,-1 4,2-5,-2 5,2-4,-1 1,2-3,0 1,0 6,0-6,0 0,-1 2,1-3</inkml:trace>
</inkml:ink>
</file>

<file path=ppt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 1686,'-1'16,"1"-6,0-4,2 5,-3-5,2-1,-1-2,0 4,1-3,0-1,-2 0,1 0,0 1,1 0,-1 2,-1-1,2 0,0-1,-1 2,1-3,-2 0,-1 1,2 0,-1-1,1 0,-1 3,3-2,-3 0,2 0,-2 0,1 0,1 3,-2-4,3 2,-4 0,3-2,-1 1,-1-1,1 0,0 4,0-4,0 1,1 1</inkml:trace>
</inkml:ink>
</file>

<file path=ppt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 1702,'23'-10,"-17"8,0 0,0 1,-2 0,0 0,0 1,1-1,0 0,-1 0,1 0,-1 0,0 0,3 0,-3 0,-1 0,0-1,0 3,1-2,0 0,-1 0,1 1,-1 0,5-1,-4 1,0 0,2-1,-2 1,-1 1,0 1,-1 1,-2 0,0 4,1-2,0 0,0 0,-1-2,1 6,0-3,-1 1,1 1,-1-1,2 6,1 13,-3-17,2 8,-1-9,0 2,1 9,0-4,-2-9,0 0,0-1,-1 11,1-12,0-1,-1 0,0 0,-1 2,2-2,-1 3,0-2,1 4,0-3,1-2,-4-6,-2-2,2 1,-1 0,1 1</inkml:trace>
</inkml:ink>
</file>

<file path=ppt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 1871,'72'-11,"-68"10,0 1,5-2,-5 1,-1 1,0-1,4 1,-4 0,0 0,1-1,-17-7,7 1</inkml:trace>
</inkml:ink>
</file>

<file path=ppt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8 1702,'2'17,"-2"-13,2 2,-1-3,-2 0,2 0,0 1,-1-1,3-5,-1-4,1-1,-2 1,1 1,0 0,0 2,0-4,0 2,2 1,-1 1,0 2,2 3,-4 1,1 0,-1 3,0-2,-1 3,1-2,0 0,0-2,-2 0,3-15,-2 9</inkml:trace>
</inkml:ink>
</file>

<file path=ppt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 1689,'-3'2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349,'4'52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5 1642,'1'47,"1"-44,4-2,-2 0,0 0,-1-1,1 0,-1 0</inkml:trace>
</inkml:ink>
</file>

<file path=ppt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690,'17'0,"-13"0,1-1,-2 1,2-2,-2 2,2-2,0 1,8-1,-5 0,-4 2,0 0,1 0,-2 0,0-1,0 2,2-1,1-1,-1 1,1 0,-2-1,-1 0,1 0,-1 1</inkml:trace>
</inkml:ink>
</file>

<file path=ppt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 1609,'32'15,"-27"-15,0 2,-1-2,1 1,-2 0,0 0,-5 3,-3 3,1 0,2-4,0 0,0 1,0-1,-2 7,1-1,0 0,1-3,0-1,1-2</inkml:trace>
</inkml:ink>
</file>

<file path=ppt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601,'5'8,"-3"1,-1-4,1 1,-1 1,1-2,0 0,1-1,-2-1,-5-3</inkml:trace>
</inkml:ink>
</file>

<file path=ppt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8 1601,'-16'0,"12"1,1-1,0 1,0 1,0 2,0 0,1 1,-1 0,1-1,-1-1,0 2,0 1,4-2,1-1,1-2,0-1,2 0,-2 0,1-1,-1 0,1-1,-1 0,-2-3,0 0,1 0,-2 1,0 0,0 1,0-1,0-1,3 13,0 3,-2-7,1 2,0-1,0-1,0-1,1-2,1-1,-1 0</inkml:trace>
</inkml:ink>
</file>

<file path=ppt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2 1612,'-4'16,"6"-10,-1 0,3 9,-3-6,0 1,2 9,-1-11,-1 13,0-9,0-3,-1 0,0 0,0 12,0-5,1-9,-1 0,0 9,0-8,0-2,0-1,0 0,0 3,0-3,-1 0,1-2,-1 1,2 1,-1-2,0 0,0 5,1-2,-1-3,3 0,0-4</inkml:trace>
</inkml:ink>
</file>

<file path=ppt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6 1611,'53'-25,"-49"24,1 0,3-1,-4 2,8-3,-8 2,0 1,0-1,0 1,4 0,-5 0,3 0,-3 0,0 1,-3 3,-1 1,0-2,1 1,-1 5,1-5,0 1,0 1,0-1,1 4,-1-6,0 0,0 0,1 0,0 0,-1 0,2 4,-2-2,1 1,0 1,0 1,0-2,1 0,-1-1,1 2,-1-1,1 8,-1 0,0-9,0 8,-1-6,0 6,0-7,-1 3,1-5,0-1,0 1,1 0,-1-1,0 1,1 4,0-5,-1 3,0-1,-8-4</inkml:trace>
</inkml:ink>
</file>

<file path=ppt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1872,'92'-15,"-92"12</inkml:trace>
</inkml:ink>
</file>

<file path=ppt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2 1563,'43'-19,"-40"19,4-1,-4 2,-1 3,-2-1,-2 6,1-1,-4 5,3-8,-2 5,2-6,-4 7,3-6,-3 12,3-13,1-1,-2 3,1-3,1 0,5-2,4-2,-4 0,0 1,6-2,-6 1,0 1,1-1,4 1,-2 0,-2 1,0-1,-1 1,-20-11,12 8,2 1,0-1</inkml:trace>
</inkml:ink>
</file>

<file path=ppt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4 1591,'21'6,"-18"-5,0 0,0-1,0 0,1 1,-1-1,1 2,-1-2,0 1,0 0,1 2,-2 0,-7-3,-18-9</inkml:trace>
</inkml:ink>
</file>

<file path=ppt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 1751,'-4'21,"4"-16,0-1,0 3,0-4,0 2,0-1,2-7,0-2,-1 0,0-1,-1 1,1 2,0 0,0-2,1 2,1 0,-1 0,1 2,0-1,0 0,0 2,-1 3,1 1,-2 1,0-1,2-2,1 7,-1-1,-1-5,-1 0,1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42,'13'-12,"-7"7,-2 2,0 2,-1-1,0 2,-2 3,-8 11,0-7,3-4,1 0,10-2,3-3,-6 2,-1 0,2-2,0 0,-1 0</inkml:trace>
</inkml:ink>
</file>

<file path=ppt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 1753,'14'0,"-11"0,0 1,-2 3,-1 1,0-2,-1 3,1 2,-1-5,0 3,1-1,-1 0,4-6,0-1,1-1,-1 1,1 1,-1 1</inkml:trace>
</inkml:ink>
</file>

<file path=ppt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744,'41'-1,"-38"2,0-1,1 0,1 0,-2 0,2 0,-2 0,0 0,2-1,-2 1,2-1,0 1,-1-1,1 1,0-1,2 1,-4-1,0 2,8-3,-5 1,-3 1,3-1,-2-1,3 2,-4-1,1 2,0-2,0 2,-1-1,2 0,1-1,-3 1,1-2,-1 0,0 1,0 4,0-2,0-2,-1-2,-1-5,-2 5,-1 0,1 0</inkml:trace>
</inkml:ink>
</file>

<file path=ppt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3 1695,'26'0,"-23"0,0 1,0 0,-4 2,0 1,0-1,0 0,0 2,0-2,0 1,0 5,0-6,0 0,1 0,-1 1,0-1,-2-1,-3-9,1 0</inkml:trace>
</inkml:ink>
</file>

<file path=ppt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4 1761,'-27'27,"28"-23,0-1,0 1,1-1,1 0,0-3,0-2,0 0,2-2,-4 1,1 0,-1 0,1 0,0-6,0 4,-1 2,0 0,2 9,-1 1,0-1,0-1,-1-2,4 2,-2-1,1-2,-1 0,4 0,-4-1,6 0,-5-3,-6-3,-7 2,5 2,0 0</inkml:trace>
</inkml:ink>
</file>

<file path=ppt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 1848,'2'0</inkml:trace>
</inkml:ink>
</file>

<file path=ppt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848,'3'1,"0"2,-1 0,1-2,1 1,5 3,-4-3,-2-1,1 0,0 0,1 1,-2-1,3 1,-2-1,-1 2,0 2,-1-1,-1-1,-1 0,-1 1,1-1,-2 0,0 3,-1-2,-1-1,0 1,0-2,1 0,0-1,0-1,-1 1,0-1,1 1,-3-1,2 0,1 0,-2 0,2 1,0-2,-3 2,1-1,-1 0,2-1,1 1,0 0,0-1,-4-1,4 0,0 0,-1-1,1 0,0-2,2 2,-2 1,1-5,0 0,1 4,1-1,-1 0,2-1,-1 2,2 0,-2 15,0-6,1-1,-2 0,1-1,0-1,0 2,0-1,1 1,-1-1,0-1,2-6,-1-2,-2 0,0 1</inkml:trace>
</inkml:ink>
</file>

<file path=ppt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 1861,'27'5,"-22"-5,0 1,8 7,-6 4,-5-8,-1 8,-2-9</inkml:trace>
</inkml:ink>
</file>

<file path=ppt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 1879,'12'17,"-15"-18,0 1,-2 0,2 1,-4 6,6-4,-1 2,2-2,-1 1,1-1,0 0,1 4,2-4,2 3,-3-3,3 2,-2-4,1 1,-1-3,-2-2,0 0,0-4,-1 3,1 0,-1 1,0 0,1 0,0 0,2 4,1 3,-1 0,0-1,-3-6</inkml:trace>
</inkml:ink>
</file>

<file path=ppt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 1806,'0'22,"-1"-14,2-5,0 0,-1 0,0 0,1 0,0 2,1-2,-2-6,0-2,0-4,0 5,0 0,2-7,-1 8,1 0,1 3,0 0,1 0,-1 0,0 0,0 2,0 8,0-1,-2-5,-1-1,1 0,1 1,1-2,0 0,0-1</inkml:trace>
</inkml:ink>
</file>

<file path=ppt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15,'16'2,"-13"-1,-2 2,-3 1,0 0,-1 0,1-1,-1 2,0-2,1 0,5-5,0-1,4-3,-4 6,0-1,0 3,0 0,-2 1,0 1,-1-1,-1 0,0 1,-1-1,-3-1,1-3,-8-2,7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1855,'-4'21,"3"-15,0 7,1-8,0-1,-1 1,1 1,-1-3,1 0,0 0,0 1,-1 11,1-11,-1 10,1-8,0-3,1 0</inkml:trace>
</inkml:ink>
</file>

<file path=ppt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4 174,'-13'14,"13"-11,-1 1,2-1,-1 0,3 1,0-3,1-1,1-1,1-2,-3 2,3-2,1-1,-1-1,-4 2,1-2,-2 0,-1 1,1-3,-1-1,1 5,-2-2,0 2,-2 1,-3 2,1 0,-4 1,1 2,5-1,-5 9,6-5,2-3</inkml:trace>
</inkml:ink>
</file>

<file path=ppt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1 136,'-3'19,"2"-14,0 0,0-1,1-1,-2 4,0-4,1 0,0 1</inkml:trace>
</inkml:ink>
</file>

<file path=ppt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26,'8'30,"-11"-26,-3 4,5-5,1 0,3-1,3 0,-3-2,1 1,-1-1,0 2</inkml:trace>
</inkml:ink>
</file>

<file path=ppt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8 138,'24'3,"-23"0,-1 1,0-1,-2 1,0-1,-1 1,2-1,-2 0,0 2,2-2,7-1,2-1,-4-1,1 2,-5 1,-4 4,1-3,-2 1,3-2,0 0,-1-1,-6 7,6-8,0 0,0-1,0-2,1-2,-1 1,0 0,1 0</inkml:trace>
</inkml:ink>
</file>

<file path=ppt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2 142,'4'17,"-3"-7,-1-5,0-1,0 1,0-1,0 0,0 0,0 12,0-5,-1-5,1-1,-2-10,0-3,0 1,0 1,1 1,0 1,-1 1</inkml:trace>
</inkml:ink>
</file>

<file path=ppt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165,'16'-3,"-12"1,1 0,-6 5,0 0,-1 0,-2 2,-2 3,2-4,1-1,-4 3,2-4,2-2,6-2,0 1,0-1,0 1,0 0,0 0,-4 4,-1 0,-6 8,0 6,6-11,-1-2,-1 0,8-4,-1-1,1-1,-1 0,3-1,-2-1,-2 1,2 1,-2-4,-1 3,-2 0,0 0</inkml:trace>
</inkml:ink>
</file>

<file path=ppt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43,'-1'82,"0"-78,1 4,-1-3,1 0,0-8,0-10,0 5</inkml:trace>
</inkml:ink>
</file>

<file path=ppt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80,'10'7,"-7"-6,1-1,0 0,-5 3,-5 7,4-6,1 1,-1-1,0 1,2-2,-1 0,4-4,9-11,-8 8,-1 1,0 1,0 0,0 0</inkml:trace>
</inkml:ink>
</file>

<file path=ppt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0 141,'-16'29,"18"-26,1-2,0 1,-1 1,-3 0,-1 1,-1 0,0-1,1 0,5-2,2 0,-2 0,0-2,-1 4,-3 6,-1 0,-2-1,0-1,-2-1,1-2,1 0,1-4,1-5,2 2,2-3,0-2,1 0,-1 0</inkml:trace>
</inkml:ink>
</file>

<file path=ppt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7 127,'-11'40,"14"-40,2-1,-5 4,-1 2,-1-2,-1-1,-5 9,2-4,2-1,3-2,-1 1,-1 3,0-2,2-3,-1 0,0-15,2 5,-1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826,'-31'15,"30"-12,-1 0,0 0,-1 0,7-2,-1 0,-1 2,1 0,-2 0,1 0,5 6,-4-5,-1 0,1-8,-3 1,1-7,-2 6,1 1</inkml:trace>
</inkml:ink>
</file>

<file path=ppt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3 183,'48'2,"-51"-1,-1 0,0 1,-4 2</inkml:trace>
</inkml:ink>
</file>

<file path=ppt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5 197,'16'16,"-19"-12,-1 0,0 0,1-2,-1 0</inkml:trace>
</inkml:ink>
</file>

<file path=ppt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1 232,'21'1,"-18"-1,2-1,-2 1,0-1</inkml:trace>
</inkml:ink>
</file>

<file path=ppt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98,'41'-7,"-36"6,-2 0,2 0,-2 0,0 1,0 0,0 0,-7-1</inkml:trace>
</inkml:ink>
</file>

<file path=ppt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173,'-9'35,"6"-26,2-5,-2 3,2-4,3-7,1-3,-2 3</inkml:trace>
</inkml:ink>
</file>

<file path=ppt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203,'29'-4,"-26"3,0 1,-6 0,-5 3,0 0</inkml:trace>
</inkml:ink>
</file>

<file path=ppt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222,'21'0</inkml:trace>
</inkml:ink>
</file>

<file path=ppt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8 235,'-23'23,"27"-25,1-1,-1 0,-1 1,0-1</inkml:trace>
</inkml:ink>
</file>

<file path=ppt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4 225,'18'27,"-15"-30,-1 0,-3-1,0 0,0 1,0-1,0 1,4 0,0 3,1 0,0 1,-1-2,1 1,3-1,-4 1,2-1,-2 0,-6 7,1-1</inkml:trace>
</inkml:ink>
</file>

<file path=ppt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6 259,'14'-3,"-9"1,0 2,2-2,1 2,-5 0,5-2,-5 2,1-1,0 0,0 1,1 1,7-3,-6 2,-1 0,0 0,0-1,5 1,-6-1,2 0,0 1,-1 1,1-2,0 0,-1 1,-1 0,5-1,-1-1,2 2,1 0,-6 0,0-1,-1 1,0 0,0 0,10-1,-5 1,-4 0,3-1,-4 1,2 0,3 0,-4 0,-1 0,0 0,-1 1,2 0,5 0,-3-1,0-1,-2-2,-3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42,'2'0</inkml:trace>
</inkml:ink>
</file>

<file path=ppt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1 193,'-11'13,"8"-9,1-1,-3 4,3-4,-4 1,3-2,-1 1,0 0,0-1,8 0,1-2,0 0,0 0,-1-1,0 1,0 0,1 0,-2-1,0 1,1 0,1-1,-2 1,1-1,4 1,-1-1,-4 0</inkml:trace>
</inkml:ink>
</file>

<file path=ppt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7 181,'-20'73,"20"-70,3-6</inkml:trace>
</inkml:ink>
</file>

<file path=ppt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2 194,'-3'40,"0"-39,-1 0,0 2,1 0,-2-1,2 1,6-1,1 1,-1-1,-2 2,-4 12,2-11,0-2,-1 0,-1 1,2-1</inkml:trace>
</inkml:ink>
</file>

<file path=ppt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2 187,'-13'14,"9"-12,2 2,-2-1,3 0,5-3,1 0,0-2,0 2,-2-2,0 2,1-3,-1 3,-7 10,-1-1,1-1,0-2,1 3,0-6,2 1,-1-1,0 0,-1-7</inkml:trace>
</inkml:ink>
</file>

<file path=ppt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4 228,'2'0</inkml:trace>
</inkml:ink>
</file>

<file path=ppt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6 248,'-2'15,"0"-12,-2-1,3 1,4-1,2-2,2 2,-4-4,2 5,-2-4,-6 5,0-1,-3 1,3-3,0 1,0-1,0 1,6-2</inkml:trace>
</inkml:ink>
</file>

<file path=ppt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229,'50'0,"-53"-6,-2-4,3 6</inkml:trace>
</inkml:ink>
</file>

<file path=ppt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193,'3'19,"-4"-13,0-2,-2 3,1-3,-1 0,0 2,2-3,-4 4,3-4,1-9</inkml:trace>
</inkml:ink>
</file>

<file path=ppt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37,'2'0</inkml:trace>
</inkml:ink>
</file>

<file path=ppt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9 265,'30'5,"-29"-9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 1833,'-18'28,"13"-24,-5 1,7-3,-1 1,-1 3,3-2,-1 1,2-2,-1 0,0 1,5-3,0-5,1 1,0 0,1 0,2-1,-2 2,-1 2,-1 0,-3 3,-1 2,-1-1,0 0,0-1,3 0,3 0,0 1,0-2,3 3,-6-2,0 0,-2 3,-3 4,2-4,-2-1,1-3,0-3,0 0,0 0,0-1,0-1,2 0,1 0,2 0,0-4,0 2,0 2,0-1,1-1,-2 2,2 0,-2 0,2 2,0 1,0 0,2 0,-2-1,0 0,1-2,-1-1,0 2</inkml:trace>
</inkml:ink>
</file>

<file path=ppt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81,'2'0</inkml:trace>
</inkml:ink>
</file>

<file path=ppt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7 286,'21'-1,"-18"1,1 1,2 1,-2-1,-1 0,1-1,-1 1,3 0,-2 0,-1 0,-4 3,-4-1,-2 2,-7 2,2 0,1-7</inkml:trace>
</inkml:ink>
</file>

<file path=ppt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5 498,'15'0,"-10"-1,0 1,-2-1,2 0,-1 1,1 0,-1-2,0 2,0-1,0 1,0 1,-1-2,1 2,-8 2,1-3,-2 0,0-3</inkml:trace>
</inkml:ink>
</file>

<file path=ppt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399,'-15'10,"11"-8,0 0,-3 5,5-4,0 0,0 0,-2 3,-3 4,4-8,0 2,1-1,8-8,-2 1,0 0,-1 2,0 1,0 0,0 3,-2 2,-1 2,-1-3,1 1,-1 1,1-2,-1 2,0-1,1 2,-1-3,1 0,-1 1,1-9,2-1,-1 1,-1 1</inkml:trace>
</inkml:ink>
</file>

<file path=ppt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8 399,'-1'15,"-1"-12,0 0,0 0,-2 2,2-2,0 0,-10 11,9-12,7 0,-1-3,6 0,-4-1,-2 2,2-3,-2 1,0 1,1-2,-4-1,0-2,1 3,-2-3,1 3,0 6,-1 1,0 4,0-2,-1 1,1-4,0 0,-2 0,1 0,1 0,6-1,1-2,-2 1,0-1,-1-2</inkml:trace>
</inkml:ink>
</file>

<file path=ppt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5 376,'-30'37,"27"-34,0-1,2 1,4-3,1 0,0-3,1 2,0-1,11-5,-11 4,-2 2,1-1,-1 1,1-2,-1 3,0-1</inkml:trace>
</inkml:ink>
</file>

<file path=ppt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2 367,'-28'50,"27"-47,-1 2,1-2,4-7,2-2,-2 2,0 2,2-2,-1 3,0-1,-1 2,0 0,-5 3,-2 2,2-1,-2 4,2-5,0 1,-1 3,1-3,-5 4,4-3,1-2,7-14,-3 7,1 0,0-1,0-2,-1 4,1-3,0 4,-2 6,-2 3,1-4,-1 1,1-1,-1 0,1 1,1 0,2-2,0-1,1 0,0-2,0 1,-1-1,0 0,0 0,1-1,-1 2</inkml:trace>
</inkml:ink>
</file>

<file path=ppt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8 431,'1'14,"-1"-11,0 0,0 0,1 1,0 0,2-1,1 0,1-1,-2 0,0-1,1 2,1-1,-2-1,5-1,1 0,-5-1,1-1,-1 1,1 0,-1-1,1 1,0-2,0 1,5 0,-3-1,-3 2</inkml:trace>
</inkml:ink>
</file>

<file path=ppt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82,'-9'11,"5"4,2-8,-1-2,-2 7,2-6,1 0,0 0,-1 2,0 3,2-7,-1 0,1-1,0-7,1-2,0-1</inkml:trace>
</inkml:ink>
</file>

<file path=ppt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61,'5'79,"-6"-74,2-2,-1 2,1-2,-1 0,0 0,1 3,-1-1,-1-2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1816,'0'30,"-1"-25,1-2,-1 0,1 0,0 0,-1 0,1-6,1 0,0 0,0-1,0 1,2-3,3-3,-2 5,7-1,-2 2,-4 4,-2-2,-6 5,-1-2,-2-1,1 0</inkml:trace>
</inkml:ink>
</file>

<file path=ppt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137,'19'-2,"-15"2,0-2,-1 1,0-2,1 2,-1 0,0 0</inkml:trace>
</inkml:ink>
</file>

<file path=ppt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8 91,'2'0</inkml:trace>
</inkml:ink>
</file>

<file path=ppt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138,'2'0</inkml:trace>
</inkml:ink>
</file>

<file path=ppt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3 190,'3'14,"-3"-6,0-1,0-1,0 3,0-4,0-2,0 3,1-3</inkml:trace>
</inkml:ink>
</file>

<file path=ppt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185,'23'1,"-20"-1,6 2,-5-2,-1 1,1-1,-1 1,-4 2,-3 2,1-3,1 1,-4 3,5-3,5-2,3 0,-3-1,-1 2,1 1,0 1,0 0,-3-1,-2 0,-7 5,3-5,2-1,-2 1,2-3,-2 3,-3-2,-2-5,6 2,2-1</inkml:trace>
</inkml:ink>
</file>

<file path=ppt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179,'15'3,"-10"-3,-2 0,4 0,-3 0,-1 0,0 0,-9 4,2-2,-4 0,0-1</inkml:trace>
</inkml:ink>
</file>

<file path=ppt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6 211,'2'0</inkml:trace>
</inkml:ink>
</file>

<file path=ppt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0 183,'31'-4,"-28"3,0-1,-3-1,-1 0,-1 0,1 0,-1-1,-1-1,2 2,3 0,2 3,0-1,1 2,0 0,-2 0,-1 2,-2 0,-2 0</inkml:trace>
</inkml:ink>
</file>

<file path=ppt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88,'0'61,"0"-58,0 0,0 2,0-2,0 0,3-9,-1-1,0 1,0 1,0 1</inkml:trace>
</inkml:ink>
</file>

<file path=ppt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4 153,'-38'47,"35"-46,5 2,4-1,-2-2,-1-1,0 1,0 0,1-1,-1 1,7-1,-7 0,0 0,-6-3,0 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 1865,'5'28,"-5"-25,0 0,0 0,0 1,0-28,2 14,0 5,1 0,0 2,1 1,-1 2,3 1,-3-1,4 2,-3-1,-1 1,-21 9,14-8,1 1,1 5,1-6,1 1,5-4,-2 0,3-3,-3 3,0 0,0 1,0-1,-5 3,-2 2,0-2,0 0,-4 3,4-5,1 0,-4 1,-7 3,10-3,8-2,-1-1,1 1,-1-1,3 0,-3 0,9-2,-8 3,0 0,0-1,0 1,0 0,2-2,-1 1,-2 0,2 0,-2-1</inkml:trace>
</inkml:ink>
</file>

<file path=ppt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146,'11'26,"-12"-23,-1 0,0 1,1-1,-1 1,2 1,0-2,3 1,0-3,0 1,1-1,-1 0,0-1,0 0,-4 3,-4 3,2-3,-1 0,1 1,-1-3,1 1,3 1,3 0,1 0,-1 1,-3-1,0 0,-1 1,0-1,-3 0,-5-5,6-4,3 3,-1-1</inkml:trace>
</inkml:ink>
</file>

<file path=ppt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150,'2'0</inkml:trace>
</inkml:ink>
</file>

<file path=ppt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5 344,'-3'20,"-1"3,2-16,0 0,0-1,0 1,0 1,0 0,1-1,-1-2,0 1,1-3,-1 0,2 0,-2 0</inkml:trace>
</inkml:ink>
</file>

<file path=ppt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353,'13'26,"-11"-20,-1-1,0-1,3 9,-1-6,-2-4,0 0,2 2,-3-2,0 0,1 1,0 0,-1-1,-1 0,-2-6,0-1</inkml:trace>
</inkml:ink>
</file>

<file path=ppt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1 409,'24'1,"-17"-4,-4 3</inkml:trace>
</inkml:ink>
</file>

<file path=ppt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6 413,'-7'18</inkml:trace>
</inkml:ink>
</file>

<file path=ppt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0 362,'2'25,"-2"-20,1 0,-1 0,0 0,0 5,-1-3,1 4,0-6,-1-1,1-1,-3-5,0-6,-2-5,3 8</inkml:trace>
</inkml:ink>
</file>

<file path=ppt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0 361,'41'12,"-42"-9,0 0,0 0,-6 5,2-3,0-1,-1 1,3-3,-2 1,2-1,1 1,7-4,0 1,2 1,-2-1,-2 0,1-1,-1 2,0-1,2 3,-2 0,-1 1,-1 4,-2-5,0 2,-2 0,-2 0,-2 1,2-4,-6 3,-3-2,8-3,2 0,-8-1,8 0</inkml:trace>
</inkml:ink>
</file>

<file path=ppt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3 497,'-3'18,"2"-14,1 0,0-1,0 2,-1 0,1-1,-1 1,1-2,-1 2,1-1,-1-1,-2-3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96,'-5'14,"1"-8,1-2,-1 0,0-1,1 1,0-1,1 0,-1-1,-4 4,4-3,11-12,-3 6,-2-1,1 1,6-3,-7 5,2-1,2-1,-4 2,0-1,0 1,-15 13,9-9,2 0,-3 4,3-4,-2 4,9-7,0-2,-2 2,-1-1,1-1,-1 2,-10 9,2-2,-1 2,1 5,1 0,-2 2,2-9,2-11,5-1,-1-1,1 0,-1 1,-1 1,1 0,0 0,8-9,-5 10,-2 0,2 1,-1 1,0 1,-1 1,2 0,0 3,-1 3,-3-2,-2-2,-1 1,-1-1,1 0,-1-1,0-1,0 0,0 2,-1-2,-1 2,2-2,7-2,0-1,4-2,-1-1,-3 0,-2 0,1 1,-1 1,0-1,0 1,0 0</inkml:trace>
</inkml:ink>
</file>

<file path=ppt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512,'15'49,"-12"-52,-1 0,1-1,-2 1,-4-1</inkml:trace>
</inkml:ink>
</file>

<file path=ppt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6 578,'-3'24,"2"-19,0-1,-2 5,1-4,-3 14,3-13,-2 4,1-2,0-2,2-1,-2-3,5-5</inkml:trace>
</inkml:ink>
</file>

<file path=ppt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581,'17'19,"-15"-16,0 0,2 10,-3-10,0 4,-1 8,0-4,0-5,0-3,-1 0,-5-3,0-3,2 1,1-1,0 0</inkml:trace>
</inkml:ink>
</file>

<file path=ppt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7 625,'49'-6,"-46"6</inkml:trace>
</inkml:ink>
</file>

<file path=ppt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6 672,'-14'29,"13"-21,0-5,2 0,2-2,0-1,0-1,0-2,1-4,-2 2,-1 2,0 0,0-4,0 4,1-1,-2 0,1 0,-1 1,-4 3,-1 1,2 0</inkml:trace>
</inkml:ink>
</file>

<file path=ppt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2 662,'-12'50,"11"-47</inkml:trace>
</inkml:ink>
</file>

<file path=ppt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662,'-7'41,"7"-38,5 0,-1-3,5-1,-6-1,5-5,-7 4,1 0,0-1</inkml:trace>
</inkml:ink>
</file>

<file path=ppt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666,'30'20,"-33"-16,0 0,1-1,1 0,6 2,1-2,-3-2,0 0,0 1,-1 1,-1 0,-2 0,-2 2,1-1,-2-1,-7 4,-1 1,-2 0,6-8,-1-3</inkml:trace>
</inkml:ink>
</file>

<file path=ppt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3 671,'13'-3,"-9"3,-1 0,0 0,0 0,0 0,0 1,-2 2,-2 1,1-1,-1 2,0-1,0-1,-1 0,0 0,0 1,0 0,-1-1,0 0,0-1,-1 0,1-1,0 0,0 1,1 1,-1-1,6 1,2-3,0 0,-2 0,1 1,-1 1,4-1,-4 0,0 0,1 0,2-2,-3 1,0 0,-7 1,1 0,-2-1,0 0,-6-4</inkml:trace>
</inkml:ink>
</file>

<file path=ppt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7 782,'4'15,"-4"-8,1 5,-1-7,0 1,0-2,0 1,0 0,0 0,0 3,0-1,0 0,0 7,0-9,0 6,0-4,0 0,2 7,-2-10,0-1,1 0,-4-11,-4-8,-5 3,7 11,1 1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11,'-5'52,"5"-48,-1 0,1 1,-1 1,1 5,-1-2,1-3,0-3,0 1,0-1,0-9,1-15,1-2,-2 16</inkml:trace>
</inkml:ink>
</file>

<file path=ppt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902,'21'22,"-18"-18,-2 0,1-1,-1 1,1 0,-1-1,0 1,0 1,0 2,0-1,-1 0,1-1,0 4,-1-6,1 0,0 2,3-10,-1-1,0-1,-1 1,0 1,2-3,-1 4,0 1,-1 0,1 0,4-1,-5 1,1 1,1-5,-1 1</inkml:trace>
</inkml:ink>
</file>

<file path=ppt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5 845,'-14'-8,"11"9,-1-1,1 2,-4 4,5 0,1-2,0 1,0 4,1-5,-1 2,2-3,3-3,3-2,-4-1,0 0,0 1,1-3,-3 2,2-1,-2 1,0 0,5 20,-4-11,2 3,-3-5,1-1,0 2,-1-2</inkml:trace>
</inkml:ink>
</file>

<file path=ppt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9 812,'20'25,"-18"-22,1 0,-1 2,1 0,-1 0,1 2,1 3,-2-6,0 3,0-4,0 2,-5-6,0 0,0 0,-2-2,0 1,1 1,-1-2,2 1,1-1,0 0,6 6,2 3,-3-4,0 1,0-1,-1 1,2 2,0-1,-3-1,2 3,-1-2,-1-1,1 0,0 0,1-2,-1 2,1-3,-3-3,1 0,0-3,2-6,-2 9,1-1,2-2,-2 3,1 1,-1-1,6-4,-6 3,0-2</inkml:trace>
</inkml:ink>
</file>

<file path=ppt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8 784,'-5'19,"5"-13,-1-1,1 0,-1-1,1-1,0 1,-1-1,1 0,0 0,-1 1,5-11,-2 1,0 3,1 0,0 3,1-1,-1 1,0 0,0 0,2 1,-1 0,2 4,-3-3,-2 1,-1 0,0 1,-2 7,0-7,0 4,-2-2,-2-3,-4-5,-3-10,2-2</inkml:trace>
</inkml:ink>
</file>

<file path=ppt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0 1040,'8'13,"-5"-9,-2-1,2 2,2 4,-3-1,0-2,0-2,-1-1,1 3,0-2,1 1,0-3,3-7,-1 1,0-1,14-15,-14 14,0 1,0 0,0 0,0 1,0 0,0 0,1 0,0 1,9-11,-11 9,-1 1,-1 0,-2 0,0-1,-1 0</inkml:trace>
</inkml:ink>
</file>

<file path=ppt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1 1249,'-12'21,"12"-18,0 1,2-1,-2 1,1 0,0 0,0 0,0-1,0 0,2 2,0-4,2 0,-2-2,0 0,0 0,1-1,3-3,-4 1,0 1,0-1,0 1,-1-1,1 0,-1 1,0-1,-2 1,0 0,0-2,0 2,-1-1,0-1,0-6,0 6,-1-2,2 4,-2-2,0 2,-1 2,0 2,-4 1,2 0,2 1,-2 0,1-1,1 1,-3 5,4-3,-3 2,1 2,0-5</inkml:trace>
</inkml:ink>
</file>

<file path=ppt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4 1398,'-1'25,"0"-20,-1 0,2 1,0-3,-1 1,1 0,-1 0,1 2,0-3,0 0,-1 1,1-1,0 0,-3-3,-1-2,0-1,1-1</inkml:trace>
</inkml:ink>
</file>

<file path=ppt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557,'16'2,"-13"-1,2 1,-3 1,0 0,1 1,-2-1,0 0,-2 1,0-1,-3 0,1-1,-1 1,1-1,-2 0,3 1,-1 0,6 0,2-1,0 1,0-2,-1 0,-1 3</inkml:trace>
</inkml:ink>
</file>

<file path=ppt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660,'15'7,"-12"-6,1 0,0 2,-1-1,0-1,0 2,0 0,-3 0,-2 0,-2 1,-2 0,1 0,1-1,0-1,9 0,-1 0,0-1,0 1,0 1,-1 6,-1-1,-2-4,0 1,0-2,-1 0,0 1,-4 3,0-6,-4 0,-5-4,7 1,-4-5,5-1</inkml:trace>
</inkml:ink>
</file>

<file path=ppt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432,'-30'26,"28"-23,0 0,-1 2,0-1,0-1,0 0,0-1,6-1,5-2,3 0,-8 1,1 0,4 0,2 0,-1 0,-2 1,-2-1,1 2,-3-2,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13,'6'18,"-6"-15,0 4,0-4,1 0,-1 0,-1 0,2 0,-1 0,-1 3,1 1,0 4,0-3,0-5,0 2,0-1,-4-22,3 11,0 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48,'40'-19,"-37"18,0 0</inkml:trace>
</inkml:ink>
</file>

<file path=ppt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5 1420,'-3'25,"3"-18,0 0,-1-1,1 0,0 4,-1-1,0 3,0 0,1-6,-1 4,1-7,-3-5,1-1,1 0</inkml:trace>
</inkml:ink>
</file>

<file path=ppt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215,'0'19,"0"-12,1 5,-1-2,1-5,-1 1,-1 1,1 1,1 0,-1-1,0-1,-1 7,1-6,0 1,0 10,0-10,0-1,-1 20,1-18,0 0,0 7,0-7,1 11,-1-4,0-8,-1 20,1-20,0 6,-1-8,1 8,-1 6,2-14,-1 0,0 4,1 2,-1-6,1 8,0-9,0-1,0 1,-1-1,1 0,-1 0,1 1,0 2,-1-1,1 6,0-7,-1 0,0-1,1 1,-1 0,0 10,0-10,0 0,-1 0,1 0,-1-2,1 0,-1 0,0 0,1 3,-1-3,1 2,0 1,0-3,3 1,-1-1,1 0,0 0,0-2,0 1,0-1,6 0,-4 0,-2 0,1 0,-1-1,4 1,-3-1,0 0,0 0,-1 0,0 1,0-1,0 1,2-1,-2 0,1 0,0 0,1-1,-2 0,0 0,1 0,5 0,-6 1,0 0,4-1,1 0,-5 1,0-1,0 0,1-3,-1 0,0-1,0 1,-2 1,0 0,0-1,-1 0,0 1,0 0,0 0,0-1,0-8,0 5,-1 0,1 1,-1 0,1 1,0-1,0 0,0 0,0-2,1-1,-1 1,1-7,-1 6,0-1,0-1,2-19,-2 19,1-2,0 1,0 0,0 0,1-15,-1 17,0 1,0-2,0-1,0 2,0 1,1-20,-2 19,1 1,-1-14,0 5,1 10,-1 2,0-1,1-4,-1 6,0-7,0 5,0 2,-1-1,1 1,-1 1,0 1,0-1,-1 0,1 0,-4-9,4 7,0 1,0 0,-1 0,1 1,1 1,-2-1,1 1,-1-4,1 4,0 0,0-1,1 0,-2-11,1 12,0 0,1 0,-1 0,0-1,-2-1,0 3,0 1,-4 0,3 1,0 0,0 0,1 0,0-1,-1 2,-7 2,8-2,-1 0,1 0,-2 1,-5-1,5 0,0 0,-10 0,8-2,3 1,-4 0,4 0,1 0,-1 0,1 0,0 1,-4 2,4-2</inkml:trace>
</inkml:ink>
</file>

<file path=ppt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3 1730,'-15'18,"15"-13,0-1,1 15,-1-11,1-1,-1 0,0-2,0 0,1 4,-1-5,0 1,0 0,0-1,0 0,0-1,1-8,0-1,1 1,-1-4,1 3,0-4,-1 2</inkml:trace>
</inkml:ink>
</file>

<file path=ppt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5 1723,'10'15,"-8"-11,-1-1,2 6,-2-6,1 5,-1-2,0-1,1 1,-1-1,1 3,-2-5,1 0,1 0,-2 0,-4-1,0-3</inkml:trace>
</inkml:ink>
</file>

<file path=ppt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6 1763,'37'4,"-32"-6,-2 1,2-1,5-6,-8 5</inkml:trace>
</inkml:ink>
</file>

<file path=ppt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1345,'0'17,"0"-14,0 2,0-1,1 1,-1 0,0 1,1 3,0-1,-1 0,2 11,-2-8,1 0,0 10,2 14,-2-24,0 0,2 9,-2-3,0-12,-1 0,1 5,-2-6,1 0,-1-1,2 0,3-3,3-2,-3 1,4-1,-4 1,0 0,0 1,0-1,6-1,-5 1,10-1,-9 1,0 0,0 0,-1 0,0 0,1 0,1 0,0 2,6-2,-3 2,-6-1,4 0,2 1,-7 0,2-1,-2 0,0 0,-5-11,0-4,-1 2,2 7,0 0,0-1,0 0,0-3,1 0,-1 3,1 1,0 0,-1-1,1-1,0 0,0-8,0 3,0-1,0-9,0 17,0-8,0 11,0-1,0 1,0 0,-1-4,1 3,0 1,0-5,0 4,-1 1,0-1,1 1,-1 0,-2 1,0 0,-2 0,2 1,0 1,-2 0,-30-2,24 2,5 0,0 0,-1-1,0 1,1 0,1 1,-5 0,7-1,0 1,-1 2,0 0,0 0,2 1,-1-1,4 1</inkml:trace>
</inkml:ink>
</file>

<file path=ppt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9 1475,'2'92,"-2"-86,1-1,-1 2,0-4,2-7,-1 1</inkml:trace>
</inkml:ink>
</file>

<file path=ppt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8 1516,'24'-39,"-18"37,-2 1,0 0,-1 0,0 2,0 0,0 2,-2 0,0 1,-1-1,-1 1,-6 6,2-5,2-2,-1 1,1 0,6 1,0-3,3 1,-3-3,3 1,-2 0,-1 0,-1 2,-2 1,-5 4,2-5,0 1,0-1,0 2,-4 4,1-4,0-1,-7 1,7-3,-5 0,6-2,-1 0</inkml:trace>
</inkml:ink>
</file>

<file path=ppt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0 1716,'-2'13,"3"-7,-1-1,0 5,1-4,0 8,-1-4,0-2,0 0,0 5,0-4,1 1,-2 0,1-2,1-2,-1 0,-1 4,1-7,0 1,0 1,0-2,-1 0,2 0,3 4,-3-3</inkml:trace>
</inkml:ink>
</file>

<file path=ppt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5 1690,'16'3,"-12"-3,-1 0,3 0,-1 0,-2 1,1 0,0-1,1 0,0 0,4 1,4 3,-9-3,0 0,0 0,1 1,-1-1,7 1,-7-1,0 0,1 0,-2 0,0 0,0-1,0 1,1 0,-3 4,-1 6,-1-4,1-3,-1 0,1 5,0-4,0 1,0 3,1-1,-1 0,1 7,0-8,0 1,-1 2,1 7,-1-10,0-1,2 7,-2-6,0 0,0-2,0 2,0-3,0 0,0-1,-1 0,1 1,-1-1,-4-2,2-1,-1-1,1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0 1805,'4'23,"-4"-20,-1 1,1 1,-1-1,0 0,-1-1,1 0,-1 1,-1 0,1 0,-2 0,-3 8,3-6,3-3,5-8,3-3,-3 5,12-8,-10 7,-3 3,0 0,-5 4,-1 3,-3 5,4-4,-1-1,1 0,-6 5,6-8,-1 1,1-1,-1-2,6-1,5-4,-2 0,-3 3,3-7,2-2,-3 2,-1 4,-2 1,1 2,-2 6,-1 0,1 1,-1-2,0 1,0 3,-1-1,-2 1,-1 0</inkml:trace>
</inkml:ink>
</file>

<file path=ppt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1909,'36'-2,"-27"0,-5 1,1 0,1 1,0-2,-1 1,0 0,0 1,-1-1,0 0,-1 2,1 0,0-1,0 0,0 1,19 6,-16-5,2 1,-5-3,0 0,-10-2,1 1,1 0</inkml:trace>
</inkml:ink>
</file>

<file path=ppt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6 1735,'-22'41,"20"-33,0-1,-3 14,3-13,1 1,-1 1,1-2,0-1,0-2,0 1,0-2,0 0,-1-1,1 0,0 0,0 0,0-6,1 0,0-2,-1-1,1 1,1 1</inkml:trace>
</inkml:ink>
</file>

<file path=ppt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6 1743,'17'36,"-14"-23,-1-2,-1-6,0 1,0-1,-1 0,1 2,0-1,-1-2,0-1,1 0,-2 0,-4-5,0-4,0-4,2 6</inkml:trace>
</inkml:ink>
</file>

<file path=ppt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799,'53'17,"-50"-16,0-1,-4-4,-1 1,-2-2</inkml:trace>
</inkml:ink>
</file>

<file path=ppt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7 1272,'13'2,"-9"-1,0 0,-1 0,0-1,0 1,1 1,-1 0,1 0,6 6,-7-5,3 1,2 1,-3-3,-2-1,4 3,-2-1,-2 0,0-2,0 3,4 3,0 3,-5-5,0-1,5 4,-3-4,-1-1,0 0,1 0,2 2,-2 0,1 0,0 5,-2-2,1 2,-2-7,2 4,5 3,-6-7,0 1,3 4,-4-4,0 0,1 2,1 2,-3-4,1 0,-1-1,0 0,0 0,0 1,0 1,1 3,-1-3,0 0,-1 0,1 3,1 0,-1-3,0-1,-1-1,2 2,-2-1,1 3,-1-1,1 0,0-2,0-1,1 5,0-2,-1-2,1 5,-1-3,-1 0,1 0,0 2,-1-5,-3-2,0-3,-1 2</inkml:trace>
</inkml:ink>
</file>

<file path=ppt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1 1604,'16'24,"-15"-21,1 2,1 0,0 2,-1-3,0 0,0-1,-1 1,2-5,0-2,3-3,-1 2,1-2,-2 1,-3 2,2-5,-1 4,-1 0,0-1,0 0,0 2,2-5,-1 5,-1 0,-1 0,1 0,-2-1,-2 3</inkml:trace>
</inkml:ink>
</file>

<file path=ppt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1 1346,'-10'-19,"8"16,-1 1,1-2,-1 2,0 0,-1 7,2-2,1 1,0 3,0-3,1 0,0 0,0 2,0-2,0 6,1-7,0 0,3 2,-1-1,1-4,0-1,-1-1,0-2,-1-2,0 0,-2 2,1-4,0 3,-1 1,1 0,0 1,0 0,-1-1,1 0,2 7,-2 5,0 8,1-8,-2-1,2-2,0-1,1-2,0-2,0 1,0 1,0 0,0 3,-2 0,-1-1,-1-1,-2 2</inkml:trace>
</inkml:ink>
</file>

<file path=ppt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1438,'16'-7,"-9"7,-4 0,2-1,-2 1,0-2,0 1,0-1,-1-1,1-3,0-2,-2 5,0 0,-1 0,1-1,-1 1,0-2,-2 0,1 2,-1 0,0-1,0 1,1-1,-2 0,-1 0,0 3,0 3,1-1,-3 1,3-1,0 1,0-1,0 1,-1 0,2 1,-1-1</inkml:trace>
</inkml:ink>
</file>

<file path=ppt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4 1329,'-9'25,"7"-21,0-1,1 0,0 0,1 0,-1 0,4-1,0-1,1 0,-1-1,1 2,-1-1,3 1,-1-1,-2-2,-15 0,8 1</inkml:trace>
</inkml:ink>
</file>

<file path=ppt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5 1457,'11'21,"-8"-17,0 0,1-2,-2 1,1-2,0 2,3 1,-4-1,1 1,1 2,-2-3,0 1,0-1,-1 0,4 2,-1 0,-2-2,2 1,-2-1,5 4,-3-3,-2-1,1-1,3 6,-3-5,3 3,-3-2,1-1,-1 0,1 1,0-1,-1 0,0-1,1 4,-2-3,2 2,-3-1,2-1,1 3,1-2,6 6,-8-7,0 1,-1-1,-1 0,1 0,2 2,-2 0,0-1,-1-1,1 3,1-1,-1-2,2 0,0-1,-1 1,0 0,-7-3,0-2,1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2 1884,'-11'17,"7"-11,2-3,-6 7,7-7,-2 2,2-1,0 1,0-10,2 2</inkml:trace>
</inkml:ink>
</file>

<file path=ppt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7 1607,'2'19,"-1"-15,1 0,0-1,1 0,1 3,-1-3,1 3,0 3,-3-3,0-2,-1-1,1 0,0 2,-1-2,1 1,-1-1,-1 1,-2-4,-2-1,2 1,-2-1,-5-2,6 2,-2-3,-6 0,4 4,-3 3,6-2,0 0</inkml:trace>
</inkml:ink>
</file>

<file path=ppt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1750,'-3'13,"3"-10,2 0,4 3,-3-4,1-2,0-2,0 1,1-2,1 0,-3 1,0 0,0 1,0-1,-1-1,0-1,-1 1,0 0,-1 0,0 0,0 0,0-2,0-2,-1 4,0-2,0 1,0 1,-3 0,-1 1,-4 2,6-1,-2 2,1 0,0 1,1 2,-1 5,0 3,3-8,-3 1</inkml:trace>
</inkml:ink>
</file>

<file path=ppt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5 1736,'14'-3,"-11"1,1 2,3 0,-2 0,-1 1,-1-1,3 1,0 1,-3-1,0 1,0-1,1 1,-1-1,-4-8,-3-6,2 9</inkml:trace>
</inkml:ink>
</file>

<file path=ppt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1692,'23'16,"-19"-15,-1 0,0 0,0 0,0 1,-2 1,-2 2,-1 0,0-2,-4 4,3-4,-6 4,4-4,2-2,-2 4,-1-3,3-1,0-1,0-2,0-4</inkml:trace>
</inkml:ink>
</file>

<file path=ppt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5 1665,'-24'0,"20"1,1 1,0 0,-1 5,2-4,2 2,-1-1,2-1,1 8,1-9,0-2,1-2,-1 0,0 0,2-1,-1-1,-1 2,1-3,0-3,-3 5,-1 0,3 2,-3 4,0 1,0-1,0 4,0-3,0 0,0-1,0 0,2 0</inkml:trace>
</inkml:ink>
</file>

<file path=ppt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6 1685,'-2'25,"3"-21,-1 0,-1 1,1 0,0-1,0 1,-1 0,1-1,-1 7,1-7,0-1,-1 1,1 1,0-2,-1 0,2-10,-1 1,-2 2</inkml:trace>
</inkml:ink>
</file>

<file path=ppt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7 1703,'-14'0,"10"0,0 2,0-1,1 1,0 0,1 2,-1 4,2-3,0-1,0-1,-1 2,1-2,-1 1,0 1,1-2,0 0,1 0,1 0,4-2,-1 0,-1-1,1 1,0-1,0 0,-1 0,5-1,-2 1,3-1,-4 1,-1 0,-1 0</inkml:trace>
</inkml:ink>
</file>

<file path=ppt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735,'15'0,"-12"-1,0 1,1 0,-1-1,0 0,1 0,1 1,-1-1,-1 3,0 3,-2 0,0-1,-1-1</inkml:trace>
</inkml:ink>
</file>

<file path=ppt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655,'-8'30,"6"-26,1 1,-1 0,0-1,0 1,0 4,0-1,1-1,-2 0,1-1,0-1,-6 7,6-8,0 0,1 0,-1-1,1 1,0-1,-1 1,2-7,2-6,0-1,-1 5,4-2</inkml:trace>
</inkml:ink>
</file>

<file path=ppt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1681,'6'14,"-5"-10,1 0,-1-1,0 0,0 0,0 1,0 0,0 0,-1-1,1 1,0 1,-1-2,1 0,0 1,0-1,0 1,0-1,-5-4,1-1,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3 1861,'23'-4,"-19"3,0 1,-1 0,-4 3,0 0,-2 1,0 0,-1 1,1 2,-1-1,-5 8,6-11,0 1,-1 1,2-2,7-8,-2 1,3-3,2-3,-4 6,-1 5,0 5,-1 1,-1-1,-1-2,0 0,1-1,0 1,0-1</inkml:trace>
</inkml:ink>
</file>

<file path=ppt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1729,'19'1,"-16"-2,5-2,-5 3,0 0,6-2,-3 3,-6 3,-20 2,12-5</inkml:trace>
</inkml:ink>
</file>

<file path=ppt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9 1818,'-6'84,"5"-79,0-2,1-10,1-8,-1 9</inkml:trace>
</inkml:ink>
</file>

<file path=ppt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3 1865,'46'-3,"-41"3,-1 0,-1 0,4 0,-1 0,-1 0,-2 0,0 0,0 0,0 1,-3 2,-4-2,0-2,1-1,-2-2</inkml:trace>
</inkml:ink>
</file>

<file path=ppt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825,'26'20,"-21"-19,-2 0,0 0,4 0,-3 1,-2 1,-2 0,-1 3,-1-3,1 1,-1 0,0-1,-1 1,-3 6,3-6,0-2,-3 3,2-3,0 0,0-2,0 0,1-2,-1-3,2-2</inkml:trace>
</inkml:ink>
</file>

<file path=ppt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2 1817,'-35'44,"35"-40,0-1,0 2,1-1,0-1,-1 0,0 0,1 1,3-8,-2 1,3-2,-3 1,1 1,4-5,-5 5,0 0,1-2,-1 0,0 0,-1-2,1 11,-2 0,1-1,-1 0,0 2,0-1,0 2,0 1,2-4,0-6,-2 0</inkml:trace>
</inkml:ink>
</file>

<file path=ppt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819,'-5'70,"5"-56,0-9,0-1,0 0,0 1,0-2,2-9,-2-1,1-1,-3-9,2 11,-1 1,0 1</inkml:trace>
</inkml:ink>
</file>

<file path=ppt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2 1846,'-14'-2,"11"2,-1 2,-3 1,4-2,0 1,1 1,-1 0,-4 4,4 2,1 3,2-8,1-1,-1 0,1 3,0-3,2-2,1 2,1-2,-2-1,1-1,0 2,-1-2,4 1,7-2,-10 2</inkml:trace>
</inkml:ink>
</file>

<file path=ppt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1857,'31'3,"-28"-3,1 0,2-1,-3 1,0 0</inkml:trace>
</inkml:ink>
</file>

<file path=ppt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1810,'-22'37,"20"-33,-2 4,2-4,0 0,1 0,0 0,0 2,-3 7,2-4,1-5,0 0</inkml:trace>
</inkml:ink>
</file>

<file path=ppt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0 1818,'18'23,"-16"-18,-2-2,2 0,-1 1,0-1,-1 0,1 0,0 0,-1 0,1 2,-1 0,1-1,-1 1,-1 2,1-4,-1 0,-2-4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1880,'43'-7</inkml:trace>
</inkml:ink>
</file>

<file path=ppt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7 1861,'36'0,"-33"0,3-2,-3-1</inkml:trace>
</inkml:ink>
</file>

<file path=ppt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963,'13'0,"-9"0,-1 1,0 1,0 0,-2 2,-3 0,-5 1,5-2,-1-1,0 0,-1 2,1-1,0 0,-2 4,6-4,5-2,-1 0,-2 0,2 1,1-1,2 0,-5 0,4 0,-4 0,0-1</inkml:trace>
</inkml:ink>
</file>

<file path=ppt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4 1964,'14'3,"-10"-2,0-1,-1 0,3 1,-3-1,0 0,2 1,-2 0,0 0,0-1,0 0</inkml:trace>
</inkml:ink>
</file>

<file path=ppt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8 1940,'14'13,"-8"-10,2 0,-5-3,0 2,1 0,-1-1,-2 2,-2 0,0 0,-2 0,2 0,-1 0,-2 2,2-2,-2 2,2-2,-2 0,-2 0</inkml:trace>
</inkml:ink>
</file>

<file path=ppt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2 1911,'-9'13,"10"-9,3-3,1-5,0-2,-3 3,-1 0,1 6,0 5,-1-5,-1 1,1 1,0-1,1 3,0-4,3-2,1-2,-4-2</inkml:trace>
</inkml:ink>
</file>

<file path=ppt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1924,'-9'48,"8"-45,1 1,0-1,-1 0,1 1,0-1,0 0,-2-6,-1-2,2 2</inkml:trace>
</inkml:ink>
</file>

<file path=ppt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3 1975,'28'0,"-31"-2,-1 2,1 0,-2 0,2 0,0 1,0-1,0 1,0 0,-1 0,1 0,2 2,-2-1,2 1,1 0,-1 2,2-1,-1-1,0 0,1 0,1 0,0 0,0 0,1-2,0 0,3 0,-3-1,3 0,-2 1,0-2,0 2,-1-2,1 1,-1 0,0 0,0-1,-7-4,1 2,0 0</inkml:trace>
</inkml:ink>
</file>

<file path=ppt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993,'34'-6,"-31"6,0 1,1 0,-1 2,1-2</inkml:trace>
</inkml:ink>
</file>

<file path=ppt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1 1925,'-5'15,"1"-5,3-6,0-1,-1 0,0 1,0-1,-6 9,7-9,0 1,0 1,0-1,0 1,0-2,0 1,1 1,-1-2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8 1816,'11'29,"-8"-32,0 1,-14 13,6-8,2-2,0 1,-1 0,0-1,1 1,-1 0,0-1,10-1,6-3,1-1,-6 1,-4 1,0 1,-4 5,-9 5,1-2,-5 12,5-3,7-13,13-4,-5 0,-1 0,0 1,-1-2,-1 1,0 0,0 0,1-4,0 1,-1 1,-2-1,1 0,0-1,-1 2,-2 0,-6 0,4 3,-1 1,1 0,0 0</inkml:trace>
</inkml:ink>
</file>

<file path=ppt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3 1941,'13'16,"-12"-13,2 2,0 2,-2-4,1 6,0-2,-1 3,1-2,-1-3,1 1,-5-7</inkml:trace>
</inkml:ink>
</file>

<file path=ppt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8 1980,'35'0,"-32"-1,0 0,0 0,0 0,0 1</inkml:trace>
</inkml:ink>
</file>

<file path=ppt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5 1591,'27'37,"-24"-32,0-1,-1-1,2 1,-1 0,0 0,0 1,-1-2,0 0,0 1,1 6,-2-7,0 1,0-1,0 1,2 1,0-2,0 1,1 1,-1-2,0 1,-1 0,2 2,-1-1,1 1,-1-3,-1 0,2-1,-1 1,0-1,1 1,-1 0,0-1,0 0,0 1,0 0,2 0,-1 1,-2-1,2 0,-1 1,1-2,0 0,0-1,-1 1,1 0,-1-1,0 1,0 0,0 0,0-1,1 0,-1 1,0-1,0 1,1-2,2 2,-3-1,0 0,1 0,-1-1,-9-3,2-1,-3-2,5 3,0-3</inkml:trace>
</inkml:ink>
</file>

<file path=ppt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3 1745,'20'18,"-17"-15,-1 0,1 1,-2 0,4 3,-3-3,0 0,-1-1,-3 0,-2 2,0-2,-1-1,0 0,2-1,-1 0,0 0,-1 0,1-1,1 1,-4 2,3-2,0 0,1 0,-3 2,2 0,1-1</inkml:trace>
</inkml:ink>
</file>

<file path=ppt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4 1762,'-15'-5,"11"4,-1-1,1 2,-1 1,2 0,0 1,2 2,1 2,0 0,0 4,0-6,0-1,1 0,1 2,-1-1,2-3,1-3,2-1,-1-1,-1-1,-2 2,2-6,-3 6,2-4,-1 2,-2 2,2 20,0-1,-2-8,2-2,-2-2,-3-4</inkml:trace>
</inkml:ink>
</file>

<file path=ppt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2 1778,'13'36,"-9"-34,-2 2,2 1,-1 0,-2-2,1 0,-1 0,2 2,-2-2,4 2,-2-2,0 1,0-3,0 0,1 2,-1-2,2 1,0 0,1 0,-3-1,1 2,-1-1,2 2,0-1,-2-3,0 1,1 0,0-1,2-1,8 1,-10-1,0 2,-1-2,1 1,0-1,-1 1,4-3,-2 2,-2 0,7 0,-6 0,2 1,-3-1,1 1,-1 0,1-1,0 1,1-2,-1 1,-1 0,-2-2</inkml:trace>
</inkml:ink>
</file>

<file path=ppt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1842,'31'19,"-30"-16,-2 1,-1-1,-3 5,2-5,1 1,-6 6,4-6,-4 1,5-4,-1-1,1 0,0 0,0 0,-1-2,0 1,-1 0</inkml:trace>
</inkml:ink>
</file>

<file path=ppt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3 1885,'-22'-13,"19"11,0 2,0 0,0 3,-1 2,3 2,1-2,0 1,0-2,1 0,1 3,-1 1,1-5,-1 0,2-2,0-3,2-4,-3 3,2-1,-3 1,3-2,-4 2,3-3,-2 3,2-1,0 6,-2 1,3 7,0-3,0-1,-2-3,0 0,1 0,0-1,3 4,0-3,-3-4</inkml:trace>
</inkml:ink>
</file>

<file path=ppt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4 1627,'18'-4,"-14"5,0-1,0 0,-1 1,0 0,9 5,-8-3,-2 0,-1 1,-2 1,-1-2,-2 3,-1-1,3-1,-1-1,0 0,-8 6,7-7,1 0,0 0,-1 0,1 0,0 0,7 1,5-1,4 2,-7-2,-3-1,1 2,1-1,-1 1,-2 0,0 0,-2 1,-1 4,-2-3,1-2,-3 2,1-1,-2 0,3-2,-6 2,3-2,1 0,1 0,1 0,0-2,1-3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8 1814,'-14'7,"11"-5,1 1,0 0,1 1,-4 4,3-4,-2 4,-2 0,5-5,-2 3,3-3,1-8,3-6,0 3,-2 5,-1 0,1 0</inkml:trace>
</inkml:ink>
</file>

<file path=ppt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696,'36'-2,"-22"1,-10 1,3-1,-4 1,0-1,2 1,-1-1,0 1,-1-1,0 2,0-1,2 0,-1 0,0 1,1 0,-12 0</inkml:trace>
</inkml:ink>
</file>

<file path=ppt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1 1644,'60'22,"-60"-19,0 1,-2 5,-1-4,-1-2,0 1,-2-1,3-1,0 0,-12 2,8-2,2-2,2 0,-3-5,3 1</inkml:trace>
</inkml:ink>
</file>

<file path=ppt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1622,'-46'-10,"43"11,2 2,0 2,-1 4,2-6,0 6,1-5,1 0,1-2,0-2,0 0,1 0,6-2,-6 1,-1 0,0-1,0 0,2-2,0-2,-2 0,0 0,-1 0,-1 2,-1 8,-1 1,-1 0,1 0,0-1,0 0,1-1,-1 1,0 0,1 1,0-2,0 1,1-1,2-2,0-6</inkml:trace>
</inkml:ink>
</file>

<file path=ppt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1 1584,'2'15,"-1"-12,-2 0,1 2,0-1,-1 0,1 8,-1-7,0-1,1 1,0-2,-2 21,2-16,0-5,0 1,-1-1,1 0,0 0,0 0,-1 2,0-2,0 1,0 1,0-1,1-1,-2 6,2-6,-1 0,0 1,0-1,-7-19,4 6,3 4,-1 2</inkml:trace>
</inkml:ink>
</file>

<file path=ppt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7 1649,'-16'-1,"11"2,2-1,-2 2,-2 2,3-1,3 0,-2 1,2 0,0-1,-1 1,1-1,0 2,0-2,0 0,-1 2,2-1,1-1,2-1,1 0,11 1,-4-4,-5 1,0 0,-3 0,4-1,-4 1,0 0,1 0,0 0,-1-1</inkml:trace>
</inkml:ink>
</file>

<file path=ppt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2 1674,'49'-7,"-45"10,-1 1,-1 0,-2-1,1 0,-1 0</inkml:trace>
</inkml:ink>
</file>

<file path=ppt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1 1584,'-15'25,"13"-19,-6 13,3-7,2-6,0 0,1 3,-1 0,1-2,1-2,-3 5,3-6,-1 1,1-2,0 0,6-15,-4 7,1 0</inkml:trace>
</inkml:ink>
</file>

<file path=ppt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584,'6'33,"-5"-26,0-1,0 0,-1 0,1-1,0 1,0-1,-1 2,1-2,0 0,-1-1,0 1,1 0,0 0,0-2,-3 0,-4-2,-4-6,5 2,3 0,0 0</inkml:trace>
</inkml:ink>
</file>

<file path=ppt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0 1650,'69'1,"-79"1,-2-3,20 2,-16-2</inkml:trace>
</inkml:ink>
</file>

<file path=ppt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1 497,'-18'-23,"14"22,-2 0,3 0,0 1,0 0,-1 1,1-1,-1 3,1 2,0 4,1-6,-1 4,1-4,-1 3,0 0,3-3,-1 2,0 1,1-3,0 0,0 0,0 0,1 0,-2 0,1 2,2-1,3 2,-2-3,0-2,0 0,1 1,-1-1,1-1,2 2,-3-1,2 1,-1 0,2-1,1 2,-3-1,0-1,-1 1,0 1,1-1,1 2,-2-3,0 0,2 1,-2-2,2 2,1-1,2 1,-1-1,-4 0,1 0,4 1,-5-1,1 0,3 0,-2 0,-2-1,0 0,0 1,3-1,-3 0,3 1,-2-1,0 1,0-1,1 1,3-1,-1 0,-4 0,4 0,-1 0,0-1,-1 1,0 0,-1-1,1 2,-1-1,1 0,0 0,-1 0,-1 0,0-1,9-1,-9 1,1-1,-1 1,1-2,0 1,0-1,0 1,-1 0,4-3,-3 3,2-2,-4 1,2 0,-1 0,0 0,-1 0,-1 0,-1 0,0-1,0 1,0-1,0-4,0 4,-1-6,0 7,-1-4,1 4,-1 0,0 0,-2-2,0 2,-10-6,10 6,1 0,-1 1,2-1,0 0,-7-5,6 6,-2-2,2 3,-13-5,7 4,-1 0,-1 1,4 1,0-1,-1 1,0 0,-6-1,8 0,0 1,0 1,-2-1,1 0,-3 1,2 0,-5 3,-12 3,18-5,0 1,1 3,0-2,1-1,-8 8,7-10,-1 0,0-1,2-1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1 1827,'31'12,"-27"-8,-2-1,2 1,1 0,-1-2,2 1,-2-3,-2-10,-3 5,1-1</inkml:trace>
</inkml:ink>
</file>

<file path=ppt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2 1057,'-9'15,"8"-10,1 0,-1 0,0 0,1-1,-1 6,0 3,1 3,-1-2,0-2,1 2,0-7,0 8,-1-9,1 4,0-5,0 1,1 1,-1 1,-1 5,1-2,0 6,0-9,0 0,-1 15,0-19,1 0,-1 2,1-1,-1 1,0 0,1 0,0-1,-1-1,-1 8,0 1,1-2,0 0,0-2,0-1,1-4,-1 0,1 0,0 8,0-1,1-6,-1 1,0 0,1-1,0 1,-1-1,1-2,-1 0,0 2,0-2,0 0,0 3,0-2,0-1,0 0,2 0,-2 0,-1 1,1 1,-1-2,1 2,-1 0,1-2,0 3,0-2,-1-1,1 0,-1 0,1 0,0 0,-1 0,1 0,0 0,0 0,0 1,0 1,2 6,-2-6,0-1,1 0,0 3,0-4,1 1,1-2,0-1,0-1,0 1,0 0,1 1,-1 0,0-2,0 1,1 0,1 0,-2 0,0-1,0 1,0 0,2 0,-2 0,0-1,3 3,-3-2,0 0,0 0,0 1,1-1,-1 0,1 0,3 2,-4-3,0 1,1 1,0-2,0 2,-1-1,-8-5,0-3,0 1,-2 0</inkml:trace>
</inkml:ink>
</file>

<file path=ppt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8 1032,'79'3,"-75"-3,4-1,-5 0,1 1,3 1,-4 0,0 1,7 3,-7-3,0 0,-1 1,2 2,-1 0,-2-2,0 0,-1 2,1 0,-1 1,0-1,0 0,-1 1,1-2,-1 0,1 0,-1 6,1-5,0 2,-1 1,1-2,0-1,0 2,0 8,0-7,-1 19,1-1,-1-16,1-2,-2 17,1-16,0 11,0-13,1 6,-1 10,1-8,1-2,-1 3,1-7,-1-1,0 8,1 7,-1-13,0 5,1 0,0-7,-1 1,1 0,-1 0,2 5,-2-8,1 0,-1 1,1 13,-1-12,1 3,-1-7,1 4,0 1,-1-4,-1 4,1-6,-1 3,1-3,-3 3,1-2,1-1,-1 0,1 0,0 1,0 0,1 3,-1 1,0-2,0-1,-1-2,-1-5,-2-5,-1-10</inkml:trace>
</inkml:ink>
</file>

<file path=ppt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3 1114,'-1'27,"0"-22,2-2,-1 1,1 0,0 0,0-1,2 4,2-7,-3-3,4-6,-4 4,0-2,-1-2,0-4,-1 9,-1-4,1 4,-2-1,0 2,-1 3,-2 5,1 0,2-1,0 0,-1 0,0 2,1-1,-2-1,-4 3,5-5</inkml:trace>
</inkml:ink>
</file>

<file path=ppt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3 1248,'-5'62,"5"-65</inkml:trace>
</inkml:ink>
</file>

<file path=ppt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0 1380,'24'1,"-21"1,0 1,-4 1,-2 6,0-2,-1-1,-2-1,2-2,0 0,2-1,0 0,2 0,3-3,0 1,1-1,-1 0,0-1,1 0,0 1,0 0,-1 1</inkml:trace>
</inkml:ink>
</file>

<file path=ppt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2 1497,'18'34,"-20"-31,-2 0,2 1,-1-2,1 1,1 0,-1 0,1 1,0 0,2-1,0 0,1 0,1-1,0-1,0-1,1 0,-1 1,1 1,-3 1,-2 3,-3 6,1-4,-2 0,-1 5,4-9,-2-1,-1-3,1-3,-4-10,3 0,3 6</inkml:trace>
</inkml:ink>
</file>

<file path=ppt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3 1166,'14'-5,"-11"4,0 0,0 1,0-1,0 1,0-1,0 1,1 0,1-1,-2 1,0-1,0 0,1 1,-1-1,4 0,-4 1,2 0,-1-2,0 2,-1-1,0 1,0-1,0 0,0 0,0 0,0 0,0-2,-1 0,0 0,0-5,-1 5,0 0,1-3,1 2,-1 0,-1 1,2 0,-1-1,0 0,1-2,-1 3,-2-1,2 0,-1 1,-1-1,1 0,-1 1,1 0,0-1,-1 1,0 0,1 0,-2-6,1 5,0 1,0-2,0 2,0 0,-1 0,1 0,0 0,-1 0,1 0,0 0,-1-1,1 0,-1 1,1 0,-1 0,-1-1,1 1,-1-2,0 2,0-2,-1 3,0-2,0 2,-1 0,0 1,0 0,0 0,1 1,-2 0,1 0,1 0,-2 0,2 0,0 0,0 1,-4-1,-2 2,5 0,0 1,0 1,1 1,0-1,0-2,1 2,-3 3,3-4,-2 1,0 0,0 0,1-3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819,'-3'80,"3"-76,0-1,0 1,0 0,0 1,0-2,0 0,2-7</inkml:trace>
</inkml:ink>
</file>

<file path=ppt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2 942,'-29'66,"28"-63,0 1,1-1,5-6,-1 1,7-3,-5 3,0 0,-3 2,0-1,3 0,-3 0,-7 0</inkml:trace>
</inkml:ink>
</file>

<file path=ppt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863,'-22'-12,"19"13,0 1,-1 3,0 0,3-1,-2 1,1 1,1-1,1-1,0-1,1 0,2 0,1-2,0 0,-1-2,2 0,-3-2,3 0,-3 0,1-2,-1 2,2-4,-3 1,0 3,1-1,-2 1,0 7,0 9,0-8,0 5,1-6,-1 5,1-5,0 1,-1-2,0 1,0-1,-8-13</inkml:trace>
</inkml:ink>
</file>

<file path=ppt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5 901,'-8'16,"6"-9,1-1,0 0,0-1,-1 0,1 1,0 2,0-2,0 1,0 0,0-2,0-2,0 1,1-1,-1 0,-1 1,0 0,-1-2,2-6,-1 1,2-1,-3-15</inkml:trace>
</inkml:ink>
</file>

<file path=ppt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2 895,'23'56,"-22"-52,0 0,-1 1,0 0,0 0,1-2,-1 1,0-1,0 1,-3-3,-2-2,2-1,0 0,0-1</inkml:trace>
</inkml:ink>
</file>

<file path=ppt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949,'2'0</inkml:trace>
</inkml:ink>
</file>

<file path=ppt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0 948,'13'-6,"-6"4,-4 1,0 0,0 1,0 0,-2 3,-6-2,0-1,1-1</inkml:trace>
</inkml:ink>
</file>

<file path=ppt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0 1253,'-2'31,"2"-24,1 8,-1-8,1-1,-1 1,0 2,1 0,-1 0,0-1,0 0,0 0,0 0,0 2,0 0,0-2,0-2,-1 0,1-2,0 0,-1 1,0-1,-1-1,0-8,1 2,1-1,0 0,0 1,-1-1,1 1,-1-1,0-1,1-1</inkml:trace>
</inkml:ink>
</file>

<file path=ppt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4 1258,'56'-19,"-52"18,1 1,0-1,2-1,-3 2,-1-1,0 0,0 1,3-1,-2 1,1 0,-2 0,0 0,0 1,0-1,0 0,3 2,-2 0,0-1,-1 0,-2 2,1 6,-1-1,-1-5,0 1,0 1,1 9,-1 12,0-11,1 3,-1-10,0-2,0 5,1-6,-1 3,0-5,-1 0,1 5,0-3,0 3,0-4,0 0,1 2,-1-1,-1-2,1 0,0 0,0 0,-2 1,-2-4</inkml:trace>
</inkml:ink>
</file>

<file path=ppt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9 1437,'71'0,"-68"-1,0 0,4 0,-4 1,0 0,0 0,-2 3,-2 0,0 2,-1 0,-1 0</inkml:trace>
</inkml:ink>
</file>

<file path=ppt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27,'17'75,"-16"-62,0-8,0-2,-1 0,0 1,-1-7,0-4,-1 1,1 1,0 1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1 1854,'47'-4,"-44"3,0 0,0-1,-6 3,-4-1,2-3</inkml:trace>
</inkml:ink>
</file>

<file path=ppt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30,'59'-8,"-58"12,-8 4,3-4,2-1,-2 1,2-1,0 0,1 0,1 0,4 0,0-2,-1-1,0 1,0 0,3 0,-2 0,6 2,-7-2,0 0,2 2,-2 0,0 0,-3 0,-1 2,-7 6,5-8,0 0,0 0,0 0,0 2,-1-1,1-1,-5 3,3-9,-5-20,7 18,1-1</inkml:trace>
</inkml:ink>
</file>

<file path=ppt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2 1307,'-16'4,"14"-1,0 1,-1 0,2-1,0 0,2 0,2-2,2 1,0-1,-2-2,4 1,-4 0,3 0,-1-1,-1 0,0 1,-1 0,0 1,-4-4</inkml:trace>
</inkml:ink>
</file>

<file path=ppt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77,'1'66,"-1"-59,0 7,0-8,0-1,0 1,0-2,-1-1,-4-6</inkml:trace>
</inkml:ink>
</file>

<file path=ppt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82,'-14'2,"10"2,1 0,1 0,-1 0,1-1,1 0,-2 2,2-2,-1 1,-1 0</inkml:trace>
</inkml:ink>
</file>

<file path=ppt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9 1038,'-11'24,"10"-20,1 1,0-1,0 0,0-1,1 0,1 1,0-1,0 1,2 1,-2-2,2 0,0-1,-1 0,1-1,-1-1,4-1,-4 0,9-1,-6-1,-1 0,1 0,-2 0,0-1,-2 0,-1 1,-1 0,1-4,-1 3,1 1,-1 0,0 0,-1-4,0 4,-1-2,1 2,0 0,0 0,-1-1,0 0,-1-6,-1 2,1 4,-2 1,2 2,-5 0,4 1,1 1,-4 1,-2 4,2 7,5-8,0 5,-2-2,3-5,1 0,-1 0</inkml:trace>
</inkml:ink>
</file>

<file path=ppt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3 1058,'100'6,"-100"-9,-2 0,-2 2,0 1,0-1,0 1</inkml:trace>
</inkml:ink>
</file>

<file path=ppt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1029,'37'16,"-33"-14,0-1,-1 0,-2 2,-1 0,-2 0,-1 1,0 1,0 0,1-1,0 1,0-1,1-1,-2 0,1 0,-1-1,0 1,0-1,0 0,-1 2,1-3,0 2,0-3,2-4,1 0</inkml:trace>
</inkml:ink>
</file>

<file path=ppt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901,'-8'86,"7"-82,1 0,-1-1,4-7,0-7,0 5,-2 3,2 3,0 0,0 3,1 0,-1-1,0 1,-5 0,0 0,-5 3,2-2,2 0,-2 0,0 0,2-2,-1-3,0-6,3 1</inkml:trace>
</inkml:ink>
</file>

<file path=ppt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1 1020,'13'-1,"-10"1,0 1,4 4,-3 0,1-1,-2-1,0-1,-2 2,-2-1,-2 2,-2-1,2-2,1 1,-3 1,2-2,-2 2,-1 2,3-3,0-1,-2 3,3-2,1 0,4-1,1 0,10 4,-2-1,-9-4,1 1,-1-2,7-1,-8-3,-2 1,-1-1</inkml:trace>
</inkml:ink>
</file>

<file path=ppt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998,'-18'2,"15"-1,0 0,-1 0,0 0,0 0,1 0,-1 1,-3 3,3 1,1 2,2-4,0 0,-3 5,3-5,0-1,0 0,0 0,1 0,1 0,-1 3,6 4,-3-7,0-1,0-2,0 1,1-1,5-1,2 0,-8 0,2 0,-2 0,0 0,2 0,-1-1,0 1,-3-4,-3 0,-1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04,'51'-8,"-46"9,-1-2,-1 2,2-1,-9 3,0-1,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5 1829,'4'15,"-4"-11,0 0,-2 0,0 2,-1 0,1-3,1 1,6-6,1-4,-2 3,1-1,-2 2,2-1,-1 1,-1 1,-4 4,-2-1,0 0,0 1,0 0,0 0,-4 7,-1 8,3-10,1-3,2-2,5-3,2-1,5-3,-6 3,6-8,-8 6,1 0,1-4,4 0,-5 8,1 11,-1-2,-2-6,-1-1,1 0,0-9,-1-3,0 1</inkml:trace>
</inkml:ink>
</file>

<file path=ppt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9 1041,'54'3,"-51"-5,0 0,1-6,-3 5,0-1</inkml:trace>
</inkml:ink>
</file>

<file path=ppt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37,'-11'37,"10"-32,0-1,0 0,-1 0,0 0,1 0,0 0,-1 1,0 8,0-5,1-1,0-1,-1-1,2-1,-1 1,-1 0,2 1,-2 6,1-6,1-2,-1 1,0-2</inkml:trace>
</inkml:ink>
</file>

<file path=ppt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47,'1'14,"-1"-8,1 1,-1-1,0-1,1 1,-1-2,2 5,-1-4,1 13,-1-12,0 1,-1-4,1 0,-1 0,0 1,2 0,-1-1,0 0,-1 1,1 0,-2 0,-3-7,0 0,-4-2</inkml:trace>
</inkml:ink>
</file>

<file path=ppt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0 1025,'32'4,"-38"-7</inkml:trace>
</inkml:ink>
</file>

<file path=ppt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5 1196,'0'15,"-5"42,4-53,1-1,-1 0,1 0,0 2,0-2,0 0,1-7,1-3,1 3</inkml:trace>
</inkml:ink>
</file>

<file path=ppt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2 1231,'14'6,"-11"-5,3 0,-3 0,0 0,0-1,0 1,1 0,5 1,-6-1,3 0,-3 0,0-1,-2-3,-2 0,-1-1</inkml:trace>
</inkml:ink>
</file>

<file path=ppt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1 1211,'28'6,"-25"-5,0-1,1 1,0 1,-5 1,-1 0,0 0,-1 1,0 1,0 0,1-1,0-1,-1 1,0-2,-1 2,1 0,0 0,0-1,0-1</inkml:trace>
</inkml:ink>
</file>

<file path=ppt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121,'1'54,"-2"-47,1-4,0 0,-2-8,2 1,0-1,2 2,-1 0,2 2,1 1,0 1,-1 0,0 1,1-1,-1 1,-3 1,-3 3,-3 4,3-5,0-3,-1 1,1-3</inkml:trace>
</inkml:ink>
</file>

<file path=ppt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1194,'37'4,"-33"-2,-1 0,-3 2,-4-1,1-1,-2 1,2-1,0-1,0 1,1 1,7 0,-2-2,4 2,-3-2,0 0,-1 0,0 0,1 2,-3 1,-1-1,-2 6,1-6,-2 0,0 1,-1 0,0-2,0 1,-1-3,2 0,-4-4,4 2,-2-6</inkml:trace>
</inkml:ink>
</file>

<file path=ppt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1203,'-14'2,"11"-2,0 1,0-1,-1 1,-1 1,1-1,1 1,0 0,0 0,0 0,-3 3,4-2,-2 3,3-3,-5 9,4-7,1-1,1 0,1-1,2 0,0-1,2 0,2 0,1-2,-4 0,2 0,-1 0,-2-1,0 1,0 0,6-2,-2 1,-2-1,-3-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 1362,'-9'15,"7"-12,-1 4,2 0,0 2,3 4,0-8,0-1,0-1,-1 0,4 1,-2-2,0 0,0 0,0-2,0 0,0-2,1 0,0-1,1-3,0 1,0-1,1-7,-2 4,-3 6,0-2,1 1,0-2,-2-2,0 1,-1-7,0 9,-5-9,-1 11,-6 3,4 4,1 3,3 1,-3 5,-3-4</inkml:trace>
</inkml:ink>
</file>

<file path=ppt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5 1228,'30'0,"-27"-1,0 1,0 0,0-1,0 2,1-2,0 2,2 0,-3 0,3 1,-3-1,0 0,0-2,3-3,-3 1</inkml:trace>
</inkml:ink>
</file>

<file path=ppt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6 1161,'-11'14,"7"-6,0-1,1 1,-4 5,5-7,0 0,0 1,0 0,1 0,-1-1,1 0,-1 3,0 0,0-6,1 1,1-1,-1 0,1 1,-1 3,3-16,-2 4,0 1</inkml:trace>
</inkml:ink>
</file>

<file path=ppt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2 1154,'6'23,"-6"-17,1 2,0-1,0 4,1-4,-1 0,1 1,0-1,1 13,-2-16,0-1,0 0,0 0,1 1,-1-1,-1 0,-6-12,3 5</inkml:trace>
</inkml:ink>
</file>

<file path=ppt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1239,'45'-9,"-43"3</inkml:trace>
</inkml:ink>
</file>

<file path=ppt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3 669,'-22'19,"20"-14,1 1,0 1,0-2,-1 1,1 0,-1 0,0 0,0 2,1 2,-1-2,0-2,0-1,0 0,1-1,0-1,0 0,0 1,3-8,3-4,-2 0,-1 0,0-2</inkml:trace>
</inkml:ink>
</file>

<file path=ppt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665,'7'73,"-6"-70,-1 0,0 0,-5 3,2-6,1-3</inkml:trace>
</inkml:ink>
</file>

<file path=ppt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5 726,'60'-8</inkml:trace>
</inkml:ink>
</file>

<file path=ppt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1 731,'28'-8,"-31"7,-3 1,2 0,1 0,0 0,0 1,0-1,0 2,0-1,0 1,0 1,1 0,0 0</inkml:trace>
</inkml:ink>
</file>

<file path=ppt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7 724,'2'0</inkml:trace>
</inkml:ink>
</file>

<file path=ppt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4 721,'22'22,"-23"-19,-1 1,-1 0,1-1,-3 0,2 0,-1-1,0 0,4 1,6-2,-2-1,5 1,-3-1,-3-1,-4-4,-2 0,0 0,1 1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 1305,'-11'33,"10"-29,-1 2,1 0,-1-2,1 0,0 0,0 0,0-1,-3 5,3-3,0-2,1 1,0 0,-1 1,1 1,0-1,0 2,0-3,0-1,0 0,1 0,0 0,0 4,-1-3,1 0,0 0,0-1,-1 1,2-1,-1 0,1 1,1 2,0-2,3 2,-2-2,6 5,-7-8,2 3,3 0,0-1,-2-3,0-2,-3 1,7-6,-2 4,-5 1,0 1,0-2,1 1,2-1,-3 2,5-6,0 0,0-2,-5 5,0 0,-1-1,1 1,-1 0,2-2,0-4,-1-2,0-4,-2 4,1 3,-1-2,-1 4,0 4,-1-4,-1 0,-1-4,0 5,-4-3,4 6,-5-11,2 2,-4-5,3 12,-1 2,-4 6,-9 10,6 3,6-7</inkml:trace>
</inkml:ink>
</file>

<file path=ppt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8 714,'-19'16,"16"-14,0 3,0 1,1-3,-2 11,4-9,0-1,2-1,2 0,1-1,-2-2,2-1,-1 0,-1-1,0 0,0-1,2-3,-2 2,4-11,-5 10,0 1,0 0,-2 1,0 0,-6-6,-4 6,4 4,-3 2,0 4,5-4</inkml:trace>
</inkml:ink>
</file>

<file path=ppt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0 694,'-2'23,"2"-20,-1 2,0 0,0 0,-3 17,2-10,1-7,0 3,0-4,0-1,0 0</inkml:trace>
</inkml:ink>
</file>

<file path=ppt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1 705,'10'41,"-12"-36,1-2,1 0,0 0,1 0,2-1,0 0,0-2,0 1,2 0,-2 0,0 0,2 1,-1 0,-1 1,0 1,-3-1,-1 0,-1 1,0-1,-1-1,-2 2,1 0,-24 5,22-10,-14-9</inkml:trace>
</inkml:ink>
</file>

<file path=ppt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9 1407,'16'-3,"-12"3,0 2,-1-1,0 0,1 1,0-1,0 0,0 0,-1 0,-2 2,-2 1,0-1,-6 7,4-8,-2 5,-5 6,4-4,3-6,-1 2,0-1,0-1,0 0,9-4,-2 1,0-1,0 2,0-1,0-1,0 1,6 1,-3-1,-2 0,-1 1,1-1,1 2,-2-2,3 2,-1 0,-2-1,-6-3,-1 0,-1-1,2 1,0 0</inkml:trace>
</inkml:ink>
</file>

<file path=ppt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2 1426,'104'0,"-108"2,1-2,-1 0,0-3,1-1,2 1,1 0</inkml:trace>
</inkml:ink>
</file>

<file path=ppt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7 1382,'25'9,"-21"-6,-1-1,1 3,-1-2,1 1,0-2,-1 0,1-1,0 0,-4 2,-4 0,0 0,0-1,0 1,1 0,0-1,0 1,-1-1,1 1,0 1,0 0,0 0,0 1,1-1,-4 2,2-5,0-14,4 9</inkml:trace>
</inkml:ink>
</file>

<file path=ppt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324,'4'21,"-5"-15,1-1,-1 1,1-1,-1-1,1 0,-1 0,0 0,0-1,0 0,0 0,0-8,2 2,0-1,0 1,3-5,-2 5,2-1,1-2,-2 2,1 7,0 3,0 0,-2-2,0 1,-3-2,-2-1,-1 0,0-1,1 1,-1-1,0 0,-3 2,0 0,-1-1,4-2</inkml:trace>
</inkml:ink>
</file>

<file path=ppt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1379,'13'-4,"-10"4,0 1,0 1,-1 1,0 0,-1 0,0 4,-1-2,0 0,0 0,0-2,0 0,-1 0,1 0,-2 1,-1-2,-1 1,-1 1,-2-1,2 0,2-1,0-1,-8 8,8-5,1-1,-2-2,1 3,7-3,0 0,0-1,-1 1,1 0,-1 0,1-1,0 0,3 0,-4 0,0 0,0 0,1 1,-1-1,0 1,-7-13,2 7</inkml:trace>
</inkml:ink>
</file>

<file path=ppt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1386,'-19'6,"16"-4,-1 0,0 0,2 1,-1 0,-3 2,1 1,0-1,4-2,-6 6,5-4,2-1,0 0,2-1,0 2,1-2,0-1,1 0,-1-1,1 1,0-2,0 1,-1-1,1 0,-1-1,0 0,0 1,0-2,-2-1,0 0</inkml:trace>
</inkml:ink>
</file>

<file path=ppt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5 1418,'26'2,"-23"-1,1-1,1 1,-1-1,0 1,-1 0,-11 0,-1-1,-2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366,'14'2,"-5"-1,-6-1,1 0,-1 0,1 0,0 0,0 1,-1-1,2 0,-2 1,1 0</inkml:trace>
</inkml:ink>
</file>

<file path=ppt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9 1343,'-4'15,"2"-9,0 0,0-1,0 1,0 1,-1 3,0 0,0-2,0-1,0 0,-1 2,1 0,0 0,-1 6,1-6,0-2,1-2,2-2,-1 0,2-8,-1-1,1 1,0 0,0 1</inkml:trace>
</inkml:ink>
</file>

<file path=ppt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4 1362,'9'57,"-9"-53,0 0,1-1,-1 0,0 0,0 0,1 0,-1 1,0-1,0 2,0-1,0-1,0 1,0 0,-2 5,1-5,-1-1,-1-1,0-3,0-2</inkml:trace>
</inkml:ink>
</file>

<file path=ppt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8 1434,'20'2,"-15"-1,-2 0,1 1,-1-1,0-1,0 0,0-1,1-3,-4 1</inkml:trace>
</inkml:ink>
</file>

<file path=ppt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39,'32'14,"-29"-13,0 1,1 1,-1 0,1 0,0-1,-1-1,0 1,1-1,0 0,4 0,-5 0,0-1,0 0,0 1,0 0,1-1,0 1,2-1,1 0,-2-1,0-1,-2 2,0-1,7-1,-2 0,-3 2,-1 0,-1 0,0-1,2 1,-1-1,6 1,-7-1,0 1,1 0,-1-1,0 0,0 1,1-1,0 1,1 0,-1 1,-1 0,3-1,0 1,-3-1,0 0,0 1,4 0,-2-2,-1 1,-1 0,1 0,-1 0,0 0,0-1,1 1,0 0,2 3,-3-2,0 0,0 0,0 2,0-1,0-2</inkml:trace>
</inkml:ink>
</file>

<file path=ppt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75,'46'14,"-43"-14,1 1,0-1,0 1,0-2,-1 1,2 1,-2-2,0 1,0 0,0 0,0 0,1 1,0-2,-1 3,0-2,0 2,0-2,0 2,0-2,5 0,-5 0,4 0,-1-1,-1 1,-1-1,1 1,-2 0,5 0,-4-1,1 1,-2-1,1 0,0 0,4-1,1 0,-6 1,4-3,-4 2,0 2,0-1,1 2,1 1,0-2,-1 1,0 0,1 0,-1-1,-1 2,0-1,1-1,-1 1,1 0,0 0</inkml:trace>
</inkml:ink>
</file>

<file path=ppt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7 1571,'15'2,"-11"-2,0 0,-1 0,0 1,0-1,1 1,-1 0,0-1,0 2,1 0,1 1,-3 1,-2-1,-2 0,-2 2,-1-2,1 0,-4 2,5-3,-1 0,-8 3,8-2,-2 1,2 0,12-3,-4-1,3-1,-4 1,1 0,-1 1,0-1,1 0,5 6,-9 0,-1-2,0-1,-1 0,-6 8,5-8,-4 5,3-5,0 0,0-1,1 0,-3 0,-2-3,3-7,3 3,-3-6,2 7</inkml:trace>
</inkml:ink>
</file>

<file path=ppt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0 1647,'22'-3,"-18"3,-1 0,2-1,-2 1,1 0,0 0,1 0,0 0,0 0,-1 0,1 0,-2 0,0 0,3 0,-3 0,0 0,5 2,-4-1,1 0,-1 0,2 1,-3-1,-9-2,1-1,0 0,2 0</inkml:trace>
</inkml:ink>
</file>

<file path=ppt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608,'70'43,"-67"-41,-5 1,-2 1,-1 1,2-3,0 0,0 0,0 1,-2 0,-4 2,3-4,3 0,0-1,0-2,-4-2,4-1,1 1,0 0</inkml:trace>
</inkml:ink>
</file>

<file path=ppt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8 1542,'-11'62,"9"-55,1-1,-2 7,3-9,-1-1,-1 2,1-2,0-7,1 1,1 0,0-3,1 1,0 0,-1 0,2-3,0 4,1 1,0 0,2 2,-1 2,-3 2,2-1,-1 1,0 1,0 0,-1 0,-5 3,0-1,0-4,-1 2,-1 0,0-1,2-2,0-1,-1 0</inkml:trace>
</inkml:ink>
</file>

<file path=ppt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634,'-14'17,"12"-13,1-1,0 1,0 1,0-2,0 0,0 0,0 1,-2-2,2 2,-2-1,-1-2,-1 1,2 0,7-2,-1 0,1 0,1-1,-1 0,0 0,0 1,0 0,-1-1,0 1,1 0,0-1,0 1,0-1,1 2,-1-1,0-1,-1 1,0 0,1 0,-1 1,0 0,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 1329,'26'13,"-21"-11,-2 0,0-1,-1 2,1-1,-2 3,-2-1,-2-1,-4 2,0 1,-2 3,1 1,1 1,3-4,0-1,-1-5,2-1</inkml:trace>
</inkml:ink>
</file>

<file path=ppt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632,'-10'64,"9"-60,0 0,1-1,-1 0,0 4,0-4,1 0,0-7,0-1,-1-11,1 10</inkml:trace>
</inkml:ink>
</file>

<file path=ppt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1 1639,'-17'6,"13"-5,-1 2,0 0,1 1,1-2,1 2,-4 5,1 1,3-5,-3 9,4-10,1 0,1 0,1 0,1-2,2 0,2-1,-1-1,-1 0,1-1,-2-1,1 1,-1-1,-1 1,1 0,0 1,0-1,-1-1,-6 0,0 0</inkml:trace>
</inkml:ink>
</file>

<file path=ppt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6 1683,'34'1,"-31"-1,2 0,-2 0,0-1,0 2,0-1,1 1,-3 3</inkml:trace>
</inkml:ink>
</file>

<file path=ppt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2 1602,'2'27,"-2"-23,0 0,-1 8,1-6,-1 1,0 2,1 0,0-2,-1-1,0 1,0-2,1-1,0 1,-1 1,1-1,-1 4,1-2,0-3,-1-1,2-24,-1 13,-1 1,0-3,1 5,0 1</inkml:trace>
</inkml:ink>
</file>

<file path=ppt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0 1610,'59'9,"-55"-7,-1 1,0-2,0 1,3 2,-4-1,-1 0,-2 1,-4 1,2-2,-12 5,3-1,8-4,-4 2,4-2,0-2,1 1,8 2,-1-2,0 0,0-1,-1-1,0 1,2 0,-1-1,0 0,0 1,3 1,-4-2,2 2,-1 1,-2 0,-3 2,-5 5,3-5,-1 0,-2 1,-4 3,-1-2,-10 0,11-5,1-2,-7-2,-5-5,11 1,0-3</inkml:trace>
</inkml:ink>
</file>

<file path=ppt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1 1520,'37'1,"-33"-2,-1 1,1 0,0 0,-1 0,6 0,-3 1,-1-2,1 1,-2 0,1 0,-1 0,0 0,0 0,0 1,0-1,0 1,1-1,0 1,4-1,1 1,2 1,-7-2,-1 1,1-1,2 1,11-1,-13 0,0 0,4 0,1 1,8-1,-13 0,3 0,-4 0,0 0,4 0,2 0,-5 0,1 0,5 1,-7-1,0 0,0 0,0 0,-1 0,6 0,-4 0,1 0,-1 0,0 0,0 0,-2 0,1 0,0 1,0-1,7 2,-1-1,1 0,-6-1,-1 0,0 0,0 1,5-2,-5 1,2 1,6-2,-6 1,5 0,5-1,-8 1,-3 1,0-1,-1 0,1 0,0 1,-1 0,-1-1,1 0,-1 1,1 0,2 0,0 0,5 0,-5 0,0 0,-1 0,0-1,2 2,-2-2,0 1,0 0,1-1,1 1,0-1,-3 0,-1 1,0-1,16 1,-16 0,0-1,0 0,1-1,0 2,-1-1,0 0,1 0,-1 1,2 0,-1 0,0 1,-1-2,0 1,1 1,-1-1,0-1,1 0,-1 0,0 0,-6-3,-1 1,-7-4</inkml:trace>
</inkml:ink>
</file>

<file path=ppt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7 956,'-4'17,"3"-10,1-1,-1 1,1 0,0 2,0 13,-1-11,1-1,-1 3,1 0,0-1,0 1,-1 1,0 1,1-3,0 0,0 0,-1 1,1-1,0-3,0-1,1 0,-1 2,0-1,2 18,-2-8,1 10,-1-21,0 0,0 0,0 0,0 9,1-7,-1 2,1 0,0-5,0-1,0-1,1 2,0-4,0 1,1 1,0-2,1 0,1 0,-1-1,-1 0,1 2,-1-1,0 2,-1 0,-1-1,1-1,0 1,-1 1,1-2,0 0,1-2,0 1,0-1,5 4,-3-2,-2-1,2 2,-2-2,5 3,-1-1,-4-3,3 1,-2 0,-1 0,0 0,0 0,0 0,0-2,0 0,0-1,2-4,-2-8,-2 7</inkml:trace>
</inkml:ink>
</file>

<file path=ppt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4 938,'50'-8,"-46"8,0 1,2-1,-1 0,-1 0,-1 0,1 1,-1 0,0 1,-1 1,1 0,-1 1,0-1,0 1,0 0,-1-1,2 4,-2-3,1 1,-2-2,1 2,0 0,-1-2,0 1,1 2,1-1,-1-1,0-1,-1 1,0 0,-1 0,0-1,1 1,-1 0,0-1,1 0,-1 3,0 0,0-2,0-1,1 2,0-2,-1 4,1 0,-1-2,1-2,0 1,-1 0,1-1,0 1,-1 0,1-1,0 1,0-1,1 0,1 2,-1 0,0-2,-1 0,1 1,-2 2,1-1,0-2,0 1,1-1,1 1,0 0,-1 0,-1-1,1 2,0 0,-1 3,2-1,-2-4,2 2,-2-2,1 1,0-1,-1 0,2 6,-2-4,0 0,0-1,1 0,-1 0,0-1,2 1,-2-1,1 0,1 1,-1-1,0 0,0 0,0 2,0-2,-1 1,1 3,-1-4,0 2,1-2,-1 0,1 1,0 0,0-1,0 0,0 0,-1 0,1 0,0 0,0 1,0 5,0-4,0-2,0 0,0 1,1-1,0 4,1-2,-1-1,0-1,0 0,-1 0,0 1,-1 1,0-2,0 1,-2 1,1-1,1-1,-1 0,1 1,0-1,0 1,0 3,0-3,0 4,0-3,1-2,0 0,1 0,0 0,-1 0,0 0,0 0,-1 2,-1 0,1-2,0 4,0-4,0 0,0 0,-1 0,-3 0,0 0,1-2,-2 2,2-2,-2 1,-6 1,9-6,-1-4,-12-21</inkml:trace>
</inkml:ink>
</file>

<file path=ppt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572,'-21'78,"20"-75,1 0,-2 1,2-1,-1 2,1-1,-1-1,1 0,0 2,0-2,1 3,-1-2,1-1,0 0,-1 1,1-1,0 1,0-1,0 0,0 1,1 1,-2-2,2 1,-1-1,2 1,1-1,-1-2,0 0,1 0,2-1,1 0,-1 0,1-1,-3 0,0 0,-1-1,0 1,1-2,2-1,-4 1,2 0,2-2,2 0,-2 0,-3 3,0 0,1-2,0 1,0-1,-1 1,0-1,0 1,-2 0,2-2,-1 0,-1 1,0 1,2-1,-2 1,2 0,-1 0,0-1,2-3,-3 4,-1 0,1-1,-1 0,1 0,-1 0,-1 0,1-6,0 7,0-1,0 1,0 0,0 0,0 0,0-1,0-3,0 3,0 1,-1-7,0 5,0 2,-2-1,0 0,-1 1,0 0,1 1,-3-2,1 3,2 0,-1 1,0 0,-1 0,-1 2,-1 1,1 0,1 0,0 0,0 1,0 0,1 0</inkml:trace>
</inkml:ink>
</file>

<file path=ppt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14,'29'-2,"-24"2,-1 0,-1 0,0 1,3 1,-2 0,-1-1,0 0,0-1,0 1,0 0,0-2,1 1,0 1,0-1,2-1,-2 0,0 1,0-1,0 0,5-2,-3 2,0 1,-1-1,5 1,-3 0,0 0,-2 0,3 1,-3 0,-1 0,1 1,2 1,3 0,-7-3,3 1,-2 0,0-1,0 0,1 0,-1-1,0 1,1 1,4-1,-6 0,0 0,0 0,5 0,-2-1,-2 1,0-1,0 1,0-1,-1 1,0 1,0-1,0 1,0 0,-19-1,9-5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1389,'25'-5,"-22"4,2-1,0 1,0 0,0 0,2 0,0 1,-2-1,-2 1,0-1,0 1,0 0,1 0,-1 0,4-1,-4 1,3-1,0 0,5-1,-8 2,5-1,6 1,-11 0,0 0,0 0,0 0,5 1,-5-1,0 0,0 0,2 0,8-1,-10 1,0 0,3 0,1-2,0 1,-1 1,-1 0,2 0,0 0,3 0,-2 0,2-2,-6 3,2-1,-2-1,0 2,-8-2,-3-1</inkml:trace>
</inkml:ink>
</file>

<file path=ppt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 880,'-18'4,"15"0,1-1,-1 0,2 1,-1 0,-2 3,-1 2,2-3,1 2,1-3,1 1,1 0,0 0,0 0,-1 1,-1-4,1 4,0-4,0 0,0 0,0 0,1 0,0 1,0 0,0-1,1 0,-1 0,2 1,-1 0,1 0,1 3,-2-4,1 0,-1 1,2-2,-1 0,0-1,0-1,2 1,-1 0,-1 0,0-1,0 1,1 0,0-1,-1 0,0 0,0-1,0 1,0 0,2 0,-2-1,2 0,-2-2,0 1,0 1,-1-2,0 0,0 0,0-1,-1 1,0 0,0 0,1-2,-1 0,0 1,0 1,0 0,0-4,1 3,-1-1,1 1,-1 1,-1-1,1 1,1 0,-1-1,-1 1,0 0,0 0,-1 0,1 0,-1 0,0 0,0 0,-1-1,1 1,-1-3,1 3,0 0,0 0,0-1,0 0,0 1,-1 0,0 0,-6-1,5 2,-1 1,0 0,-1 0,-1 1,-1-1,4 0,0 0,0 1,0 0,0 0,0 0,0 0,-1 2,-6 5,7-5,0 1,0 0,1 0,0 0,-1-1,0-3</inkml:trace>
</inkml:ink>
</file>

<file path=ppt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 1012,'51'6,"-47"-6,2-2,-2 2,-1 0,1-1,0 1,0 0,-1-1,0 1,2 0,0 0,0 0,-1 0,3 0,-2 0,-1 0,0 1,1-1,-2 1,1-1,0 0,-1 0,-4 3,-3 1,-3-1</inkml:trace>
</inkml:ink>
</file>

<file path=ppt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6 894,'-10'14,"8"-10,0 0,1 0,0-1,-1 1,-1 0,1 0,0-1,2 0,-1 0,0 0,0 0,2 2,1-10,-1 0</inkml:trace>
</inkml:ink>
</file>

<file path=ppt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2 913,'25'6,"-28"-4,0 0,0 1,0 0,-1 1</inkml:trace>
</inkml:ink>
</file>

<file path=ppt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7 946,'12'-4,"-8"4,0 0,-1 0,1 1,0 0,-1 0,1 1,-3 1,-4 2,0 0,1-1,0 1,0-1,1-1,-3 2,1-2,-1 0,1 0,-1-1,1-1,0-2</inkml:trace>
</inkml:ink>
</file>

<file path=ppt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947,'-30'56,"28"-53,2-8,1 1,1 1</inkml:trace>
</inkml:ink>
</file>

<file path=ppt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0 901,'-7'48,"6"-45,0-7,1 1</inkml:trace>
</inkml:ink>
</file>

<file path=ppt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5 899,'-11'24,"9"-21,2 1,3-2,2-2,-2-1,1 1,-1-1,0 0,-6 4,-4 3,1-1,1-1,2-1,-2 1,2-1,-1 3,1 0,1-3,1 1,-1 0,1 0,1-1,3-2,0-1,2-3,0 0,7-9,-7 6,-2 3,1-3,0 3,1 1,0 0,-2 2,0 1,0 0,-1 2,-1 2,-2 1,1-1,-2 0,0 0,1-2,0 0,0-8</inkml:trace>
</inkml:ink>
</file>

<file path=ppt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0 927,'-11'18,"9"-15,1 0,-1 0,1 2,0 0,0 3,1-4,0 0,1-1,0 0,1 0,2-2,-1-1</inkml:trace>
</inkml:ink>
</file>

<file path=ppt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925,'14'4,"-11"-4,0-1,0 1,0 2,-1 1,-4 0,-1 0,0-1,0 0,10 0,-3-1,-1 0,0 1,0-1,-1 2,-2 0,-3 4,1-3,0-1,0 0,-1-1,0-1,0-3,0-2,0-2,1 2,0-1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0 1323,'20'10,"-16"-9,-1-1,3 2,2 0,4 0,-4 0,0-1,-4 0,-5 4,-19 17,8-10,7-7,0 1,2-2,0 0,-1-1,-2 0,0-3,0-6,4 2,-1-4,1 3</inkml:trace>
</inkml:ink>
</file>

<file path=ppt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02 901,'29'12,"-29"-9,-1 1,0-1,-1 0,2 0,-1 0,1 0,0 0,1 1,2-1,0-2,2 0,-1 0,0 0,-7 4,0-2,-2 1,2 0,-1 3,3-3,1-1,2 1,1 0,1 1,-1-3,-2 1,-1 0,-3 0,0-2,-6 2,-2-4,-3-5</inkml:trace>
</inkml:ink>
</file>

<file path=ppt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2 970,'15'-2,"-12"1,0 1,1-1,-1 1,0-1,1-1,-2-1,0-2,0 1,-1-2,-1 3,0 0,0-1,1-1,-2 2,0 0,-2-1,1 1,-1 1,2-1,4 3,0-1,1 0,0 1,-1 0,1 1,-1 1,-2 1,-4 2,-1-2</inkml:trace>
</inkml:ink>
</file>

<file path=ppt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4 956,'14'23,"-14"-20,0 0,0 0,0 0,-1 2,1-2,0 0,0 0,1 0,-1 0,2 1,0 0,1-2,0-1,-3-4,-3-4</inkml:trace>
</inkml:ink>
</file>

<file path=ppt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552,'49'-15,"-45"13,-1 0,2 1,-1-2,-1 1,7-3,-5 2,0 0,1 0,-1 0,3-3,-4 4,0-1,0 2,-1-1,5-1,-3 1,-1 1,1 0,0-1,0 1,-1 0,0 0,1 0,-1 0,9-3,-3 1,2 1,-8 1,0-1,0 1,0-1,4-1,2-2,-6 3,6-1,-5 1,-1 1,3-2,0 1,-3 1,7-3,-7 3,6-2,-5 3,0-2,3 0,-4 0,0 1,0-1,0 1,0-1,0 1,0-1,1 1,0-1,3 0,-1-1,-4 2,2-1,3-1,-5 1,8-2,1 0,-1 0,-4 1,1 0,-5 2,0 1,2-2,0 1,1 0,-3 1,2 0,0-1,-1 0,1 1,-1-1,1 1,-1-1,4 0,-4 0,-1 1,0 0,0-1,1 1,-1-1,0 1,0 0,0 0,0 0,-7 0,-13-1,13 0,1 0,0 0,0-1</inkml:trace>
</inkml:ink>
</file>

<file path=ppt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8 1347,'22'7,"-17"-4,-1-2,1-1,0 1,0 0,0-1,-1 0,-1 0,0 0,1 0,-1 0,1 1,-1-1,-1 4,-10 7,4-6,1 0,-1 0,0 2,-1 0,0 0,-15 10,8-10,6-4,1-1,-1-2,-2-1,1 0,2 0</inkml:trace>
</inkml:ink>
</file>

<file path=ppt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781,'-16'2,"11"1,2 0,0 0,0 0,0 0,-1 1,-4 6,-3 4,3-1,5-9,1 0,-2 8,2-7,0-1,0 1,1-2,-1 1,-2 4,0 0,-2 10,4-12,0 1,-1-1,2-1,-1 0,1 1,0 2,0-1,0 0,0 0,0 0,0-1,0-1,1 1,-1 7,1 7,-1-4,1-11,0 6,-1 3,1-8,0 0,-1 14,0-5,1 4,0-12,-1 11,0-1,1-3,0-1,-1 0,1 2,0-10,0 3,0-4,0 3,0-4,0 2,0-2,0 1,-1 12,1-11,0 11,0-12,0-1,0 1,-1 4,1 2,0-3,1-1,-1-1,1 0,0 0,0-2,0 0,1 4,0-2,-1 0,0-1,1 2,1 0,-2-3,2 2,1-1,-1-1,0 0,3 0,-3-1,1 1,-1-1,1 1,-1-1,1 0,-1 0,1 1,-2 0,0 0,0 0,1 2,0-3,0 0,0 0,0-1,0-1,0 0,0 0,0 0,1 2,-1-2,0 2,0-1,0 0,0-1,0 1,1-2,2 1,0 1,-3-1,1 0,-1 0,0 0,0 1,0 0,0-1,1 1,1 0,-2-1,0 0,0 0,0 1,0-1,1 1,0-1,-1 0,1 0,0 0,-1 0,0 0,0 0,0 0,0 0,0 0,0-1,0 0,0 0,0 1,0-2,2 1,-2 1,2-1,-2 1,0-1,2 0,-2 0,2-1,-2 1,0 0,0 0,0 0,0-1,1 0,1-1,-2 2,2-2,0 0,-1 0,-1 2,0-1,1-1,-1 1,0-1,0 1,1-2,-1 1,3-2,-2 2,0-1,-1 2,5-5,-5 5,0 0,-1-1,0 0,0 0,2-2,0 0,-1 1,2-1,-2 1,3-2,-3 3,0 0,5-6,-3 3,-2 2,4-8,-5 9,1-1,-1 1,0 0,1-2,1-2,-2 1,0 1,0-2,5-11,2 3,-6 10,8-21,-9 21,1-1,-2 1,1 0,0 0,-1-1,1-2,-1 0,0 1,1 1,-1 0,1 0,-1 1,0-2,1-2,1-7,-2 9,1 1,2-7,-3 4,2-2,-2 5,0 1,0 0,2-6,-2 6,-1 0,1-2,-1 1,0 0,0 0,0 0,0 2,0 0,-2-5,1-2,-3-6,1 6,2 5,0 1,0 0,0-1,-1-2,1 0,-1-7,0 11,0-7,0 1,1 5,0 0,0 0,0 2,-1-1,0-1,0 1,-1 0,0 0,0 3,-1-3,-3-1,3 3,1-1,0 1,-1-2,2 1,0 0,-3-4,-2-1,3 6,1-1,-1 2,1 0,-5-2,4 3,0-1,-1 0,1 0,-2-1,-1 1,2 0,2 1,0-1,0 0,-1 1,0-1,0 0,-4 1,4-1,1 0,0 1,-1 0,-1 0,1 0,1 0,-4 1,3-1,-17 1,17-1,1 0,-4-1,4 1,-4-1,3 0,-7 1,5-1,1 1,0-1,0 1,2 0,0 0,-1-1,0 2,-2 0,3 0,-1 0,-1 0,-5 3,4-2,1 0,1 1,-2 0,3 0,-5 3,4-2,0 0,-10 11,9-10,1-1,0-1,1 0,0 1,0-3,-5 2</inkml:trace>
</inkml:ink>
</file>

<file path=ppt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489,'-58'44,"53"-39,1 0,1-3,0 1,-1 2,1-3,1 2,-2 3,2-4,1 0,-2 3,2-2,0-1,1 2,-1-1,2-1,-1 2,2 5,-2-7,1 1,1 2,0-1,0 0,2 1,0-3,0 1,-1-2,1 3,-1 0,1 2,-1 0,-1-1,1-1,0-3,1 2,-1-2,1 0,0 0,0-1,1 2,-2 0,1-1,0 0,0 1,-1-1,2 3,-1-1,-1-1,2 3,0-3,-1-2,1 2,-2-3,1 1,0 0,2 0,0-2,1 1,1 1,-1-1,2-1,2-1,-8 1,6-2,-6 1,6-1,-6 2,1-1,5-1,-1 0,-4 1,-1 0,0 0,5-3,-5 3,2-1,-2 0,0 1,0 0,1 1,3-3,-3 1,3-1,-4 1,1-5,-2 4,-1 1,1-1,0 1,0 0,1-2,-1 0,1 0,-2 2,1-2,-1 2,1-2,-2 2,1-1,0 0,-1 1,1-1,-1 1,0-1,-1 0,0 1,-1-1,0-1,1 2,-1 0,1 0,-1-1,0-1,1 0,-1 1,0 1,0-1,-6-7,3 7,2 2,-3-1,3 1,0 0,-1 0,2-1,-1-1,-1-3,2 4,0 0,-1 0,1 0,-3-2,1 2,-1 1,2 1,-1-1,1 0,-1 1,0 0,0 0,-2-1,3 1,0 1,0-1,0 0,0 0,0 1,-9-2,-2 0,10 1,-1 0,1 1,1-1,-1-1,-1 2,-3 0,4 0,-1 1,-3 0,3 0,1-1,-4 4,3-1,1-1,1 1,0 0,0 0,0 0,-1 0,1-1,0 1,-1 0,1 0,-1 0</inkml:trace>
</inkml:ink>
</file>

<file path=ppt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3 1168,'-14'-2,"11"2,-2 3,2 0,-1-1,0 2,-1 0,-7 8,5-4,1-3,4-1,-3 2,2 2,1-4,0 8,0 0,0-4,1-4,-1 3,1-3,-1 8,2-8,-2 9,1-10,1 1,0 2,0 0,1 0,0-3,-1 1,1 1,0 5,-1-5,1 0,0 3,-2 3,1-4,0 1,-1 1,1 0,0-1,1-3,1-2,-1 0,2 5,0-1,-1-1,-1-2,0 0,0-1,1 2,0-1,1-1,-1 0,1-1,0 0,0-2,0 2,0-2,2 1,0-1,-1 0,3 1,-2 0,1 0,-2-1,3-1,-2 1,2 0,-3 0,7 1,-8-1,0 0,0 0,0 0,0 0,0 0,0 0,0 0,0 0,10-1,-3 0,3-2,-6 2,3-2,-3 1,-3 1,5-1,-4 0,2 0,-1-3,-1-1,-2 2,3-4,-4 5,2-3,0 2,-2 1,3-2,-3 2,0 0,3-5,-3 3,1-7,-2 7,0 0,0 1,0-1,0 1,0-1,-1 0,1-6,0 6,-1 0,0-1,0 2,0 1,0 0,0-1,-1 1,1 0,-1-1,1-1,-3-7,2 6,-1-1,0 1,-1 1,0 0,0-1,-1-3,1 1,1-1,-1 0,1 2,0 1,0 0,0-2,-1 0,1 1,0 1,0 0,0 2,0 1,-6-7,4 7,-7-3,6 2,0 0,-1 0,0 1,-1 0,-1 1,-12-1,10 3,1 0,-1 1,-2 1,1 0,1 1,0 1,-13 4,13-5,1 0,1 1,0-1,0-1,-2 1,0-1,2 0,1-1</inkml:trace>
</inkml:ink>
</file>

<file path=ppt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1792,'-12'14,"9"-10,0 1,0 3,1-4,1 0,-1 0,1 0,0-1,-1 1,0 0,1-1,-1 3,0-1,0 5,0 4,1-11,1 3,-1-2,2-7,-1-1,0-1</inkml:trace>
</inkml:ink>
</file>

<file path=ppt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7 1773,'13'12,"-12"-9,0 2,0-1,1 0,-1 0,-1-1,1 0,-1 0,2 14,-1-3,-1-11,1 3,0-3,-1 0,-3-1,-1-2,1 1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234,'1'18,"0"-15,-1 2,0-2,1 2,-1-2,0 4,-1 3,1 2,0-5,0-3,0-1,-4-8,-7-11,7 9,2 3,-2 2,-3 11,2 4,4-8,1-2,0 0,2 1,0 0,1 2,0-3,-1 1,0-1,1 0,-2 0,4-2,4-3,-7-2</inkml:trace>
</inkml:ink>
</file>

<file path=ppt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1854,'19'-4,"-16"4,1-2,0 2,-1-1,1 0,-1 1,2 0,-1 0,0 0,-1 0,0 1</inkml:trace>
</inkml:ink>
</file>

<file path=ppt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1836,'0'26,"0"-23,-1 2,1 0,-1 0,0 5,1-5,-1 0</inkml:trace>
</inkml:ink>
</file>

<file path=ppt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1819,'18'-2,"-13"2,-1-1,0 1,0-1,-1 1,0 0,0-1,1 2,0-2,0 1,-7 2,-3 0,1-1,1 0</inkml:trace>
</inkml:ink>
</file>

<file path=ppt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7 1850,'45'1,"-42"-1,0 1,0-1,2 1,-1-1,-1 0,0-3,-3 0</inkml:trace>
</inkml:ink>
</file>

<file path=ppt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1 1804,'-15'18,"14"-14,0 1,1-1,0 1,0 1,2 1,1-3,4-4,0-2,-1-5,-3 2,0-2,-1 4,0-3,-1 3,1 0,-1 0,-1-2,0 1,-1 1,0 0,-1 0,-1 2,-1 1,-2 2,1 0</inkml:trace>
</inkml:ink>
</file>

<file path=ppt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790,'0'20,"0"-16,0 0,0-1,0 1,0 2,0-3,0 4,0-1,-1-2,2-1</inkml:trace>
</inkml:ink>
</file>

<file path=ppt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7 1788,'28'4,"-25"-1,1 2,-3-1,-1 0,-1-1,-2 1,1-1,0 0,0 0,0 0,0 0,0 0,1 0,4-3,0 0,2 0,2 0,-3 1,2-1,-3 0,9-2,-8-2,-2 1,-1-1</inkml:trace>
</inkml:ink>
</file>

<file path=ppt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3 1747,'-6'15,"4"-10,0 9,1-6,0-1,0-1,-1 7,-1 6,1-5,1-9,-2 4,2-6,-1 1,0-1,1 0,-1-7,1-2,2 1,-1 0</inkml:trace>
</inkml:ink>
</file>

<file path=ppt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740,'-1'21,"1"-15,1 8,0-1,0-8,1 10,-1-10,1 6,-1-6,-1 5,1-7,-5-11,2 2,-1 1,1 1</inkml:trace>
</inkml:ink>
</file>

<file path=ppt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0 1812,'23'-4,"-19"4,1-1,-2 1,0-1,1 4,-3 2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3,'15'21,"-13"-17,-10-2</inkml:trace>
</inkml:ink>
</file>

<file path=ppt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6 1799,'36'-3,"-32"4,-1 1,0 1,-2 0,-3 1,0-1,-2 2,1-3,1 1,-3 2,3-1,-1-1,2 0,-4 2,2-2,0 0,1 0,0 0,5-3,0 0,11 1,-7 0,-3-1,4 0,-5 1</inkml:trace>
</inkml:ink>
</file>

<file path=ppt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2 1773,'22'4,"-19"-3,0-2,0 2,-2 2,-1 1,0-1,-2 0</inkml:trace>
</inkml:ink>
</file>

<file path=ppt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7 1804,'21'3,"-18"-3,0 0,0 0,2 0,-2 0</inkml:trace>
</inkml:ink>
</file>

<file path=ppt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9 1729,'27'12,"-24"-11,0 0,1-1,0 2,-1 0,-1 5,-4-4,-1 4,-1-2,1 1,-1-1,2 0,-1-1,0-1,1 0,6 0,3 0,-3-3,-1 1,2 0,0 1,-2-1,-1 3,-5 1,-5 5,-3 1,7-6,0-1,0-1,0 0,0 0,-3 1,4-3,-1 3,1-5</inkml:trace>
</inkml:ink>
</file>

<file path=ppt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5 1774,'-4'18,"2"-11,2-3,-1-1,-1 1,1 0,-1 0,-4 20,1-9,2-7,1-3,-1 5,0 4,1-2,1-9,1 0</inkml:trace>
</inkml:ink>
</file>

<file path=ppt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7 1774,'7'14,"-5"-10,-1-1,1 0,0 2,0 0,0 0,-1-2,0 5,1 7,-2-10,1-1,0 1,0-1,0 0</inkml:trace>
</inkml:ink>
</file>

<file path=ppt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8 1852,'34'-6,"-31"5,0 1,0 1,-3 2</inkml:trace>
</inkml:ink>
</file>

<file path=ppt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7 1809,'14'-1</inkml:trace>
</inkml:ink>
</file>

<file path=ppt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5 1751,'16'2,"-13"-2,0 0,1 2,-1-1,1-1,1 1,-1 0,-1 0,1 0,-2 2,1 1,-2-1,-1 0,0 0,-1 0,1 1,-1 1,0-1,-1 0,1-1,-1 0,0 0,0 0,-2 4,2-4,0 0,-2 2,0-2,0 0,-3 1,3-2,1-1,4-4,5-1,-1 1,-1 1,-1 1,2 1,2 1,-4-1,5 1,-5 1,0 0,-2 2,-1 5,-1-5,0 0,-2 0,1-1,-2 0,0-1,1-1,-2 1,-3 3,5-3,0 0,-1 1,1-1,0-2,0-2,-3-7,6 5,0 1</inkml:trace>
</inkml:ink>
</file>

<file path=ppt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803,'14'3,"-10"-3,-1 0,0 1,2-1,-1 0,-1 0,1 0,0 0,3 0,-3 1,3-1,-4 0,-6 0,-2 1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9 1318,'2'0</inkml:trace>
</inkml:ink>
</file>

<file path=ppt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1829,'42'2,"-38"-2,-1 0,0 0,1-1,-1 1,1-1,1-1,-1-2,-1 1</inkml:trace>
</inkml:ink>
</file>

<file path=ppt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3 1771,'-2'22,"-1"-17,0 0,-1 0,-1 0,0 0,-1 4,2-1,1-2,-1 0,1-2,-1-1,2 0,7-3,-1-1,-1 1,7-1,0-1,-7 2,3-1,1 0,-4 1,0 0,0 0,1 1,-1-1,0 2</inkml:trace>
</inkml:ink>
</file>

<file path=ppt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779,'7'44,"-8"-37,-1-1,1 1,0 0,-1 2,1-5,0 0,0-1,0 1,0 8,0-6,0-2,0 5,0-4,-1 0,-1-7,1-3</inkml:trace>
</inkml:ink>
</file>

<file path=ppt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 1320,'-20'2,"17"-1,0 0,0 0,0-1,0 1,-1 1,-1 0,2-1,0 1,0 1,-1 2,2 0,1-2,-1 1,1 0,-1-1,1 0,-1 2,0 0,1-2,0 0,0 1,-1-1,1 6,-1 4,1-8,0-1,1 0,-2 4,2-4,-1 1,1-1,-1 3,1-1,-1 0,1 0,0-1,-1-1,0 0,0 0,1 0,-1 0,0 1,1 2,-1-1,-1 0,1 0,0-1,0 0,0 0,0-1,-1 10,2-8,-1 7,1-6,1-1,0 0,0-1,0-2,1 9,-2-8,1 1,1 2,-1 3,-1-7,1 3,0-3,1 5,-1-3,0 1,-1-1,4 11,-3-8,2 5,-2-7,0 6,-1-8,1 4,-1-2,1 0,0 0,0 1,0 2,0 4,0-9,0 0,0 2,2-5,0 4,-1-1,1 1,-1-2,1 4,-2-4,0 2,1-2,0 0,0 1,0-1,1-1,0 0,2 2,0 0,2 4,-4-5,0-2,1 1,0-3,-6-2,2 0,-4-2</inkml:trace>
</inkml:ink>
</file>

<file path=ppt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 1871,'-12'36,"12"-32,-2-1,2 0,1 0,2 0,0-2,1 0,-1 0,0-1,1-1,0-1,0-2,0-2,-2 1,3-12,-4 7,0 1,1 2,-2 4,0-6,-1 0,0 5,-2-1,0 3,0 3,0 2,-2 4,3-4,-2 3,0-3</inkml:trace>
</inkml:ink>
</file>

<file path=ppt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 1866,'22'0,"-18"0,0 0,-1 0,0 0,0 0,1 0,0 0,0 0,0 0,0 0,-1 1,0-1,0 1,0 1,0-1,0 0</inkml:trace>
</inkml:ink>
</file>

<file path=ppt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1832,'26'10,"-23"-7,-1 0,-2 0,-1 0,-2 3,1-3,-1 1,0 2,1-1,0 1,0 4,1-7,0 0,0 0</inkml:trace>
</inkml:ink>
</file>

<file path=ppt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 1763,'-2'21,"3"-18,0 0,0 1,1 2,-1-2,0-1,0 0,0 2,0-1,0 1,0 0,-1 1,0-3,0-9,0 2,-1-4,2 5,-1 0,1 0,1 0,1-2,0 1,0 5,1 2,-1-1,2 3,-3-2,0 4,-4-3,2-1,-1 2,0-2,0 2,-2 1,1-3,-1-1,-2-2,-1 0</inkml:trace>
</inkml:ink>
</file>

<file path=ppt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8 1824,'13'5,"-10"-3,0 1,2 1,-2-2,-2 1,0 0,-1 0,-1 0,0 1,-1 0,-2 0,1-1,0 1,0-1,0 0,0-2,0 2,0 0,0 0,-1 2,1-1,2-1,4-1,1 0,-1-2,0 1,0 0,0-1,1 0,-1 1,0-1</inkml:trace>
</inkml:ink>
</file>

<file path=ppt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1 1817,'-16'4,"11"-1,1 5,1 0,0 0,-1-2,1 0,1-3,1 0,-2 4,1 0,0 4,1-7,0-1,1 0,-1 0,1 0,0 1,5-1,6-1,-4-3,-3 0,19 0,-18 1,-1-1,-1 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6 438,'26'1,"-20"-3,-1 1,-1 0,2-1,-3 1,0 1,0-1,-3-3,-3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9 1278,'-10'25,"7"-20,1-2,1 1,0 1,1-2,0 0,1 1,2-3,0-1,0-1,1-2,-1 2,2-5,-2 1,0-4,-2 5,-1 1,0 0,0-3,0 2,0 1,-1 0,0 0,-2 0,1 0,-1 1,-1 4,0 2</inkml:trace>
</inkml:ink>
</file>

<file path=ppt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4 1866,'30'0,"-12"-1,-14 1,-1 2</inkml:trace>
</inkml:ink>
</file>

<file path=ppt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0 1810,'-12'19,"11"-12,0-2,0 2,1-4,-1 1,1 0,-1-1,1 1,-1 3,1-4,-2 13,2-12,-1 3,0-3,0 0,1-1</inkml:trace>
</inkml:ink>
</file>

<file path=ppt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9 1815,'3'15,"-2"-12,1 3,1-2,-1 0,0 0,1 0,0 1,-1 0,-1-2,0 0,1 1,-1 1,-1 0,2 5,-2-2,1-3,-5-8,1-3,0 0,0 1</inkml:trace>
</inkml:ink>
</file>

<file path=ppt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870,'23'-4,"-19"4,0 1,-1 1,0 1,1-1</inkml:trace>
</inkml:ink>
</file>

<file path=ppt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1843,'-3'23,"4"-20,-1 0,1 6,-1-5,1 7,0-7,-2 2</inkml:trace>
</inkml:ink>
</file>

<file path=ppt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8 1875,'-11'59,"10"-55,-1 0</inkml:trace>
</inkml:ink>
</file>

<file path=ppt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8 1821,'2'0</inkml:trace>
</inkml:ink>
</file>

<file path=ppt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9 1821,'-1'-4,"1"9,0-2,0 1,0 2,0 4,0-6,1 1,-1-1,0-1,0 4,0-3,0 0,0 0,-1 5,1-6,0 0,0 1,-1 0,1-1,-1 0,2-6</inkml:trace>
</inkml:ink>
</file>

<file path=ppt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4 1875,'15'1,"-11"-2,-1 1,0-1,0 2,0-2,1 0,4 1,-4 0,0-1,0 1,-1 0,4 1,-3-1,-1 0,1 1,1-1,-2 0,0 1</inkml:trace>
</inkml:ink>
</file>

<file path=ppt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1 1842,'19'56,"-22"-52,1-1,-1-3,0-1,0-1,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293,'26'-14,"-23"14,0 3,-2 0,0 2,-1-1,0 5,0-6,2 0,1-1,0-2,0-1,1-4,-2 1,-1 0,-1 0</inkml:trace>
</inkml:ink>
</file>

<file path=ppt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3 1799,'13'31,"-10"-32,1 1,-1 0,0 1,-5 7,-1 0,-1-1,1-4,2 0,-4-2,1-1,-1-3,1 1</inkml:trace>
</inkml:ink>
</file>

<file path=ppt/ink/ink3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0 1800,'-4'-15,"4"11,0 1,0 0,0-3,1 9,-2 1,1-1,1 3,-1-1,0-1,2 8,-2-8,2 3,-1-2,0 0,-1 1,0 0,0-1,0-2,0 0,0 0,-2 1,0 2,0-3,0-6,1 0,0-3,0-3,1 6</inkml:trace>
</inkml:ink>
</file>

<file path=ppt/ink/ink3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0 1814,'17'-8,"-13"8,0 0,0 0,-1 0,0 0,0 0,0 2,0 2,-2-1,1 2,-2-2,-2 6,-1-3,2-3,-3 2,1-3,-1 2,-4 1,2 0,0-1,0-2,1-2,0-1</inkml:trace>
</inkml:ink>
</file>

<file path=ppt/ink/ink3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2 1836,'2'0</inkml:trace>
</inkml:ink>
</file>

<file path=ppt/ink/ink3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3 1836,'2'-3,"1"1,1 1,2 2,-2 0,-1 2,0 2,-2 0,-3-2,1 0,-2 1,0-1,0 0,-2 1,2-2,0 0,0 0,6-2,1 0,1 0,-2 1,3 0,-3 0,0 0,0 2,-2 0,-2 2,0-1,0 1,0-2,-1 0,-1 2,0-3,0-1,-6 4,5-2,0-1,0-1,1 1,0-1,-1-1</inkml:trace>
</inkml:ink>
</file>

<file path=ppt/ink/ink3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1819,'-16'9,"13"-8,1 2,0 0,1 0,-2 0,1 0,-5 6,4-6,1 0,0 0,1 1,1 0,-1-1,1 0,0 1,1-1,0 1,0-1,-1 0,4 0,1-2,-2-1,3-1,-1 0,2 0,-2-1,0 2,-1 1,-1 0,-5-5,0 0,-4-4</inkml:trace>
</inkml:ink>
</file>

<file path=ppt/ink/ink3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848,'14'2,"-10"-2,0 0,0 0,0 0,0 0,-1 0,0 1,1 0,-1-1,-3 3</inkml:trace>
</inkml:ink>
</file>

<file path=ppt/ink/ink3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1 1790,'-28'65,"27"-60,-2 4,2-3,0 2,0 7,1-10,-1 4,0-6,1 0,-1 0,0 1,1-1,-2 0,4-9</inkml:trace>
</inkml:ink>
</file>

<file path=ppt/ink/ink3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2 1814,'13'7,"-10"-5,-2 1,1 0,-1 0,2 6,-1-2,-1-4,0 0,-1 0,1 2,0-2,0 1,-1-1,0 0,1 0,-1 0,0 6,0-5,0-1,0 0,0 0,0 0,0 1</inkml:trace>
</inkml:ink>
</file>

<file path=ppt/ink/ink3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2 1868,'37'-1,"-32"4,-2-4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8 1256,'-3'-18,"-1"13,1 3,-2 0,0 3,0 4,1 3,3-2,1 2,-1-4,2 0,-1-1,1 0,2 0,2-2,-1-2,2-2,-1-1,-1 1,0-1,0 0,-2 1,0 0,-1 7,2 8,-3-8,0-1,2 0,-1 1,-1 1,1 12,-1-12,0 0,0 0,0 0,-1 5,1-5,-1 0,-5 2,-1-14</inkml:trace>
</inkml:ink>
</file>

<file path=ppt/ink/ink3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1 1850,'47'13,"-49"-10,-2 0,1-1,0 0,-2 2,2-2,-2 4,2-4,1 5,0-4,0 0,1 0,7-3,0-2,-1 1,0 0,-1 1,-1-2,6 0</inkml:trace>
</inkml:ink>
</file>

<file path=ppt/ink/ink3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78 1886,'14'-10,"-11"10,0 0,0-1,3 2,-3-2,1 2,-3 2,-1 1,0-1,-1 5,0-4,-1 2,-5 3,4-6,-11 6,6-2,5-2,-5 5,6-7,-1 0,1 0,-2 1,2-1,9-7,0 0,-2 3,-1 1,-1-1,0 0,0 1,0 1,0-2,0 0,1 2,-1 0,2-1,-2 1</inkml:trace>
</inkml:ink>
</file>

<file path=ppt/ink/ink3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6 1919,'45'-4</inkml:trace>
</inkml:ink>
</file>

<file path=ppt/ink/ink3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2 1870,'35'29,"-32"-28,1-1,0 1,-1 0,0-1,0 0,0 1,0-1,1 1,-3 2,-1 1,-3-1,2 0,-1 0,0 0,-9 6,7-5,-1 2,1-2,0 0,1-2,-1 1,1-3,0-1,3-2</inkml:trace>
</inkml:ink>
</file>

<file path=ppt/ink/ink3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1 1814,'-1'13,"2"-7,0-1,-1 0,2 3,-2-5,1 0,0 5,-1-5,0 3,-1-1,1-1,-3-6,3-2,-1 0,1 0,-1-1,1 2,0-1,1 1,3-2,1 0,-2 3,0 1,0 0,0 1,0 1,0 0,0 0,0 2,-1 0,-1 0,-1 0,0 1,-1 1,-1-2,2 0,-1 0,-2-1,-2 2,1-3,-1-3,2 1,-1 0</inkml:trace>
</inkml:ink>
</file>

<file path=ppt/ink/ink3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1 1884,'46'23,"-46"-20,0 1,-3 0,0 0,-1 0,-1-1,1-1,-1 1,1-1,0 1,0 0,1 1,-1 0,-2 1,3-1,12 0,3 0,-9-3,1 0,-1 0,2 0,-2 0,0 0</inkml:trace>
</inkml:ink>
</file>

<file path=ppt/ink/ink3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4 1898,'-26'12,"22"-9,1 0,2 0,-1 1,1-1,0 1,0 0,1-1,0 0,-1 8,0-7,1-1,0 0,-1 0,5 2,0-4,0-1,5-1,-4-1,-1 0,0-1,-1 1,0-1,-3 0,-2 0</inkml:trace>
</inkml:ink>
</file>

<file path=ppt/ink/ink3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1 1919,'43'4,"-40"-4,0-1,0 0,0 0</inkml:trace>
</inkml:ink>
</file>

<file path=ppt/ink/ink3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4 1850,'2'25,"-3"-21,0 1,0 1,0-1,0-1,-2 8,3-9,-1 1,1-1,0 1,0-1,0 2,-1 1,1 0,1-2,-2 0,1 0,0 0,-1 3,1-3,-1-1</inkml:trace>
</inkml:ink>
</file>

<file path=ppt/ink/ink3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854,'17'33,"-16"-27,0-2,1 0,-1 0,3 5,-3-5,3 5,-3-5,0 1,0 2,0-1,0-2,-1-1,1 0,-1 1,0-1,-4-2,1-1,0-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1487,'18'11,"-11"-7,-3 1,-1-3,2 5,2-1,-3-3,-2 0,2 0,0 0,1-1,0 1,2 1,-4-3,6 4,-3 0,1 4,-1-1,-2-4,1 1,-1-2,3 0,-2 0,-1-1,5 3,-5-1,1-2,-1 2,-1-1,1 0,-1 1,0-1,3 2,-3-2,0 0,-7-9,2 2</inkml:trace>
</inkml:ink>
</file>

<file path=ppt/ink/ink3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5 1935,'17'-5,"-14"5,1-1,-1 1,0 0,0 0,0-1,0 2</inkml:trace>
</inkml:ink>
</file>

<file path=ppt/ink/ink3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5 1915,'3'30,"-3"-24,0-2,0 4,0-5,0 2,-1-1,1-1,0 0,-4-4,0-3</inkml:trace>
</inkml:ink>
</file>

<file path=ppt/ink/ink3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3 740,'2'23,"-1"-18,-1-2,1 0,1 0,0 0,-1 0,1 0,1-2,-1-4,1-1,0-1,1-1,-1 0,0-1,0 1,3-5,-1 3,-2 5,-1 0,2-3,-1 2,1-1,0 0,-1 2,0 1,0 2,-1 8,-5-1,1-3,0-1,0 1</inkml:trace>
</inkml:ink>
</file>

<file path=ppt/ink/ink3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33 1066,'1'17,"-1"-14,1 0,-1 0,1 2,0-1,1 0,-1-1,1 2,0-2,2-3,-2-3,1 1,0-1,0 0,2-2,-3 2,0 0,0-1,0 1,2-5,-2 5,0 0,-1 0,5-7,-2 7,0 1,0-3,0 4</inkml:trace>
</inkml:ink>
</file>

<file path=ppt/ink/ink3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59 1119,'-1'11,"2"-7,0-1,-1 0,1 0,0 1,-1-1,0 0,1 0,2-5,0-1,1-2,-1 0,0 0,1-4,-3 5,1 1,0 0,1-1,0 1,0 0,1-1,-1 3,0 0</inkml:trace>
</inkml:ink>
</file>

<file path=ppt/ink/ink3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2 1152,'-13'15,"11"-10,1 1,0-2,0-1,0 1,0 0,1 0,-2 0,0-1,-1 3,1 0,1-1,1-2,-2 4,1-2,1 5,-1-2,1-2,-2 0,2 1,-1-1,1-2,-2 6,2-5,-1 0,-2 10,2-9,0-3,1 1,-1 0,0 13,1-8,-2-1,2-5,-1 2,0-2,0 1,0 4,0 0,0-4,1-1,0 1,-1 0,1-1,-1 0,1 2,-1 0,1-2,0 4,0-2,0 0,1 0,-1-2,0 0,0 2,2 3,-2-2,1-3,0 1,-1-1,1 2,0-1,0-1,-1 0,1 3,-1-1,0-2,1 0,0 0,0 0,1 0,1-1,0-1,0 1,1 0,-1-1,0 0,0 1,0-2,0 2,-1 1,2-1,-1 3,0-1,-1-1,1-2,0-2,3-3,-1 1,1 0,-2 1,1-1,-2 0,0-1,1-1,-2 1,0 1,-1-2,1 2,-1 0,0 0,1 0,-1 0,1 0,0 0,1 0,0 1,0 0,3-1,-1 1,-1-2,0 0,-2 0,0-1,-1 1,0 1,0-1,0 0,0-1,-1 1,1 1,-1-1,1 1,-1-1,1 1,-1-1,0 1,0 0,1-9,-1 4,0 2,0 1,-1-2,1 4,0-1,-1-1,0 0,0 0,1-1,-1-13,0 14,1 0,-1 1,0-1,0 1,1-1,-1-1,0-2,0 2,0-1,0 0,1 4,0-1,-1-2,0 1,-1-9,0-3,1 12,0 1,0-8,0 7,0 0,0-1,1 1,-1 1,0-1,0 2,0 0,-2-1,1 0,-1-1,1 1,0 1,1 0,-2 0,1 0,-1 2,0 3,0 0,0-1,0 0,0-1</inkml:trace>
</inkml:ink>
</file>

<file path=ppt/ink/ink3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95 577,'-3'136,"2"-132,0 0,1 0,-1 0,0-1,0 1,0 0,0 1,1-1,-1 1,0 0,1-1,-2 2,2 1,0-4,-1 3,1 2,0 1,0 1,-1-2,2 1,-3-2,2-1,-1 4,1-6,0 2,-1-2,1 0,0 0,-1-1,1 1,0-1,0 3,0-3,0 0,0 0,0 6,0-4,0 0,0 0,0 0,0-1,0 0,0 3,0 1,-1-4,1 18,-1-14,1-5,0 3,0-3,0 0,-1 3,0-2,0 0,1 0,0 0,0 1,0-2,0 0,0 0,1 0,0 0,0 0,0 0,2 1,-2-1,1 1,-1-1,0 0,2 3,-2-3,0 0,-1 1,1 0,0 1,0-2,0 0,0 0,1 0,-1 0,1 0,1-2,0 0,-1 2,2 0,-2 1,0-1,1-1,0 1,-1 1,2-2,-1 0,0-2,0-2,1 0,-1 0,1 0,-1 0,0 0,0-1,-1-1,3-4,-3 2,1 1,-2 2,0 0,1-1,0 0,-1-1,0 2,0 0,-1-4,1 4,-1-5,1 2,-2-1,1 2,0 0,0-1,-1-5,1 6,0 1,-1 0,1-2,0 2,0 1,-1-8,1 5,0-11,0 11,0 1,0 0,0 2,0-1,0-2,0-1,-1-5,1 5,0 1,0 1,0 0,0-1,0-2,0-1,0 0,0 3,0 0,0 0,0 2,0-2,0 0,0-1,0-8,-1 10,1 0,0-1,0 1,0-1,0-2,-1-9,1 11,-1 1,1 0,-1 0,1 0,-1-9,1 6,0 2,0 1,0-1,0 3,0-2,0 2,0 0,0-1,0 1,0-2,0 2,-1-8,1 7,-1 0,0 0,-1 0,1 1,0 0,0 0,-1 0,1 0,-1 0,-1-1,0-1,1-1,-1 2,1 1,0 0,-1 1,-1-1,0 0,1 0,0 1,0 0,-1 2,1 1</inkml:trace>
</inkml:ink>
</file>

<file path=ppt/ink/ink3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6 1434,'-17'4,"14"-3,-1 1,0 0,1 0,0 0,0 1,0 0,0 0,0 1,-1 0,1-1,0-1,1 1,-2 0,1 0,-1 0,-7 7,7-7,-2 1,1 1,0 0,2 0,-1-1,-5 8,6-9,-2 4,3-4,-2 6,1-3,1 0,0 0,-6-13,5 3,1 1</inkml:trace>
</inkml:ink>
</file>

<file path=ppt/ink/ink3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43 1506,'-12'16,"11"-13,-1 1,0 0,1 0,-1 2,1-3,1 1,1-1,0 0,0 0,3 2,0-1,-1-1,-4 4,0-4,0 0,-2 0,0 1,0 0,2-1,1 0,3 0,-1 1,0-1,0 1,0-1,-2 2,1-1,-1-1,0 1,-1-1,1 0,-1 0,0 1,0-1</inkml:trace>
</inkml:ink>
</file>

<file path=ppt/ink/ink3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8 1481,'-3'15,"1"-11,1 0,0 1,0 0,0-1,0 0,-4 6,3-5,0-2,0 1,-1-2,1 1,7-4,-2-1,0 0,1 0,0-1,-1 1,0-1,0 3,0 2,-3 3,-1 4,0-5,0-1,0 1,1 0,-1 4,-1-2,-1 1,1-2,1-2,-1 0,-1 0,0-1,0-1,0-3,-1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3 1554,'10'17,"-9"-13,0-1,0 0,0 0,1 0,-1 0,0 0,0 0,1 1,0 0,-1 0,2 4,-3-3,1-1,0 2,2 3,-1-4,-2-2,-5-4,0 0,1 0,0 1,1 0,0 0,-1 0,-2 0,2 0,1 0,-10-1,1 0,3 0,6 1,0-1,-4 0,3 0</inkml:trace>
</inkml:ink>
</file>

<file path=ppt/ink/ink3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69 1577,'18'5,"-15"-6,0 0,3 1,-3 0,1 1,1 3,-1-1,0 0,-2 0,1-1,-7 0,0-2,-1 1,1 0</inkml:trace>
</inkml:ink>
</file>

<file path=ppt/ink/ink3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5 1609,'18'13,"-20"-9,-2 0,0-3,0 1</inkml:trace>
</inkml:ink>
</file>

<file path=ppt/ink/ink3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6 1642,'2'0</inkml:trace>
</inkml:ink>
</file>

<file path=ppt/ink/ink3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9 819,'2'0</inkml:trace>
</inkml:ink>
</file>

<file path=ppt/ink/ink3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2 761,'-17'10,"14"-7,0 0,0 1,1-1,-1 2,1-1,0 1,2-1,-2 5,2-5,0-1,-1 0,1 1,0-1,1 2,-1 0,1-1,0 0,1 1,-2-2,1 4,1 0,-1-4,0 0,0 3,3 5,-3-7,1 2,2 5,-3-7,1-1,0 0,3 3,-1-3,0-1,2 1,-3-2,0 0,0 0,1 0,0 0,2 0,-1 0,-1 0,-1-1,0 0,1 0,-1 0,3 0,0-1,2-1,-3 0,0 0,7-4,-9 4,0 0,0 0,1-3,-1 2,-1-1,1-2,-1 2,-1 1,1-2,-1 1,-1 0,0-5,1-3,0-1,-2 2,1 2,-1 2,0-10,-1 1,2 12,-1-1,0 1,-4-8,3 7,-1-1,0 0,0 2,0 0,-1 0,1 1,0 0,-2-2,2 3,0 0,-3-1,-5 2,4 2,1 1,-1 1,1-1,0 3,0 0,-1 1,0 0,-2 0</inkml:trace>
</inkml:ink>
</file>

<file path=ppt/ink/ink3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6 518,'-11'11,"9"-6,1 1,0-1,0 0,-1-2,1 1,-1 0,0-1,0 0,1 1,0-1,0 1,0-1,0 1,0 0,0 1,1 2,-1-4,1 0,-2 5,2-4,0-1,0 1,0 0,0-1</inkml:trace>
</inkml:ink>
</file>

<file path=ppt/ink/ink3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3 499,'9'73,"-8"-70,-1 1,1 0,-1-1,1 0,-1 0,0 2,0-1,0-1,-3-7,-3-9</inkml:trace>
</inkml:ink>
</file>

<file path=ppt/ink/ink3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77 566,'16'2,"-12"-2,-1-1,0-1,0 1,0 0,2 0,-2 0,0 1,0-1,0 1,-6 1,-2 0,0 1,-2 1,1 0</inkml:trace>
</inkml:ink>
</file>

<file path=ppt/ink/ink3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61 1595,'-4'69,"4"-65,1 1,-1 3,1-5,-2 1,0-12,0 0,-1 1,2 2</inkml:trace>
</inkml:ink>
</file>

<file path=ppt/ink/ink3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8 1571,'33'-15,"-30"17,1 2,-2-1,0 0,1 1,-1-1,0 0,0 0,-1 0,0 0,-2 4,-1-4,0 1,-1-1,0 1,-3 1,1 0,-3-2,3 1,2-3,0 2,6-3,1-1,2-1,-3 0,2-1,-2 2,1 0,-1 2,1 2,-1-2,1 4,0-1,-1 0,1 1,-2 1,-2-1,0-2,-2 4,1-4,0 0,-1 2,-1-2,-5 0,0-9,-20-15,16 11,6 3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 1600,'11'13,"-8"-13,-4-9,-2 2,2 3,-1-1,0 2,-1 1,-6 13,7-7,3-1,1 1,3 0,0-2,-2-2,4-2,-3 0,-2-1,-1 0,0-1,-3-2,-1 5,0-2,-1 2,-2 0,1 6,3 1,2-3,0 2,2 0,0-2,6-4,-1-5,-4 2,-2 1,-1-2,0-3,-1 4,-2 2,-3 7,4-2,-1 0,3 0,-1 0,1 0,1 0,0 0,1 0,1-1,-1-5,0 0,0 0,-2 0,2-3,-2 3,0 0,-5 3,2 1,0 1,2 1,1 0,2 0,1-4,-3-2,-3 0,-1 2,0 1,-1 5,3 1,1 4,4 2,-1-9,0 0,2 0,-1-1</inkml:trace>
</inkml:ink>
</file>

<file path=ppt/ink/ink3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73 611,'-24'12,"23"-9,0 0,0 1,1 1,-1-1,1 1,-1 0,0 0,0-2,0 0,0 1,0-1,0 0,0 1,0-1,0 1,0 0,1 0,-1 7,0-6,1-1,-1 0,0 7,1-7,0 0,0-1,0 6,0-3,0-1,1 2,0 0,0 1,0-5,1 2,0 6,0-3,-1-1,1-1,0-3,0 1,1-1,0-1,3 1,-3-1,2 0,-2-2,0-1,1-1,2-1,-1 1,5-2,-7 3,2-2,-1-1,0-1,-3 2,1-1,0-1,0 1,0 0,3-8,-3 8,2-4,1-7,-2 5,1 3,-2 3,1 1,-2 0,1-1,-2 1,1 0,-1-1,0 0,1-8,-1 9,0 0,0-1,-1 0,1-1,-1 1,0 1,1 0,-1-3,1 2,-1-6,0 5,0-1,0 0,1 2,0 0,-1 0,0 1,0-1,0 1,-1-2,0 0,1 2,-1 0,-1 2,0 4,-1 0,-1 3,1-2,1-3,0-1</inkml:trace>
</inkml:ink>
</file>

<file path=ppt/ink/ink3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7 624,'-7'49,"5"-43,1 2,-1 0,1 1,-1 7,1-9,0 0,0 0,-1-1,2-1,-1-1,1 0,-2-1,2-9,0-2,1 1,-1 3,1-4,0 5,-1-1</inkml:trace>
</inkml:ink>
</file>

<file path=ppt/ink/ink3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9 631,'4'11,"-3"-5,1-1,0-1,-1-1,1 0,0 0,2 2,0 0,0 0,0 6,-4-7,1 1,0 0,0 0,-1-1,0-1,0 1,0-1,0 2,0 0,-1-2,-7 2,1-3,3-3,-2 0,1-1</inkml:trace>
</inkml:ink>
</file>

<file path=ppt/ink/ink3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7 713,'30'3,"-25"-3,-2 0</inkml:trace>
</inkml:ink>
</file>

<file path=ppt/ink/ink3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3 849,'-13'38,"11"-33,1 0,0-1,0-1,1 3,-1-1,1 1,-1-1,0-1,1 0,0-1,-1 1,1 0,0 0,0 0,0 1,0 0,0 0,1 0,-2 0,1-2,1 0,-1 1,0 0,2 0,-1 1,1 5,-1-6,1 6,-2-6,1 0,-1 0,0-1,2 4,-1-4,-1 0,2 0,0 0,0 3,-1-1,1 3,0-5,0 1,1-1,-2 0,1 0,1-1,3 2,-4-1,1-1,2 1,-2-3,0-2,1 0,1-1,0-3,-2 3,1-1,-2 1,1 1,0 0,0-1,0 1,0-2,1 0,2-5,-4 6,0 0,0-1,0 0,-1 0,1-1,0 0,-1 0,0 0,0 0,0 2,-1-2,2 1,-2 0,1 1,-1-1,0 1,-1-1,1 1,-1-2,1 0,0-1,-1 1,-1 1,0-2,0 1,-1 1,0-1,-2-8,3 6,-3-6,3 9,0 0,1 0,-8-8,6 7,0 1,2 0,0 0,0-5,1 6,-1 0,1-1</inkml:trace>
</inkml:ink>
</file>

<file path=ppt/ink/ink3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4 622,'13'0,"-10"0,0 0,0 0,1 0,-1 0,2 0,-1 0,-1 1,0-1,0 2,-2 1,1 0,-4 7,1-6,1 1,-3 2,2-4,-2 2,0-1,-4 1,4-3,-4 1,3-1,1 0,0-1,-1 2,0 0,-1 1,1-1,7-5,2-1,-2 1,2 1,1 0,-3 1,0 0,0 0,7 1,-7 0,0-1,1 1,-1 0,2 2,-3 0,1 2,-2-1,0-1,-2 0,0 0,-4 1,0-1,2 1,-2-1,2 0,-3 2,-3 1,6-5,-4 3,0-4,-3-5,5-1,2 4,-1 0</inkml:trace>
</inkml:ink>
</file>

<file path=ppt/ink/ink3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0 888,'-10'16,"7"-10,2 0,-1-1,1 1,0-1,0 0,0 1,0 1,0 1,0 2,0-2,0-1,0 0,-1 5,-2 14,3-19,0-4,0 1,0-19,1 7,1 1</inkml:trace>
</inkml:ink>
</file>

<file path=ppt/ink/ink3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4 885,'13'41,"-12"-35,0-1,0 0,-1 0,1 1,0-1,0 1,-1 2,0-3,1 0,-1-1,1 3,-1 2,0-6,-3-4</inkml:trace>
</inkml:ink>
</file>

<file path=ppt/ink/ink3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953,'16'-2,"-13"1,1 2,8 9,-14-2,-5-4</inkml:trace>
</inkml:ink>
</file>

<file path=ppt/ink/ink3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4 622,'-21'94,"17"-83,1-5,1-1,-2 12,2-10,0-2,0 6,0-4,2-3,2 1,0-1,0 1,-1-2,0 0,3 2,-2 0,2-1,-3-1,2 0,-1 1,-1-1,1 1,0 1,0 0,-1-2,0 2,5 4,-4-5,1-1,0-2,0-2,0 1,0-1,1-1,6-3,-7 3,0 0,1-1,-1 1,1 1,-1 1,0-1,2 1,-1-3,6-5,-2 2,-3 3,-2 0,0-1,-2 0,-1-6,0-2,-1 1,0 6,1 0,-1-10,0 5,-1 0,-2-6,1 9,0 1,-3-6,3 6,0 2,-9-5,8 7,-3 0,-10 1,7 0,4 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633,'-16'32,"15"-28,0 2,-2 8,2-10,0 4,0-1,1 12,1-9,-1-7,1 0,-1 0,1 0,0 1,1 1,-1-2,5 5,-4-5,2 2,-2-2,0 0,1-1,1 2,1-2,-2-1,6 0,-6-1,2 0,-1-1,-1 0,4-7,-3 2,-2 3,0 0,3-5,4-5,-3 6,0-9,0-2,-5 12,0 3,0-9,-3-1,1 9,1 0,-1 1,-1-3,-2-1,-1 3,2 1,-2-1,-2 0,0 0,2 2,-2-1,0 5,-3 3,-1 1,4 0,5-3,0 1,0 0,2-1,-1 3,5-8,5-1,-3 1,-3 3,1-2,1 2,0 0,-2 0,0 1,-1 1,-1 2,-1-1,0-1,-1 0,-3 4,0-4,0-1,-2 2,2-2,0 0,-1 0,2-1,0 1,18-2,-9 1,-2-2,0 1,5 0,-6 0,2 1,-2-1,0 1</inkml:trace>
</inkml:ink>
</file>

<file path=ppt/ink/ink3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80,'-11'34,"10"-29,0 2,0 1,-1 0,-1 5,2-7,0-2,-1 5,0 3,0-5,2-3,-1 2,-1-1</inkml:trace>
</inkml:ink>
</file>

<file path=ppt/ink/ink3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95,'9'22,"-6"-18,-2-1,1 1,-1-1,-1 0,1 1,0-1,0 0,0 2,0 0,-1-2,1 1,-1-1,0 0,0 2,0-2,-1 0,-8-1,5-3,0 0</inkml:trace>
</inkml:ink>
</file>

<file path=ppt/ink/ink3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0 561,'48'-3</inkml:trace>
</inkml:ink>
</file>

<file path=ppt/ink/ink3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45 517,'-6'21,"5"-15,0-1,-1 0,0 2,1-1,0-3,1 0,-2-6</inkml:trace>
</inkml:ink>
</file>

<file path=ppt/ink/ink3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3 908,'-10'21,"9"-17,-7 14,6-13,1 1,-4 14,4-15,-2 4,1 0,1 4,0-6,1 0,-1-1,0 5,1-6,0 0,0-1,0 2,-1-1,1-1,0 1,1-2,-1 6,1-4,-1-2,1 0,-1 0,2 2,-1-2,-1 0,1 1,0 0,0-1,0 1,0 0,0-1,0 0,2 3,-2-3,1 0,-1 2,1 0,-2 0,2 3,-1-3,0 0,1 0,1-4,0 0,0 0,0 0,0 0,0-1,0-1,2-1,-1 0,2-3,-1 0,-1-1,-1 2,4-1,-4 2,0-1,-1-3,0 2,0-4,0-2,0-6,-1 11,0-7,0-5,0 10,0 1,0 1,0-5,1-1,-1-4,0 7,-1 6,-1-2,1-1,-2 2,1 1,-2-9,2 3,-2 1,-4-10,5 14,-1 1,-1 2,-1 2,-6 2,-2 1,8-2,0 0,2 0,-1 0,0-1,-2 2</inkml:trace>
</inkml:ink>
</file>

<file path=ppt/ink/ink3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59 853,'-7'19,"6"-16,0 1,0-1,0 1,0 0,-1 3,1-2,-1 1,-1 7,0-7,-1 4,-2 5,4-9,-2 11,2-8,3-12,-1 0,2-14,-1 10,0 1</inkml:trace>
</inkml:ink>
</file>

<file path=ppt/ink/ink3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2 847,'6'35,"-5"-31,-1 1,1-1,-1-1,1 0,-1 0,0 2,0 5,0-6,-1 0,0 4,-1-2,0 2,-1-5,0-2,-4-4,3 0,1 1</inkml:trace>
</inkml:ink>
</file>

<file path=ppt/ink/ink3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5 912,'30'2,"-27"-8,-3 2,-1 0,-1 1</inkml:trace>
</inkml:ink>
</file>

<file path=ppt/ink/ink3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88 883,'23'3,"-20"-3,0 1,-4 2,0 0,-1 0,-1 2,1-1,-1-1,1 1,-1 0,1-1,0 0,-2 0,1-1,0 1,10-2,-4-1,2 0,3 2</inkml:trace>
</inkml:ink>
</file>

<file path=ppt/ink/ink3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23 1239,'-4'67,"4"-62,-1-2,0 0,0 0,0 3,1-2,-1 0,1 7,0-5,-1-1,1 6,0-6,-1 4,0 8,2 3,-1-10,0 7,0-9,0 1,1 3,-2 5,1-3,0-5,0-3,0-1,0-1,-1 4,1-5,0 0,0 0,0 1,0 0,0 0,0 1,0 0,0 6,1-1,-1-6,1 0,0-1,1 0,0 0,0 0,-1 0,0 0,0 0,0 0,1 0,0 1,0 0,2 0,0-3,-1 0,1 0,0 0,3 1,-3-1,-1 1,0-2,0 1,0-1,1-1,0-1,0 0,0 0,-1 1,4-4,-3 2,-1 0,1-2,-2-1,1 1,-2 2,3-7,-3 7,4-5,-3 2,3-7,-2 4,2-2,-1 5,0 1,-1 1,-1 1,-1-1,2-1,-2 0,1-1,-1 1,1-4,-1 5,0 0,0 1,-1-1,1 0,0-7,-1 4,0 1,0-6,1 7,-1 1,0 0,0 0,1-1,-1-1,1 0,-1 0,0 1,0 1,1 0,0 0,-1-1,1-2,-1 2,1 1,-1 0,0 1,0-2,1-9,-1 10,-1-3,1 3,-1-10,0 8,1-1,0 1,0 2,-1-10,0 11,0-1,0 1,0-1,0 0,-1 0,1-1,-1 0,1 1,-1 0,1 0,-1 1,-1-1,-1-1,0 1,1 2,1-1,-1 0,-2-2,2 3,-2 0,0 0,0 1,2 1,-1 1,-10 2,10-1,-1 0,0 1,2 0,0 0,-1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320,'-26'27,"25"-24,0 2,0-1,0 1,0 8,0-10,1 0,0 0,1 3,0 1,0-2,1-1,1 4,2-2,-2-3,0-2,0 1,0 0,0-1,0 0,3 1,0-1,-3-1,1 1,-1-1,0 1,1 0,3-1,1-1,-2 1,5-2,-7 2,-1-1,3 0,-3 1,15-2,-6 0,-5 0,-4 1,0 0,8-7,-4 2,1-2,-3 3,6-3,-4 2,4-3,-5 2,-2-1,-3 5,3-19,-3 16,-1-1,0 4,-1-3,-1-4,1 6,0 1,0-1,-1 0,-6-7,4 7,1 2,0 1,0-1,-3-1,2 1,0 0,-1 1,-6-2,5 1,3 0,-9-1,7 3,-1 0,0-1,1 1,0 0,0 1,1 0,1-1,-1 1,-2 2,3-1,0-1,-3 3,1-1,1-1,0 1,-6 3,6-3,0 1,-1 3,2-4,0 0,1 0,-2 2,1-2,1 0,1 1,0-1,2 1,2 1</inkml:trace>
</inkml:ink>
</file>

<file path=ppt/ink/ink3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10 1439,'-7'16,"3"-5,3-5,-1-2,0 1,0 0,0 1,-5 19,2-10,3-8,-2 5,1 0,1-3,0-4,4-25</inkml:trace>
</inkml:ink>
</file>

<file path=ppt/ink/ink3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95 1483,'16'2,"-15"1,-1 1,1 1,0 0,-1 1,1 13,-1-14,0-1,0 0,-1 0,1 0,0-1,-1 5,1-4,-1 1,1-1,0-1,0 1,-3-8,3 1</inkml:trace>
</inkml:ink>
</file>

<file path=ppt/ink/ink3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83 1531,'16'-1,"-13"0,2-1,-1 1,-1 0</inkml:trace>
</inkml:ink>
</file>

<file path=ppt/ink/ink3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1496,'18'4,"-15"-2,0 0,-1 1,1 0,-4 1,0 2,0-2,-3 0,-4 0,4-2,0 0,1-1,7 0,2-1,1-1,-4 1,0 2,0 0,1 1,-3 0,-1 0,-4 6,2-6,-3 4,2-4,-1 0,-1-1,-5-1,6-3,-2-4</inkml:trace>
</inkml:ink>
</file>

<file path=ppt/ink/ink3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46 647,'-8'176,"8"-173,0 0,2 0,-1 0,0 0,0 0,2-2,0 1,0-1,3-1,-1 0,1 0,-1-1,-2 1,1 0,-1 0,1-1,2-3,-2 0,1-4,-3 5,3-5,-4 3,5-10,-2 7,-1 3,0-1,-1 2,-1 1,-1-4,-1 4,0-10,0 10,1-1,-1 1,1 0,-1-1,0-2,0 3,0 0,0-1,0 0,0-1,0 1,-1-5,1 6,0 0,-3-2,0 1,0-1,-4 0,3 2,1-1,0 2,1-1,0 1,0 0,0 4,1 1,2 0,-1 0</inkml:trace>
</inkml:ink>
</file>

<file path=ppt/ink/ink3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1 658,'-16'61,"15"-58,0 0,0 1,0 0,0-1,-1 0,2 0,0-8,2 0,-1 0,0 1</inkml:trace>
</inkml:ink>
</file>

<file path=ppt/ink/ink3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651,'-2'27,"3"-24,1 2,-1-2,1 1,-1 2,0-3,-1 5,0-3,-1 1,-1-1,-2 5,2-3,0 2,1-6,0 0,-4-5,3-1,0-1</inkml:trace>
</inkml:ink>
</file>

<file path=ppt/ink/ink3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719,'31'2,"-27"-2,-1-1,0-1</inkml:trace>
</inkml:ink>
</file>

<file path=ppt/ink/ink3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1 684,'0'40,"-1"-37,4-2,3 2,-3-2,3 2,-1-1,-2-1,0 3,-5 0,0 0,0 0,-1 0,-1 1,1-2,-1 0,0 0,0 0,0 0,1-1,-1 0,1-1,-8 1</inkml:trace>
</inkml:ink>
</file>

<file path=ppt/ink/ink3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4 1031,'25'8,"-22"-8,1 1,2-1,-3 1,0-1,0 1,0-1,1 0,-1 0,0 0,0 0,0 1,1 0,-10-8,4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8 1318,'-25'19,"24"-16,-3 11,2-5,0-5,2 1,0 1,0-3,5 4,0-5,-1 1,-1-2,0-1,0 1,0 0,0 0,1 2,-1-2,3 2,6-2,-8-2,2-2,0 0,-3 1,5-4,-5 4,3-2,10-12,-13 14,5-7,-2 1,-1-2,-1 3,-3 4,-2 0,0 0,0 0,-3 0,0-1,1 2,-1-2,0-1,0 0,2 2,-5-4,0 2,3 4,-1 0,2 2,-13 3,5 5,5-3,1 0,1-1,1-1,2-1</inkml:trace>
</inkml:ink>
</file>

<file path=ppt/ink/ink3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4 954,'32'4</inkml:trace>
</inkml:ink>
</file>

<file path=ppt/ink/ink3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930,'25'19,"-26"-16,-4 9,3-8,0 0,1-1,-2 2,1-1,-1-1</inkml:trace>
</inkml:ink>
</file>

<file path=ppt/ink/ink3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2 923,'-28'77,"28"-82</inkml:trace>
</inkml:ink>
</file>

<file path=ppt/ink/ink3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5 910,'5'14,"-5"-10,0 0,1 0,-1-1,0 1,1 2,0-3,0 3,0-3,-1 3,1-2,-1 0,-4-4,1-2,0 0,-2-1</inkml:trace>
</inkml:ink>
</file>

<file path=ppt/ink/ink3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5 963,'35'-6,"-32"5,-1-2,0-1</inkml:trace>
</inkml:ink>
</file>

<file path=ppt/ink/ink3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0 935,'-7'28,"6"-24,0-1,0 0,-2 1,-3-6,0-8,3 2,2 5</inkml:trace>
</inkml:ink>
</file>

<file path=ppt/ink/ink3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1 1096,'2'0</inkml:trace>
</inkml:ink>
</file>

<file path=ppt/ink/ink3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1096,'-25'-7,"28"7,1 1,-1 0,2-1,0 0,-2 0,0 1,0-1,-4-4</inkml:trace>
</inkml:ink>
</file>

<file path=ppt/ink/ink3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1062,'13'3,"-9"-2,-1 0,2 1,1 1,-3-1,1-1,-1 1,-1 1,-4 1,-3 2,2-1,-1-2,1 1,-1-1,2 0,-1 0,1 0,-2 2,1-2,1 0,0-7</inkml:trace>
</inkml:ink>
</file>

<file path=ppt/ink/ink3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7 1047,'-5'13,"3"-6,1 1,-1-1,0 0,0-2,1 0,-1-1,1 1,-1 0,1-1,0 1,-1 1,1-1,0-1,-2 4,1-4,-1 0,0-5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3 1308,'-1'19,"0"-16,1 1,0 3,0-2,0 0,0-1,0 0,0 5,0-5,0-1,-2-9,1 2,-2-5</inkml:trace>
</inkml:ink>
</file>

<file path=ppt/ink/ink3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2 1048,'-1'35,"1"-30,0-1,0-1,0 4,0-3,0 0,0-1,1 1,-2-1,1 1,0 5,0-3,-3-4</inkml:trace>
</inkml:ink>
</file>

<file path=ppt/ink/ink3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3 1114,'14'-3,"-11"3,0 0,0 0,0-1,2-1,-2 0</inkml:trace>
</inkml:ink>
</file>

<file path=ppt/ink/ink3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21 1094,'21'2,"-18"1,0 0,-4 0,-1 0,-1 0,-2 2,1-2,2 0,4 1,1 0,0-1,1 0,-1-3,2-1,-4-2,-1-2,-3 2,0 1</inkml:trace>
</inkml:ink>
</file>

<file path=ppt/ink/ink3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3 509,'-8'19,"7"-14,-2 6,2-7,-1 3,0-4,2 0,-1 0,-1 0,0 4,1-3,0 1,1-1,-1 0,0-1,0 2,0-2,1 0,-1 6,0-5,1-1,-1 2,1 1,0 2,0 1,0-5,0-1,1 0,-2 0,1 2,0-2,1 5,0-3,-1-2,1 1,0 0,0-1,-1 0,1 0,1 1,-1 0,1 0,-1-1,2 0,-1 1,0-1,0 1,1-2,0 1,0-1,1 0,-1 0,0 0,-1 1,0 0,1 0,0-2,0 0,0-1,0 0,0 1,2 3,-2-3,0 0,0 0,1-1,-1 0,1-2,0 1,-1-1,0 0,0-6,2-2,-3 5,0 2,0 0,-1 0,1 0,0 0,-1 0,0-1,-1 0,0 0,0-1,-1-3,1 5,0-1,-1 0,1 1,-1-2,1-1,-1 1,1 2,0 0,0-1,0 1,-1-1,1 0,0 1,0 0,0-1,-1 1,0-3,1 0,-1 3,0-9,0 7,-1-7,0 2,0 6,1 0,0 0,0 0,0 0,-1-6,1 6,-2-6,2 6,-1 1,-2-2,0 1,2 1,-2 0,0 0,0 2,1 0,0 0,0 2,-5 3,5-3,1 2</inkml:trace>
</inkml:ink>
</file>

<file path=ppt/ink/ink3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855,'-8'24,"7"-20,2-1,-1 0,-1 0,1 0,-1 0,0 0,1 0,0 2,0-1,1-1,-1 0,1 0,1 0,1-1,0-1,0 1,0-1,1 4,-1-3,1 1,2 0,-2-4,0 0,-1 0,0 0,0 1,0-1,2 1,-2-1,1 0,-1 1,2-3,-1-1,-2-4,0-1,-1 0,0-2,-1 3,0 5,0-1,0-11,0 10,-1-3,0 1,0 3,1 1,-2-2,0 0,-1 1,0 0,0 1,-1 2,1 0,-3 1,3 1,0-1,-8 7,4-2</inkml:trace>
</inkml:ink>
</file>

<file path=ppt/ink/ink3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998,'-7'27,"6"-18,0-5,1-1,-1 1,0-1,0 0,1 1,-1-1,-1 0,2 0,0 2,0 0,-1 0,1 1,0-2,0 0,0 0,0-1,1 1,-1-1,1 0,0 0,2 1,0-3,5 2,-2-2,-2 1,0-2,-1 1,2-2,-2 0,0 0,4-3,-3 1,1-1,-2 3,5-5,-4 1,2-3,-2-4,0 1,-1 0,-1 5,-1 3,0 0,0-7,-1 4,0 3,-1 0,0 0,0-1,0 0,-1 1,-1-1,0 2,0 0,-1 1,-1 1,2 0,-1 1,-1-1,1 1,-5 1,6-1</inkml:trace>
</inkml:ink>
</file>

<file path=ppt/ink/ink3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1167,'-9'16,"8"-9,-1-2,1 0,0-1,-1 1,1 0,-2 7,-1 5,3-10,-1 0,0-1,0 7,1-5,-1 2,1-2,1-1,-2 6,2-6,0 1,-1 0,0 8,0 7,1-16,-1 8,0-4,1-6,-1-1,1 1,0 0,-1 0,1 0,0 1,1 0,-1 0,0-1,0-1,0 0,1 0,-1-1,1 5,-1-5,0 2,1-1,-1 0,0 1,0 0,1-1,0 1,0 2,-1 0,2-2,0 3,-1-4,2 2,2 2,-4-5,3 0,-1 0,0 0,0-1,-1 1,2 2,-2-2,1-3,0 1,0-1,0-1,1 1,0-1,-1 0,0 1,0-1,0 0,1 0,-1 0,0 0,0-1,0 1,1-3,-3 0,0 1,0 0,0 0,0-2,1-6,-1 7,0 1,-1-1,2-1,0-1,-1 3,0-1,1-3,-1 2,0 1,1-1,-1 2,1 0,2-2,0 0,0 0,-1 0,-2 2,0 0,0-2,0 1,-1-2,0 0,0 0,0-15,0 14,0-2,0 1,0-5,1 1,-1 7,0 0,1-1,-1-1,0 1,0 1,0-5,0 5,0 1,1 0,-2 0,1-2,0 0,-1-1,1 1,-1 0,1 2,-1-1,0 1,0-6,0 5,1-2,-1-1,1 2,0 1,-1-1,1 1,0 1,-1 0,1 1,-1-1,1 1,-1-1,0-1,1 1,-1 1,0-1,-2 0,1 1,-2 0,1 0,0 1,-1 0,0-1,1 1,-1-1,1 3,0-1,-1 1,-14 4,13-2,0 1,0 0,-4 5,4-3</inkml:trace>
</inkml:ink>
</file>

<file path=ppt/ink/ink3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5 414,'-3'18,"3"-13,-1-1,1 1,-1 0,0-1,1 1,-1 0,0 2,1 0,0-2,-1 0,0 3,0-4,1-1,-1 0,0 0,1 1,-1-1,-1 4,2-3,0-1,0-9,-1 2,1 1</inkml:trace>
</inkml:ink>
</file>

<file path=ppt/ink/ink3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2 424,'18'5,"-17"-1,1-1,0 1,1 0,-2-1,5 4,-3-1,-1 1,0 1,0 0,-2 0,1-1,-1 2,0-5,0-1,1 0,-4-4,-3-2,3 1</inkml:trace>
</inkml:ink>
</file>

<file path=ppt/ink/ink3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492,'2'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9 371,'-8'26,"7"-23,1 0,-2 2,0-1,0 4,1-5,0 2,0 4,0-3,0 0,1-3,-2 4,2-4,0 0,1 0,-1 0,2 2,0 0,0-2,-1 0,0 0,2-1,3 2,-3-2,0-1,1 1,2 1,-3-2,0 0,4-1,-3 0,0-1,-1 1,0 0,1-1,-1 1,0-1,0 1,4-2,-2 0,3-3,4-11,-10 13,3-6,0 2,-4 3,2 0,-2 1,2-10,-1 3,-1 1,0 2,-1 4,0-2,0 1,-2-4,0-4,0 2,-6 1,-4 6,-1 2,2 1,2 3,0 1,-4 4,7-4,1-4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1175,'13'24,"-10"-19,0-1,0 0,-2-1,1 0,0 0,-1 1,0-1,0 0,0 0,1-6,0 0,1-2,0-1,5-7,-1 1,-3 5,1 0,6-5,2-2,-5 3,3-6,-7 13,9-3,-2 4,-15 7</inkml:trace>
</inkml:ink>
</file>

<file path=ppt/ink/ink3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4 454,'1'25,"-1"-22,0 2,0 1,0-3,-1 0,1 0,0 0,-1 0,0 5,0-3,-1 0,-2-1,0 0,0-2</inkml:trace>
</inkml:ink>
</file>

<file path=ppt/ink/ink3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6 477,'49'9,"-51"-6</inkml:trace>
</inkml:ink>
</file>

<file path=ppt/ink/ink3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1 733,'-8'20,"6"-15,0-1,0 1,0-1,0-1,0 0,1 1,0-1,0 2,0-1,-2 8,2-6,0-1,0 0,0 0,0 1,0-3,2-9,1-14</inkml:trace>
</inkml:ink>
</file>

<file path=ppt/ink/ink3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5 724,'8'60,"-7"-57,0 0,0 0,-1 0,0 0,1 0,0 0,-2 0,-2-1,-1-3,0-3,3 1</inkml:trace>
</inkml:ink>
</file>

<file path=ppt/ink/ink3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53 773,'29'4,"-26"-4</inkml:trace>
</inkml:ink>
</file>

<file path=ppt/ink/ink3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759,'26'13,"-23"-12,-5 3,-3 0,-1 2,0-1,3-3,-1 0,2 1,4 0,2-1,1-1,-1 0,0-1,1 0,-1 0,-1-1,0 0</inkml:trace>
</inkml:ink>
</file>

<file path=ppt/ink/ink3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86 940,'-3'14,"2"-9,0 1,1-1,0-1,-1 0,0 0,0 0,1-1,-1 0,0 0,0 0,1 0,-1 0,-1 1</inkml:trace>
</inkml:ink>
</file>

<file path=ppt/ink/ink3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932,'14'18,"-13"-15,-1 2,1 4,0-4,-1 0,1-2,-1 1,2-1,-6-1,1-2,0 0</inkml:trace>
</inkml:ink>
</file>

<file path=ppt/ink/ink3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9 958,'23'2,"-17"-5,-3 2,0 1,0 1,-2 3</inkml:trace>
</inkml:ink>
</file>

<file path=ppt/ink/ink3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9 939,'20'3,"-19"0,-5 5,1-3,0-1,-1 0,1 0,1 0,0-1,0 0,6-2,0-1,-1 0,0 0,0 1,-3 2,-1 2,-1-2,-2 3,-1 1,1-4,-4 2,5-2,-1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398,'0'32,"0"-29,0 2,0-1,1 0,-1 0,0 8,0-9,-1 3,1-3,-1 2,1-1,-1-1,0 2,0-2,1 0,0 1,0-1,0 2,0-2,0-13,0 6,-1 0</inkml:trace>
</inkml:ink>
</file>

<file path=ppt/ink/ink3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1280,'-4'31,"4"-28,-3 2,3-2,-1 0,0 1,0 1,-1 2,0 1,0-1,0 0,-1-1,2 1,-1 0,0 0,0 2,-1 6,1-4,1-7,-1 2,1-1,2-11,-1 2,0-1,1-10,-1 7</inkml:trace>
</inkml:ink>
</file>

<file path=ppt/ink/ink3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1 1305,'12'30,"-12"-26,1 2,0-1,-1 0,1 0,0 1,0-2,-1-1,1 4,0-2,-1-1,-2-1,-3-3</inkml:trace>
</inkml:ink>
</file>

<file path=ppt/ink/ink3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98 1372,'50'-17,"-49"14,0-1</inkml:trace>
</inkml:ink>
</file>

<file path=ppt/ink/ink3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7 1319,'-25'40,"22"-37,1 0,1 0,2 0,4-3,-2 0,0-1,0 0,0 0,0 1,1-2,2-1,0 2,-3 0,3 2,-3 1,0-1</inkml:trace>
</inkml:ink>
</file>

<file path=ppt/ink/ink3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4 1324,'6'74,"-6"-70,0 0,0 0,-1-1,-2-1,0-6,1 1</inkml:trace>
</inkml:ink>
</file>

<file path=ppt/ink/ink3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5 1255,'35'-16,"-32"19,-2 2,1-1,-1 0,0-1,-1 0,0 1,-1-1,0 1,0-1,0 0,-2 6,3-6,-1 1,0 1,0-1,0-1,0 0,-1 3,1-3,-3 16,4-14</inkml:trace>
</inkml:ink>
</file>

<file path=ppt/ink/ink3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391,'10'32,"-8"-37,-1-1,-1 2,0 0,0 1,-1 0,0 7,1-1,-1 0,1 0,0 1,0-1</inkml:trace>
</inkml:ink>
</file>

<file path=ppt/ink/ink3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55 1303,'-21'91,"20"-86,0 0,0-1,1 1,-1-1,1 3,-1-4,1 0,0 1,0 2,0-2,0-1,0 0,1 1,-1 0,1 0,0 6,0-3,0-3,-1 0,1-1,-1 3,0-2,0-1,1 0,-1 0,0 0,0 0,1 1,-1-1,1 0,-1 1,2 0,-1 0,0 0,2-2,-2 1,1 0,1 1,-2-1,0 0,0 0,1 1,1 0,-1-1,1-2,0-1,3-1,0-1,0-5,-3 3,0-1,2-1,-3 3,1-1,0 0,1 0,-1 1,0 1,0 0,0-1,0 0,4-7,-4 5,-1 1,0 0,0 0,0 0,-1 1,1-1,-1 0,0 0,0-1,0 0,0-2,-1 1,1 0,-1 1,0 0,-1 0,1 0,0-7,-1 4,1 1,-1 0,-1-6,1 7,0-1,0-2,-1 1,1 1,-1 0,0 1,0 0,1 0,-4-7,3 5,0 2,-1 1,0 0,1 2,0 0,1 0,-2 1,0-1,-3 1,-1 2,3 1,1 0,-4 3,4-1,-1 1,-2 9,3-5,1-1,1 0,-3 5,3-7,-1 0,0 2,1-1,-1-1</inkml:trace>
</inkml:ink>
</file>

<file path=ppt/ink/ink3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8 1167,'-15'-3,"11"5,1 1,1 0,-1-1,1 1,-1 3,2-1,-1 1,2-3,-1 0,0 1,1-1,-1 0,1 0,1 0,1 0,1 2,0-1,-1 0,1-1,1 0,-1 0,0 1,-1 0,0-1,1 0,0-2,0-1,1 1,0-1,0 0,-1 1,0 0,0 0,1 0,1-2,-1 0,-1-1,0 0,0 0,1-1,-1 0,0 0,-1 0,0 0,0-1,-1 1,0-1,0 1,-1 0,0-1,-1 0,1 1,-1 0,-1 0,1-1,-1-1,1 0,0-2,-1 1,0 1,1 0,-1 1,-1-2,1 2,1 1,-2 0,2 0,-3 0,1 3,-2 2,0 1,0 2,1-3,-4 3,-2 1</inkml:trace>
</inkml:ink>
</file>

<file path=ppt/ink/ink3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0 1269,'23'-3,"-20"3,1-1,-1 1,4-1,-3 2,0-1,-1 0,0 1,0-1,0 1,1 0,1-1,-2 0,0 1,0 0,1-1,-1 0,0 0,0 1,0-1,0 0,0 1,2-1,0 1,-2-1,0-1,0 0,0 1,0-1,0 1,0 0,1 0,-1 0,0 0,0 1,2-1,1 1,-1-1,-2 0,0 1,0-1,1 1,0-1,0 0,-1 0,3 1,-2-1,4 0,-5 0,3 0,-2-1,-1 1,1 0,0-1,2 2,-3-1,0 1,0-1,0 1,1-1,-1 1,1-1,-1 0,1 0,0 0,-1 1,0 0,1 0,-1-1,0 1,0-2,1 2,-1-2,0 1,0 1,0-1,1 1,1 0,-2-1,0 0,2 0,-2 0,0 1,1 0,-1 0,1 0,0 0,-1-1,1-1,1 0,-2 1,0 0,2 0,-2-1,0 1,0-1,0 1,0 0,0 0,0 0,0 0,0-1,0 1,0 0,0 0,0 0,0 0,-7-8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45 1433,'-14'9,"11"-6,1 0,-1 0,1 0,0 2,2-2,0 1,3-2,1 0,2-1,0 0,1-1,-1 1,-3-1,2 0,-2 0,-3-3,-1 0,0 0,0-3,0 0,0 2,-1-1,0 1,1 0,0 1,-1 0,1 0,-2 2,-5 4,5-1,0 0,1 1,-1 2,0 1,2-3,0 0,2 0,0 0,2-1,3 0,-1-1,-2 0,1 1,-1 0,0-1,-2-11,-1 7,-1 0,0-3,1 3,0 0,-3 0,0 2,0 1,0 0,0 0,0 1,0 1,1 6,2-2,0 3,0-5,0-1,1 1,0-1,2-1,1-2,-1-1,1-1,0-2,0-2,-2 1,-1 1,1 0,-1 1,0-3,0 2,-1 1,0 0,-3 2,-3 1,2 0,1 1,0 0,0 2,2 0,1 0,5 2,-1-2,-1-2,0-1,0 0,2-4,-3 1,-1 0,-2 0,-1 0,-1 1,-2 1,0 1,-3 3,4-1,1 1,1 0,0 2,1-1,1 0,0 1,1 0,1-2,1-1,1 0,-1-2,6-1,-6-1,1-1,-2-1,0 1,-1 0,0 0,0 0,-1 0,1-1,-1 1,-1 0,-2 0,-8-3,6 5,1 2,1 0,-1 1,1 1,1 0,1 0,-1 0,1 1,0 1,0-1,1 0,-1-1,1 1,1 0,1-1,5-2,-1-2,0 0,-3 0,4-4,-5 1,0-3,-1 4,0-14,-3 14,-2 0,1 2,-1-1,1 2,-1-1,1 2,0 0,-1 2,2 1,0 1,1 0,1-1,1-1,0 0,1 0,2-1,10-6,-11 1,-2 0,0 0,-1 0,-2 0,-2 2,1 0,1 5,2 8,0-9,1 2,1-2,1-2,0-2,1-2,-2-1,0-1,-1 2,0-3,0 2,-2 1,0 0,0 0,-6-2,3 5,-3 1,3 4,3 1,1 1,0-3,1 2,1-1,1-2,0-1,0-2,1 0,4-1,-5-1,0 0,-1-1,0-1,0 0,0-2,-2 2,0-1,0 1,-1 1,0 0,-2 1,-3 2,3 1,0 1,-6 1,6 0,-1 0,2 1,-2 1,2 1,0-1,-1 4,3-6,-1 0,1 0,-1 0,2 0,-1 0,3-1,7-2,-7-1,3-1,-3 1,0-1,1 0,-1-2,1-2,-1 2,-1-2,0-4,-2 7,-1 0,-1 0,-2-1,0 1,-1 0,0 0,0 2,2 1,0 0,0 0,-1 3,2 0,0 1,1-1,0 0,1 1,0-1,0 6,1-3,1-3,-1 0,2-1,0 0,0-1,1 1,-1-2,2 1,-1 0,0-2,-1 0,0-1,1-1,-2-1,-1 1,0 0,0 0,-1-6,0 6,-1 0,-2 0,-3 2,-1 6,5-2,-2 1,3-1,-2 3,2-3,1 0,0 0,2 0,1-1,1-1,-1-3,0-2,-2 1,2-7,-3 6,-1 0,0 1,-1 0,-1 0,0 1,-5-1,3 3,1 1,1 0,0 1,-1 3,5 8,0-9,0 0,0-1,3 1,1 0,-2-3,0-1,0 0,0-1,2-2,0-4,-2 4,0-6,1 4,-3 1,1 1,-1-1,-1 1,0 0,-4 0,1 3,-2 0,-6 3,8-2,-2 1,2 0,-1 1,2 1,1 1,0 3,1-4,1 0,-1-1,1 0,1 0,1 0,1-2,1-1,-2-1,-1-2,0-2,-2 2,0 0,0-2,-1 1,-1 1,0 0,-1 0,0 1,0 0,-1 2,0 3,0 5,3 1,1-6,2 0,1-1,7 0,-7-2,2 0,-1-2,0-2,-1-1,1-2,-2 3,0 0,-1 1,0-1,-1 1,-2 0,-1 2,-14 14,15-8,1-2,0 0,0 0,1 1,1-1,1 0,1-2,6 2,-5-2,1-1</inkml:trace>
</inkml:ink>
</file>

<file path=ppt/ink/ink3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80 1310,'2'0</inkml:trace>
</inkml:ink>
</file>

<file path=ppt/ink/ink3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7 1311,'2'0</inkml:trace>
</inkml:ink>
</file>

<file path=ppt/ink/ink3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90 1307,'-18'5,"15"-3,-2 2,3 0,0 0,-1 1,0 0,2-2,-1 1,1 0,-1 0,1 1,-1-1,1-1,0 0,0 1,-1 0,2-1,-1 0,0 5,1-4,0 11,0-10,1 2,-1-4,1 0,-1 0,1 5,1-1,-1-1,-1 1,1 4,0-8,-1 1,2 1,0-2,0 0,1 0,0 0,-1 0,2 1,-1 0,2-3,-2 0,4-2,-2 0,2 0,0-2,0 1,-4 0,3 1,-1 0,-1-1,-1-1,3-2,-2-1,-2 3,2-7,3-7,-3 7,-2 1,1-2,-2-4,-1 7,1-4,-2-1,0-13,0 18,-1-5,0 2,0-6,0 12,1 2,-2-1,1 1,-2 1,-3 0,2 2,2 0,0 0,-1 0,-1 1,0 3,4-1,-2 2,1 0,1-1,0 0,0 0</inkml:trace>
</inkml:ink>
</file>

<file path=ppt/ink/ink3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4 1350,'16'-3,"-13"1,1 1,0 0,1-1,8-1,-2 1,0 0,0 0,0-1,4 0,-8 2,1-1,4-1,-5 2,1-1,16-3,-7 1,-9 1,2 0,1 0,-2-1,-1 1,0 0,2 0,0 0,-2 1,0 0,7-1,-9 2,10-2,-9 3,0 0,3-2,1 1,-8 1,1 0,-1 0,0 0</inkml:trace>
</inkml:ink>
</file>

<file path=ppt/ink/ink3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0 1223,'26'-14,"-18"12,-5 1,0 0,1 0,0 0,0 0,-1 1,0 1,0 2,-2 1,0-1,-1 1,0 3,-1-4,0 5,1-4,-1 0,1 0,0 0,0-1,-2 1,0-1</inkml:trace>
</inkml:ink>
</file>

<file path=ppt/ink/ink3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4 1325,'2'0</inkml:trace>
</inkml:ink>
</file>

<file path=ppt/ink/ink3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7 1257,'13'-2,"-8"2,2 0,-2-1,-2 2,0-1,2 1,-2-1,0 1,-2 2</inkml:trace>
</inkml:ink>
</file>

<file path=ppt/ink/ink3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0 1267,'6'17,"-6"-14,0 2,0 0,-1-1,-1 3,-2 2,2-5,-1-2,0-1,0 0,0 0,0-1,6-1,1 0,2 1,-3 0,5-1,-3 0,-1 1,-1-1,1 1</inkml:trace>
</inkml:ink>
</file>

<file path=ppt/ink/ink3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9 1306,'-16'37</inkml:trace>
</inkml:ink>
</file>

<file path=ppt/ink/ink3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485,'-10'15,"7"-13,-1 1,1 0,0 1,-1-1,1 1,1 0,1-1,0 0,3 0,3 0,3-2,-2 0,-2 0,-1 0,1 1,-2 1,-1 0,-2 1,-2 1,0-3,-1 0,-1-1,2 0,-1 1,-1-1,2 1,-1-1,5 3,3-2,-1-1,3 2,0-2,-2 0,-1 0,0 2,-2 0,-1 1,-1 0,-1-1,-1 0,0 1,-1 0,1-1,-1 0,-7 6,6-5,0 0,5-8,2-1,1-1,1-6,2-5,-3 11,2 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8 1512,'-12'18,"12"-14,0 0,2-1,1 0,0-1,0-3,3-3,-1-3,-1-1,-1 1,-1-2,-2 5,0 0,-3 0,0 1,0 2,0 0,0 0,-1 2,1 0,0 2,1 0,-1 4,2 1,0 0,3-1,1-3,-2 0,2-2,0-2,0-1,0 0,1-2,2-5,-2-1,-3-4,-3 4,2 6,-5-2,2 4,-2 2,1 1,1 1,-1 6,2-4,1-1,0 6,1-2,0-5,2 0,0 0,2-2,-1-1,0-2,0 0,0-1,-1-1,-2 1,-1-2,-1 0,1 1,0 1,-3-2,0 10,2-2,1 0,0 3,1-2,0 0,1-1,2 6,0-8,0-2,9-14,-10 10,-1 1,-1 0,0 0,0 1,-1 0,0 0,-2 1,-1 1,1 2,0 0,0 1,-1 5,2-2,2 0,-1-1,2 2,0-3,2-2,0-1,0-1,0-1,1-4,-1 2,-2-2,0 2,-1 1,0-2,-1 2,0 0,-3 2,-2 7,4-3,0 6,2-6,0 1,0-1,2 2,0-1,0-1,1-5,2-6,-2 4,-2 0,1 0,-1 0,0 1,0-2,-2 2,-1 0,-1 3,-1 4,2 1,1-1,0 0,0 1,1-2,0 0,3-3,3-6,-3 1,-1-2,-1 4,-1 0,0 0,-1 0,-2 2,-1 1,0 2,0 1,1 0,1 0,0 0,1 0,1 1,-1-1,2 7,0-7,2-2,0-3,1-1,-2 0,0-1,0 1,-1-1,0 1,0 0,-1-1,0 1,-1 0,-2 2,-3 5,4 0,0-1,0 0,1 1,0-1,1 0,-1 0,1 2,2-2,-1 0,3-2,-1-2,0-1,1-2,-2 0,-1-3,-2 3,0 1,-2-1,-1 1,1 2,-1 2,0 3,1 1,1 0,0-2,1 7,2-5,-1-2,3 0,0-2</inkml:trace>
</inkml:ink>
</file>

<file path=ppt/ink/ink3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462,'-34'49,"31"-46,-1 2,0-1,1-1,0 0,0-1,6-4,3-1,0 0,-3 3,4-1,-3 0,-1 1,1-1,2-1,-3 2,2-2,-2 1,1 0,-1 1,-4 3,-3 5,1 1,-1 1,3-6,-4 4,3-4,-1-1,-1-1,1 1,-1-2,0 1,0 0,1 0,0-1,-1 1,1 0,0-2,0 0,1-5,0 2</inkml:trace>
</inkml:ink>
</file>

<file path=ppt/ink/ink3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0 549,'2'0</inkml:trace>
</inkml:ink>
</file>

<file path=ppt/ink/ink3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6 574,'2'0</inkml:trace>
</inkml:ink>
</file>

<file path=ppt/ink/ink3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5 611,'35'-6</inkml:trace>
</inkml:ink>
</file>

<file path=ppt/ink/ink3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1 525,'74'-2,"-71"0,0 1,0-1,-5-1,-2 0,0 0,1 1,-1-2</inkml:trace>
</inkml:ink>
</file>

<file path=ppt/ink/ink3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477,'-17'63,"14"-57,1-1,-1 0,0 0,-2 3,3-5,-1-1,0 0,5-5,2 0,-2 0,2-1,1 1,-1 3,-1 0,1 0,-1 1,3 0,-1 0,1-1,-3 1,1-1,-1 0,-8 4,-9 1,8-4,2 1</inkml:trace>
</inkml:ink>
</file>

<file path=ppt/ink/ink3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8 580,'14'12</inkml:trace>
</inkml:ink>
</file>

<file path=ppt/ink/ink3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2 596,'-23'43,"21"-39,-1 0,1 0,-1 1,0-4,4-4,1-5,1 1,0 2,0 0,0 1,0 0,-1 1</inkml:trace>
</inkml:ink>
</file>

<file path=ppt/ink/ink3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605,'24'22,"-21"-23,0 1,0-1,0-2,-2-1,-3 0,-2 2,-2 2,1 0,2 0,6 0,1 0,0 1,4 0,-5 0,0-1,4 0,0-1,0 1,-3 0,0 0,2 0,-3 0,1 0,-5 3,-14 5,11-7,0 0,1-1,0-1,-4-6,4 1</inkml:trace>
</inkml:ink>
</file>

<file path=ppt/ink/ink3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1 528,'12'24,"-9"-22,3 2,4 0,-4-1,-3-2,2 3,0-2,-2 2,0-2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2 1470,'-9'14,"7"-10,-1 1,2 2,0-2,0 1,-2 14,2-15,0 1,0 4,1-5,0 4,-1-6,1 0,-2 2,1-8,2-1,-1-2,1 0,-1 1,0 1,1 0,-1-1,2-4,0-23,1 24,-1 2,0 2,-1 1,1 0,-1 0,0 0,1-2,-1 2,-2 8,1 0,0 2,0-4,0 0,0 0,0 7,0-6,0 1,0 1,0-1,-1 5,1-5,0 0,0-1,-1 3,0-3</inkml:trace>
</inkml:ink>
</file>

<file path=ppt/ink/ink3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2 627,'26'12,"-23"-11,1-1,-1 0,0 1,-6 2</inkml:trace>
</inkml:ink>
</file>

<file path=ppt/ink/ink3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2 550,'18'-12,"-13"9,0 1,0-1,-2 2,1 0,0 0,-1 2,3 0,-3 3,0 0,-2-1,0 1,0 0,-1-1,0 1,0 0,0-1,-1 0,0 0,0 0,-1 8,1-5,0-2,0 4,-1-3,0 0,1-2,-1 0</inkml:trace>
</inkml:ink>
</file>

<file path=ppt/ink/ink3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8 703,'16'9,"-15"-12,0 0,0-1,-1 1,-1 0,-3 3,0 0,1 2,0 1,1 0,0 0,2 0,0 0,3-4,0-2,-2 0,-5 5,1 1,1 0,-1-4,-2-6</inkml:trace>
</inkml:ink>
</file>

<file path=ppt/ink/ink3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7 1551,'16'-1,"-13"2,2-2,0 1,-2 0,1-1,0 1,-1 0,0 0,-6-1,-3 1,2 0,0 0</inkml:trace>
</inkml:ink>
</file>

<file path=ppt/ink/ink3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4 1553,'0'14,"-1"-8,1 0,-1 2,1-3,-1-2,1 6,0-3,-1-1,1 1,0-1,0-1,0 0,-1-1,-4-9</inkml:trace>
</inkml:ink>
</file>

<file path=ppt/ink/ink3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6 1628,'35'-3,"-32"2,0 1,1-1,-1 1,0 1,0 0,0-4,-1 0,-1 0</inkml:trace>
</inkml:ink>
</file>

<file path=ppt/ink/ink3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3 1588,'-3'25,"3"-19,-1-1,1-1,0-1,0 0,-1 2,1-2</inkml:trace>
</inkml:ink>
</file>

<file path=ppt/ink/ink3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6 1598,'22'-11,"-19"9,1 1,2 0,-2 1,0 0,-1 0,0 2,-1 1,2 1,-1 0,1-2,-1 2,0-4,1-1,-1-1,0-6,-3 5,0 0,0 0,0 0,-1 0,1-2</inkml:trace>
</inkml:ink>
</file>

<file path=ppt/ink/ink3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43,'45'-2,"-41"2,0 1,0-1,0 1,2-1,-2 1,-1 0,-6-1,-4 1,3-1,1 0</inkml:trace>
</inkml:ink>
</file>

<file path=ppt/ink/ink3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06 1557,'6'16,"-6"-12,0 1,0-2,0 0,0 0,0 1,0 2,1-2,-1 5,0-5,0 5,-2-4,-4-1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0 1469,'8'-18,"-6"15,3 1,-2 2,1 0,2 1,-2 1,-1 1,-1 1,0 2,-1 4,-2-5,1-2,-1 6,-1-1,-1 1,-3 4,0-7,3-4,-5 3,4-3,1 1,0-2,0 2,0-2,0 1,-2 2,-4 1,3-2,3-1,8-6,-2 3,1 0,0 1,-1 0,1 0,0 0,0 0,2 0,4-1,-6 0,0 1,0-1,-1 1</inkml:trace>
</inkml:ink>
</file>

<file path=ppt/ink/ink3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81 1617,'34'6,"-30"-6,-1-1,0 1,0 0</inkml:trace>
</inkml:ink>
</file>

<file path=ppt/ink/ink3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1581,'-5'19,"4"-15,-1 1,2-2,2 5,0-4,1 0,-1-1,1-1,0-1,2 1,0-1,2 0,-4 0,6 0,-9 2,-6 0,1 0,1 0,-13 4,13-9,-2-3</inkml:trace>
</inkml:ink>
</file>

<file path=ppt/ink/ink3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4 1595,'42'3,"-39"-3,0 1,0-3,-3-1,-3-2</inkml:trace>
</inkml:ink>
</file>

<file path=ppt/ink/ink3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8 1694,'10'16,"-10"-13,-1 1,-2-3</inkml:trace>
</inkml:ink>
</file>

<file path=ppt/ink/ink3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1780,'22'-17,"-19"17,0 3,-2 1,-1 2,0 0,1-2,-1 0,0 0,0-1,-1 2,2-1,0-1,4-9,-1 0,6-18,-7 18,1-1</inkml:trace>
</inkml:ink>
</file>

<file path=ppt/ink/ink3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70 1690,'-32'20,"29"-18,1 1,3-6,2 0,0 7,-2 5,-1-1,0 16,0-11,-1-4,0 0,1-1,-1-1,0 0,1 1,-1 0,0 1,1-2,-1-1,1-3,0 0,0 0,2-6,0-9,-1 3,-1 1,1 1</inkml:trace>
</inkml:ink>
</file>

<file path=ppt/ink/ink3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687,'-11'25,"-3"4,16-33,1-1,0 2,2-1,-1 2,0-1,0 2,-1 0,0 0,0 2,-4 3,0 8,1-5,0-3,-2 6,2-6,0 1,0-1,-1 6,1-6,0 2,0-3,-8-16,3 7,3 3</inkml:trace>
</inkml:ink>
</file>

<file path=ppt/ink/ink3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8 1741,'25'5,"-21"-2,-1 0,-2 0,-3 0,-1-1,-3 1,3-1,0-2,6 0,1 1,1 0,-2-1,-1 3,1-2,-2 2,-1 1,0-1,0 0,-1 1,-2 1,0-2,0-2,-3 2,3-2,0 0,0-1,-1 2,-1-2,2 0,8 0,6-1,-5 0,-1 0,-1 1,1-1,-2 0,0 1,0-1,1-1,1-2,-5 1</inkml:trace>
</inkml:ink>
</file>

<file path=ppt/ink/ink3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09 1726,'2'0</inkml:trace>
</inkml:ink>
</file>

<file path=ppt/ink/ink3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1 1693,'-12'63,"10"-57,1 1,-1 2,1-1,-2 7,2-9,0-1,0 1,0 0,0 6,1-8,0 3,3-25,-2 12,0 0,0-7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5 1544,'-11'24,"14"-23,0 0,0-3,-1-1,-1-2,1-1,-1-3,-2 6,0 0,-1 0,-1 1,0 1,-1 7,2-3,1 1,0-1,0 0,1 0,3 2,0-4,0-5,-1-1,-1-3,-2 5,0 0,-3 5,2 1,-1 5,2-4,1 2,1-1,2-3,0-4,2-4,-4 2,1 0,-1 1,0 0,1 0,-6 1,-1 4,3 1,1 0,1 2,0-2,1 1,0-1,2-4,1-3,-2-1,-2 1,-1-1,-1 2,-1 1,0 2,1 3,3 2,-1-2,3-2,0-3,-1-2,0 1,-1 0,-1 0,0 0,-3 5,1 3,1-2,0 0</inkml:trace>
</inkml:ink>
</file>

<file path=ppt/ink/ink3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2 1761,'0'84,"-1"-80,3-13,-1 1,-1 1,1 1</inkml:trace>
</inkml:ink>
</file>

<file path=ppt/ink/ink3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5 1766,'14'-20,"-11"20,0-1,0 2,2 1,-2 0,1 0,-3 1,2 2,-3 0,0-2,-1 14,0-12,0-1,0 4,0-1,0 6,0-7,1 4,-1-5,0-1,1-1,-1 0,1-6,-2-9,0 5,0-3,-1 3,0 2</inkml:trace>
</inkml:ink>
</file>

<file path=ppt/ink/ink3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1 1790,'20'3,"-22"0,-2 1,1-1,0 1,1-1,5-4,0 0,0 0,-1-2</inkml:trace>
</inkml:ink>
</file>

<file path=ppt/ink/ink3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1 1720,'13'-6,"-9"4,-1 2,0 0,0-2,4 2,-3 0,3 1,-2 1,-2 0,3 2,1-3,-2-1,-2-2</inkml:trace>
</inkml:ink>
</file>

<file path=ppt/ink/ink3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0 1675,'-18'37,"21"-38,4 0,-2 1,8-2,-10 2,0-1,0 1,-6-1,0 1,0 0</inkml:trace>
</inkml:ink>
</file>

<file path=ppt/ink/ink3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9 1716,'2'0</inkml:trace>
</inkml:ink>
</file>

<file path=ppt/ink/ink3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8 1713,'9'32,"-9"-29,-4 2,1-3,-2 2,2-1,1 0,-1 0,-2 0,2 2,1 1,-5 3,4-5,0 0</inkml:trace>
</inkml:ink>
</file>

<file path=ppt/ink/ink3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1 1800,'41'20,"-41"-9,0-6,0-2,-1 0,-2-5,0-2,-1 0,2 1,-1 1,2-2,1 0,1 1,0-1,1 1,1-3,2-6,1-7,-5 14,3-5,-1 7,4-6,-1 3,0-1,2 1,-4 3,0 1,-1 0,2 1,-2 0,-5 7,-1 0,0 0,-1-1,0 0,-6 4,5-3,2-3,1 0,-2 5,3-5,4-3,0 0,2-2,2 2,-2 1,1 0,-4 2,-2 0,0 0,0 0,-1 0,-1 3,0-3,1 0,-1 0,0 0,0 0,0 0,0 1,0-1,1 1,0-1,0 1,-1 0,1-1,0-10,2 0,-1 2,1 1,0 1,0-1,1 1,1-2,0 2,0 0,0-1,0-1,0 0,0 1,-1 1,1-2,-1 2,2-1,0 0,1 2,5-1,-2 1,-4 2,0 0,-1 0,-4 3,-2-1</inkml:trace>
</inkml:ink>
</file>

<file path=ppt/ink/ink3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2 1786,'4'106,"-5"-101,1-2</inkml:trace>
</inkml:ink>
</file>

<file path=ppt/ink/ink3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2 1703,'15'-1,"-10"2,-2 0,0 0,0 0,5 3,-5-1,0 0,0 1,0 0,1 3,6 4,-3-6,1 1,8 6,-9-5,19 16,-18-17,0-1,8 10,-5 5,-5-10,-2-1,-1-4,-3-2,-6-5,0-6,2-2,-4-1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9 1441,'5'14,"-5"-9,0-1,0 0,0 0,0 2,-2-2,1 1,0-2,-2 2,2-1,0 0,0 0,0 1,0 0,-1 2,1-1,0-2,1 2,0-3,1 0,0 1,4 5,-3-6,1 0,0-2,0-1,0-1,-1-2,3 0,0 0,1 2,0-1,4 0,-5 0,1 1,-3 1,-8-1,0 0,-11-7</inkml:trace>
</inkml:ink>
</file>

<file path=ppt/ink/ink3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22 1752,'13'21,"-8"-15,0 1,1-1,-2-1,5 4,5 6,-8-8,6 7,-4-4,-4-5,6 14,-6-7,-1 1,-2-10,0 0</inkml:trace>
</inkml:ink>
</file>

<file path=ppt/ink/ink3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2 1683,'15'-2,"-10"0,-1 1,2 0,-1 0,1-1,3 0,-5 0,-1 0,4 0,-4 1,3-1,-3 2,1 0,1 0,-2 0,0 0,0 1,1 1,1 2,-3-1,0 3,-4-1</inkml:trace>
</inkml:ink>
</file>

<file path=ppt/ink/ink3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18 1695,'-8'19,"7"-13,1 2,-1-2,1 0,0 0,-1 0,0 7,0 3,-1 2,1-9,0-3,0-3,4-7,1-5,-1 1,0-10</inkml:trace>
</inkml:ink>
</file>

<file path=ppt/ink/ink3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42 1698,'-19'31,"22"-34,1-2,-2 2,1 0,0 1,3-2,1 2,0-1,-1 1,-3 1,0 5,-4 15,-2-3,1-12,0-1,1 0,-1 1,0-1,-1-1,-2 3,3-2,-2 0,1 1,0-4,1-3,1 0,0-3,1 1,0 0,0 2,2-5,-2 5,1 0,1-1,-2 1,3 0,2 7,-1 1,-1-1,-1-1,0 2,0-1,-1 0,-1 0,2 11,-3-9,1 1,0-1,0-1,-1-1,1 0,-1 1,0-1,-2-4,0-3,1 0,-1-5,1-3,2 7,0 0,0-1,0 2,-1-1,0 1,-4 10,2-3,0 1,0 3,2-5,-1 0,-1 2,1 0,0 0,1-2</inkml:trace>
</inkml:ink>
</file>

<file path=ppt/ink/ink3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51 1761,'31'23,"-28"-20,-1 0,-1-6,-1 0</inkml:trace>
</inkml:ink>
</file>

<file path=ppt/ink/ink3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6 1658,'-6'13,"4"-8,0 0,0-1,-1-1,-1 4,2-4,-3 6,4-3,6-4,-1-1,0-2,0 1,-1 1,0-1,-5 3,-1 3,2-3,-2 2,1-2,-2 1,1 0,1-1,0 0,3 0,3-2,0-1,1 0,-1-1,-1 1,1 0,-3 3,-2 0,-2 8,-1 1,-2 3,2-8,1-1,0-3,2-7,2-5,1-4,-1 5</inkml:trace>
</inkml:ink>
</file>

<file path=ppt/ink/ink3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46 1661,'-3'16,"1"-13,1 0,-1 1,0 0,-1 0,0 0,1-1,1 1,1-1,3-3,2-2,-2 0,0 1,1-2,1 1,-1 1,0-1,0 1,0 0,-1 1,-4 3,0 2,-2 1,1-2,1 1,-1 1,-1 1,0-1,1-2,0 1,-1-1,1 1,0 0,1-1,-4 11,1-5,0-4,1-5,2-4,-2-12,3 5,0 6,0-1</inkml:trace>
</inkml:ink>
</file>

<file path=ppt/ink/ink3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7 1732,'49'-3,"-46"4,1-2,-1 1,1 1,-1-2,0 3,-1 3,-2 1,-2-3,-1-1,-3-1,3-2</inkml:trace>
</inkml:ink>
</file>

<file path=ppt/ink/ink3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49 1761,'25'23,"-27"-19,0-1</inkml:trace>
</inkml:ink>
</file>

<file path=ppt/ink/ink3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42 1798,'2'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5 1469,'17'-6,"-14"4,0 2,0 0,1 0,1 0,1 0,-3 0,0 1</inkml:trace>
</inkml:ink>
</file>

<file path=ppt/ink/ink3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01 1694,'6'-2,"54"-9,-57 11,0-1,-8-1,2 0,-2-7,3 5,1 1</inkml:trace>
</inkml:ink>
</file>

<file path=ppt/ink/ink3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49 1637,'-1'16,"1"-11,-1 0,0 1,-1 7,1-8,0 0,-1 4,0-1,-1 8,1-6,0-3,1-3,3-8,-1-1,1 2,-1-2,0 2,1-3,2 4,-1 0,3 1,-3 1,3 1,-1-1,-2 1,-1 3,-4 1,-1 0,1-1,-5 2,2-1,-1 0,1-3</inkml:trace>
</inkml:ink>
</file>

<file path=ppt/ink/ink3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33 1752,'2'0</inkml:trace>
</inkml:ink>
</file>

<file path=ppt/ink/ink3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49 1770,'4'0,"-27"47,21-41,1-3,0 0,-1 2,2-2,1-7,1-1,2-4,-1 2,0 1,1-2,0 5,-1-1,1 5,-8-2,5 4,2 1,-1-1,3 1,1-3,0 0,-1-1,-1-1,-1 1,0-1,0-1,-1-1,-4 0,-1-3,2 3,-1-1,1 1,0-1,0 1,3-2,4 2,-2 2,-1 0,2-1,0 0,2 2,-1-1,-2 1,-3 3,-1 0,-6 9,1 0,2-7,-1 1,-2-2,3-2,-2 0</inkml:trace>
</inkml:ink>
</file>

<file path=ppt/ink/ink3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50 1797,'21'22,"-24"-21</inkml:trace>
</inkml:ink>
</file>

<file path=ppt/ink/ink3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10 566,'-14'26,"12"-22,-2 8,2-8,0 0,-2 3,1-2,1-1,0 2,1 0,0-1,-1-1,1 0,0-1,0 0,0 0,1 0,0 3,-1 3,1-6,0 1,0 1,1 6,-1-6,1 1,0-3,-1 0,0 1,1-1,0 3,-1-2,1 3,0 2,0-3,0-3,0 1,2 0,-1-1,1-2,0 0,1 1,-1 0,0 0,1-1,0 0,5-2,-3-1,-3 0,5-2,-2 1,1-2,2-7,-6 6,-1 2,-1 1,3-5,-2 5,-1 0,1-1,1-5,1-3,-3 5,1 0,-1 1,0 0,0 2,0-1,0 0,-1-1,1 0,-1-1,-1-6,0 4,1 5,-2 1,0-3,-2-1,1 0,-1 0,-5 0,6 6,-4-1,-1 4,3 1,-8 5,8-4,2 0,0-1,1 0,0 1</inkml:trace>
</inkml:ink>
</file>

<file path=ppt/ink/ink3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3 739,'67'32,"-62"-30,-2 0,0-1,1 0,4 1,-4-1,-1 1,1-1,1-1,-2 1,2 0,0 0,-2 1,0-2,1 1,-1 1,1 0,0 1,0 0,-1-1,-10-7,0-1</inkml:trace>
</inkml:ink>
</file>

<file path=ppt/ink/ink3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0 734,'49'42,"-46"-39,1 0,-1 0,0 0,-3 0,-2 0,0 1,-4 6,-1-2,1-2,-4 0,7-5,0 0,0 0,0-1,0 1,-2 0,1-1,1 0,-1-1,1 0,-2-2,2-1,2-2,-1 2,1-1</inkml:trace>
</inkml:ink>
</file>

<file path=ppt/ink/ink3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32 704,'-3'-12,"0"10,-1 1,1 0,0 2,-1 3,2 0,0 0,1 1,1-2,-1 0,1 1,-1 2,0 0,1-3,1 0,2-3,0-1,1-1,3-5,-5 4,2-3,-2 3,0-1,0 1,1 0,0 9,-2 2,-1 0,1-3,0 3,-1-2,0 11,0-9,-3-3</inkml:trace>
</inkml:ink>
</file>

<file path=ppt/ink/ink3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1 793,'15'0,"-12"1,0 0,0 0,1 2,0-1,-1-1,4 2,-3-3,0 0,-1 0,-6-1,-1 0,1-1,-1 1,1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6 1494,'2'0</inkml:trace>
</inkml:ink>
</file>

<file path=ppt/ink/ink3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05 806,'-2'37,"0"-34,0 1,-1-1,1 1,-1 0,0-1,-1 1,0-2,0-1,1-1,14-2,1 1,-6 0,-3 1,1-1,-1 2,0-1,0 0</inkml:trace>
</inkml:ink>
</file>

<file path=ppt/ink/ink3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7 820,'-26'36,"24"-32,1 0,-1-1,1 0,0 0,1 1,4-1,2 0,1-2,-2 1,-1 0,0 0,-1 0,0-1,0 1,-2 1,-3 0,-2 1,1-1,1 0,-2 2,0-1,1-1,-3 0,0-2,-3-4,7-1,0 1,1-1,0 1</inkml:trace>
</inkml:ink>
</file>

<file path=ppt/ink/ink3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5 848,'2'0</inkml:trace>
</inkml:ink>
</file>

<file path=ppt/ink/ink3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2 839,'21'-1,"-14"1,-3 0,-1 1,2-1,-2 0,1 0,-1 1,0-1</inkml:trace>
</inkml:ink>
</file>

<file path=ppt/ink/ink3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0 546,'-26'10,"24"-7,-2 2,0 1,2-2,-1 0,1 1,0 0,-1 0,1 1,-2 4,2-7,-1 4,0 1,2-4,-1 12,2-4,-1-4,1-4,0 0,0 1,0 4,1 11,-1-15,0 1,1 3,1-1,-1-4,1 3,1 4,-1-8,0 0,3 1,1-1,-3-3,1 1,-1-2,2-1,-1 0,1 0,0-3,-1 2,5-4,-4 3,-2 3,1-3,3-2,-1 1,-2-2,0 3,-3 0,1 0,0 1,0-2,2-5,-2 5,0 2,0 0,2-4,0 1,0 1,0-3,-3 4,0 0,0 0,0-4,-1 2,0 1,-1-1,0 0,0 2,-1-6,-1-1,1 7,1 0,-1 0,-1 0,0 0,-5 1,4 2,0 3,0 0,1 0,-1 2,1 1,-1 5,3-6</inkml:trace>
</inkml:ink>
</file>

<file path=ppt/ink/ink3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6 731,'-16'16,"13"-11,-4 5,4-6,0 0,0-1,0 0,0 1,0 0,0 0,-1 0,1 2,-1 0,1 1,-1-1,1-1,1-2,-3 5,3-5,-1-8,2 2</inkml:trace>
</inkml:ink>
</file>

<file path=ppt/ink/ink3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0 794,'-9'47,"8"-44,0 1,0 0,-1 8,1-6,0-2,0 3,1-4,5-5,0-1,4-4,5-1,-4 2,0 0,0 2,-2-1,-4-2,-5 3,0 1</inkml:trace>
</inkml:ink>
</file>

<file path=ppt/ink/ink3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10 733,'15'-1,"-11"1,0 0,4 0,-5-1,1 1,-1 0,1-1,-1 0,0 0,0 1,2 0,0 0,-1 1,0 0,-2 2,-2 0,-2 1,0-1,-1-2,0-3</inkml:trace>
</inkml:ink>
</file>

<file path=ppt/ink/ink3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66 732,'-5'14,"4"-11,1 0,0 0,0 0,-1 0,1 0,-1 0,0 0,-3 1,1-2,0 0,-4 2,3-2,0-1,-1 0,2-1,6-1,7 1,-5 0,2 0,-3 0,1-1,0 1,-1 1,0 0,-1-1,1 1,5-3,-2-1,-1-2</inkml:trace>
</inkml:ink>
</file>

<file path=ppt/ink/ink3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41 739,'2'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5 354,'-41'35,"40"-32,-1 0,0 2,-1 0,0 2,1 0,1-4,0 1,1 0,-1 0,1-1,-1 0,1 0,-1 1,1 0,-1 1,1-2,2 5,0 3,-2-8,2 9,0-6,-1-1,0-1,-1 0,4 1,-2-2,1-1,4-1,-4 0,0 0,1-1,1 0,-2 0,1 0,3 1,-4-1,6 0,-3 0,2-1,2 0,-6 0,-1 0,0 1,0-1,2-1,0 0,1 0,3 1,2-2,-7 2,-1 0,0 1,0-1,3-1,3-3,-3 0,9-12,-6 9,-1 1,-1 1,-3 1,0-2,-3 4,1-2,-1 2,-1-1,1 1,0-1,0 1,0-2,-1 2,1-1,-1 1,0-1,-1 0,1 0,-2-6,2 3,0 3,-1-2,0 3,0-2,-1 2,0-1,-1 0,0 1,0 2,-5-4,-1 0,6 3,-2-4,-1 1,3 3,-1 0,-1-1,0 1,2 1,0-1,-1 1,1 1,-1-1,-1 0,1 0,-10 2,0 3,3 2,4-2,-7 5,5-4,2 0,-1 0,-2 0,0-1,2 0,2-1,-1 1,1 1,1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7 1494,'-1'4,"6"-4,-2 0,0 1,2 0,-2 0,3 0,-3-1,1 0,-1-1,0 1,7-1,4 0,-7-1,-23 8,9-4,2 0,0 0,1-1</inkml:trace>
</inkml:ink>
</file>

<file path=ppt/ink/ink3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3 895,'55'0,"-52"0,2 0,-2 1,0-1,0 0</inkml:trace>
</inkml:ink>
</file>

<file path=ppt/ink/ink3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0 895,'-14'18,"14"-14,-1 0,0 0,0-1,1 0,-1 1,1-1,-1 1,-3-1,2 0,-2-1,0 1,1-2,0-1,0-1</inkml:trace>
</inkml:ink>
</file>

<file path=ppt/ink/ink3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2 951,'2'0</inkml:trace>
</inkml:ink>
</file>

<file path=ppt/ink/ink3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11 908,'24'18,"-22"-15,-1 0,-2 1,0-1,-2-1,1 1,-2 1,0-2,1 2,0-3,1 2,0 0,3 0,2-2,2 0,2-1,0-4,-2 2,-2 1,2-4,-5 1,-1 1,-2-2</inkml:trace>
</inkml:ink>
</file>

<file path=ppt/ink/ink3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11 756,'3'11,"-3"-6,0-1,0-1,0 1,0 0,0 0,0 0,0 0,0 5,0-6,0 0,-1 0,0-7,0 0,0-3</inkml:trace>
</inkml:ink>
</file>

<file path=ppt/ink/ink3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71 1032,'55'8,"-52"-6,-7 1,1-2,0-1,0 0,0 3,2 1,1 1,0-1,-1-1,1 0,-1 1,0-1,-1 1,1 0,-2-1,0 0,-2-1,2 0,-1-1,0 0,-1-1,2 0,7-2,-1 2,1-1,5 1,-6 1,1-1,-1 1,2 0,-1 0,0-1,2 2,-3-3,-3-5</inkml:trace>
</inkml:ink>
</file>

<file path=ppt/ink/ink3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55 1055,'19'17,"-21"-13,1 0,-1-1,-1 2,1-2,-1-1,0 0,0-1,7 0,3 0,-4-1,4 1,-3-1,-1 1,-1 2,-2 0,-1 0,0 0,-1 1,0-1,0 1,0 1,1 0,-1-1,0 0,0 0,0-1,-2 0,1-1,-5-2</inkml:trace>
</inkml:ink>
</file>

<file path=ppt/ink/ink3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83 1180,'24'-2,"-20"3,-1-1,0 0,2 1,-2-1,0 0,0 0</inkml:trace>
</inkml:ink>
</file>

<file path=ppt/ink/ink3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16 1176,'0'41,"-1"-33,0-3,1 2,-1-4,0 1,0 0,0 2,-2-2,0-4</inkml:trace>
</inkml:ink>
</file>

<file path=ppt/ink/ink3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1 1250,'10'4,"-6"-4,-1 0,1-1,0-1,1 1,-2-1,0 1,1 1,-1 3,-2 1,-1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59,'-24'38,"22"-33,1-2,0 1,0-1,1 0,3-2,0-1,2 2,2-3,-2 0,-1 0,0 0,2-1,-1-1,-2 1,0 2,-6 2</inkml:trace>
</inkml:ink>
</file>

<file path=ppt/ink/ink3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70 1206,'-4'15,"0"-11,3-1,-3 3,0 1,0-1,0-1,3-2,0 0,4-1,1-2,0-1,1 0,-2 0,0 0,0 0,1-1,-1 1,4-2,-3 2,0 0,0 0,-1 1,0 0</inkml:trace>
</inkml:ink>
</file>

<file path=ppt/ink/ink3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83 1222,'-3'26,"2"-19,1-2,-1 1,1-2,-2 3,0-3,2-1,-1 0,-2 0</inkml:trace>
</inkml:ink>
</file>

<file path=ppt/ink/ink3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2 1343,'40'8,"-35"-10,-1 2,-1-1,0 0,0 0,2 1,-2-1,0 0,-6 5,-2-1,-5 2,3-4</inkml:trace>
</inkml:ink>
</file>

<file path=ppt/ink/ink3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29 1343,'-7'67,"6"-64,-2 4,0-5,1 1,-4-2,3-1,-1 1,0 0,0-1,8 0,1 0,2 1,-4-1,1 0,-1 0,3 0,-3-1,1 1,-1 0,0 1,0 2</inkml:trace>
</inkml:ink>
</file>

<file path=ppt/ink/ink3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68 1383,'-2'31,"1"-28,1 1,0 0,1-1,2 1,1-2,1 1,-2-1,1-1,-1 1,-2 1,-1 0,-1 6,-1-3,0-1,0-2,-1-1,-1-1,1-3,1-4,0-4,2 5</inkml:trace>
</inkml:ink>
</file>

<file path=ppt/ink/ink3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76 1405,'22'2,"-18"-3,-1 1,1 0,0-2,-1 2,0-1,0 1,1 0</inkml:trace>
</inkml:ink>
</file>

<file path=ppt/ink/ink3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2 733,'-15'14,"14"-11,-3 7,3-7,-1 2,0-1,1 0,0-1,0 0,0 0,1 0,1 0,-1 0,1 1,0-1,0 0,0 1,1 2,1-1,-1-1,-1-1,1 0,0 0,0 0,1 0,0 1,0-1,0-1,0-1,1-1,-1 0,5 1,-3-1,-1-1,1 0,-1 0,-1-2,5-2,-4 1,-1 1,1 0,0 1,0-1,0 0,0 0,0 1,1-2,-2 0,-1-5,-1 2,-2 2,1-2,-1 4,0-9,-2 1,-1 2,1 5,-4-5,4 6,-1-1,1 2,-4-3,4 4,0 0,-1 0,1 0,-1 1,-1 0,0 0,-6 1,7 0,0-1,0 1,0 1,0 0,0-1,0 0,0 0,-4-1,4 0</inkml:trace>
</inkml:ink>
</file>

<file path=ppt/ink/ink3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762,'19'9,"-13"-8,-2 0,-1-1,0 1,1-1,0 1,-1-1,0 0,0 0,1 0,0 0,0 0,1 0,1 0,-1 0,1 0,4-1,-7 1,4 0,-4-1,1 1,0 0,-7-1,0 0,0-1,1-1,1-1,1 0,0 1,-1-1</inkml:trace>
</inkml:ink>
</file>

<file path=ppt/ink/ink3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4 730,'11'54,"-15"-51,1-2,0-1,-1-2,-1-12</inkml:trace>
</inkml:ink>
</file>

<file path=ppt/ink/ink3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1 724,'-4'13,"2"-8,1 0,0 0,0 0,0 0,0 0,-1 4,1-1,-1 0,1-4,0 9,1-10,-1 0,1 2,0-2,3-6,-1-2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69,'10'41,"-10"-37,0 0,0 0,-1 0,1-1,1 0,-1 7,0-3,1 3,0-3,-1-4,0 0,0 0</inkml:trace>
</inkml:ink>
</file>

<file path=ppt/ink/ink3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1 777,'17'4,"-14"-4,1-1,-1 1,2 0,5 1,-7 0,2 0,-2 0,1-1,-1 1,5-1,-3 1,-2-1,0 0,0 1</inkml:trace>
</inkml:ink>
</file>

<file path=ppt/ink/ink3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3 765,'18'4,"-13"-3,2 0,-3-1,6 1,-3 0,-2-1,-1 0,0 1,-1 0,-4 2,-2 1,0-2,0 0,0 1,0-1,-2 2,0 1,-1-2,3-1,0 0,0-4,-2-4,0 2</inkml:trace>
</inkml:ink>
</file>

<file path=ppt/ink/ink3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4 1289,'52'16,"-47"-16,-1-1,0 1,-1-1,0 1,1 0,0-1,1 2,-2 0,2 0,0-1,-1 0,1 0,-2 0,2 0,-2 0,0 0,0 1,0-1,1 0,1-1,-2 1,3-1,-1 0,0 0,-1 0,2-1,-2 1,2 1,0-1,4 1,1 0,-4-1,-2 2,-2-2,2 1,-1 0,1 0,0 1,0-1,0 1,-2-1,6 0,-6 0,1-2,-1 2,1-2,0 1,2-1,-2 1,-1 1,0 0,5-1,3 1,-8 0,3-1,-1-1,-1 2,1-1,-1 1,-1 1,2-1,-2 1,2-1,-2 0,0 1,0-1,0 0,0 0,0 0,5-1,0 0,-2 2,2-1,-4 1,1-1,-2 0,0 0,0 0,2 0,-2 0,1 0,0 0,-1 0,-8 5,0-2,-2 0,-1-1,1-1,1 0,0-1</inkml:trace>
</inkml:ink>
</file>

<file path=ppt/ink/ink3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1 1468,'31'4,"-27"-5,1 0,-2 2,4-1,-1 0,-3 0,0 0,5 0,1 0,-3 0,1 1,0-1,-1 1,6 0,-7-1,0 0,1 1,1-1,-1 1,0-2,0 1,0 0,-1 0,0-1,0 1,1 1,0-1,0 0,1 0,0 1,-1-1,11 1,-11 0,2-1,7 2,-2-1,1 0,-5 0,7-1,-1-1,5-1,-6 1,-2-1,-3 0,-5 2,0-1,3 1,-1 0,-2 0,-1 0,-8 0,0 0,-1-1,0-1,0-1,-3-2,0 0</inkml:trace>
</inkml:ink>
</file>

<file path=ppt/ink/ink3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9 1218,'-16'4,"11"0,-3 3,4-5,0 1,0 1,1-1,-1 0,1 0,-1 1,0-1,0-1,-1 2,1-1,0 0,-1 0,0-1,-6 4,7-2,0 1,0 0,-4 3,1-1,0-3,0-1,4-1,-1 0,-1 0,2 0,0-1,4 2,3-1,0 0,0 0,0 0,-1-1,3 3,-3-2,0 1,4 5,0-2,0 0,7 4,-9-7,4 3,-4-3,-1 0,-1 0,4 3,-2-3,0-1,0-3,-2-3,-3 0,-4-3,-3 1,4 2</inkml:trace>
</inkml:ink>
</file>

<file path=ppt/ink/ink3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 1223,'14'-5,"-10"5,-1 0,0-1,0 2,1-1,-1 0,0 0,0 0,-8 4,-5-4,7 0</inkml:trace>
</inkml:ink>
</file>

<file path=ppt/ink/ink3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7 1228,'2'66,"-4"-61,1 1,0-1,0-2,0 1,-2 3,2-4,0 0,-1 0,1 0,1 1,-1-1,-1 1,2 0,-1 3,0-1,0 1,1-4,0 0,1 0,0-6,0 0,0-4,0-2,1 1,-2 1</inkml:trace>
</inkml:ink>
</file>

<file path=ppt/ink/ink3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 1235,'-14'42,"13"-39,-1 0,1 0,-2-4,3-3,0 0,-1 0,0 0,2 1,0-1</inkml:trace>
</inkml:ink>
</file>

<file path=ppt/ink/ink3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 1259,'6'10,"-3"-13,0-1,0 0,2-2,-1 3,-2 0,3-1,-2 3,0-3,1 3,-1 2,-1 2,0 4,-2-2,0-2,0 2,-1 4,-1-5,0 3,-2-1,1-4,1 1,-3 1,2-1,0-2,0-3,2-3,0 0,1 2,0-1,-1 0,1 1,2 0,2 2,0 4,-1 6,-2-5,0 1,0 0,0 0,-1-1,0-1,1 0,0 1,0 0,-2 1,-2-1,2-1,-1 1,-1-2,2 1,0-6,-1-2,1 2,0-2</inkml:trace>
</inkml:ink>
</file>

<file path=ppt/ink/ink3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 1307,'2'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5 1534,'24'-4,"-17"4,-2-1,-1 0,0 0,-1 0,0 0,0 0,-12-2,6 0</inkml:trace>
</inkml:ink>
</file>

<file path=ppt/ink/ink3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 1301,'35'-9</inkml:trace>
</inkml:ink>
</file>

<file path=ppt/ink/ink3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 1216,'-14'17,"13"-13,0 1,1-1,0 1,1-1,2-2,0-1,2 1,-2-2,1 2,-2 1,-4 1,-2 1,1-3,1 1,7-3,-2 0,0 1,2 0,-2 1,-2 1,-1 3,0 2,0-4,-1-1,0 1,0-1,0 1,0-1,-3 3,-1-1,2-4,0-2,3-4,0 2,-1-1</inkml:trace>
</inkml:ink>
</file>

<file path=ppt/ink/ink3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201,'-13'35,"11"-31,1-1,0 1,-2 3,-1-1,1-4,2 1,4-6,1-2,1 0,-3 2,2-1,-1 1,1-1,-1 3,1-1,-1 2,0 2,0 1,-2 0,-2 2,-2 3,2-4,-2 3,0-1,1-3,1 0,0 0,-1 0,0 0,1 2,0-2,-2-5</inkml:trace>
</inkml:ink>
</file>

<file path=ppt/ink/ink3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 1271,'38'-1,"-35"2,2-1,-1 0,-1 0,0 0,0-1,0 2,-6 0,-5 2,2-2</inkml:trace>
</inkml:ink>
</file>

<file path=ppt/ink/ink3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 1298,'14'11,"-16"-8,-2 0,-2-1,3-2,0 2,8-1,2 2,-2-1,-2 0,0-2,0-1,-1-4,-1 2,0-1,0-1,0 1,-1-2,1 1</inkml:trace>
</inkml:ink>
</file>

<file path=ppt/ink/ink3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 1217,'22'-1,"-19"1,0-1,1 1,0 0,-4-3,-1 0,0-2,0-1,0 0,0 1,0 0,0 0</inkml:trace>
</inkml:ink>
</file>

<file path=ppt/ink/ink3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 1162,'1'46,"-2"-43,0 1,0-1,1 0,-1 3,0-3,0 0,1 1,-1-1,0 3,0-3,1 1,-2-1,-1-3</inkml:trace>
</inkml:ink>
</file>

<file path=ppt/ink/ink3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 1246,'2'0</inkml:trace>
</inkml:ink>
</file>

<file path=ppt/ink/ink3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 1262,'26'8</inkml:trace>
</inkml:ink>
</file>

<file path=ppt/ink/ink3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1272,'-19'25,"17"-16,1-5,0 1,2-8,1-3,0 1,1-7,-1 9,1 0,1 2,-1 0,-1 5,-2 4,1-5,-1 2,1-2,0 1,2-2,0-4,-3-2,-2-4,0 4,1 1,-2 0,6 0,2 1,1 1,-3 1,0 0,1-1,1 1,-2-1,0 1,0 0,0 0,0 1,-2 3,-1 0,-5-3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3 1492,'7'42,"-7"-39,-1 1,1 1,0-1,-1 3,1-3,0 1,0 5,-1-3,1-3</inkml:trace>
</inkml:ink>
</file>

<file path=ppt/ink/ink3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1005,'-7'14,"6"-11,0 0,0 0,1 0,-2 2,2-2,-2 2,2-2,-1 0,1 0,-1 0,1 0,0 1,-1 0,1 1,0 1,0-2,1 0,-1-1,0 1,1-1,2 0,2 0,0-2,2-1,-3-1,2 0,0-1,1 0,-1-1,-2-1,0 0,0-4,-2 2,0 2,-1-1,-1 2,-1-2,0 1,0-1,-2-1,2 3,-2-2,1 1,-4-3,3 6,-2-1,0 2,-2 0,0 0,1 2,-3 6,7-5,0 0,0 0,-1 5,1-4,2-1</inkml:trace>
</inkml:ink>
</file>

<file path=ppt/ink/ink3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9 1028,'1'41,"-2"-29,0-7,1-1,-1-1,0 1,-1-11,3-1,0 0,-1 2</inkml:trace>
</inkml:ink>
</file>

<file path=ppt/ink/ink3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1 990,'-4'30,"5"-27,-1 1,0-1,1 0,4-8,0-4,-4 5</inkml:trace>
</inkml:ink>
</file>

<file path=ppt/ink/ink3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9 988,'-28'52,"25"-49,0-1,-1 0,1-2,-2-1,2 0,0 0,0-1,0 2,0-1,0-1</inkml:trace>
</inkml:ink>
</file>

<file path=ppt/ink/ink3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5 1037,'4'41,"-4"-38,-1 4,1-4,1-13,0 5,-1 0</inkml:trace>
</inkml:ink>
</file>

<file path=ppt/ink/ink3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047,'27'3,"-25"0,0 0,-1 0,-1 0,-1 1,-1 2,0-2,-4 6,4-7,-2 1,-2-1,3-3,0-1,-2-4,3-3,1 5,2-1,1-2,1 2,1-1,-1 3,0 2,0 1,0 2,-2 1,-1 1,-2-2,0 2,0-1,-7 6,3-6,-7 0,9-4,1 2,-1-1,1 0,-2 1,2 1,0-2,0 2,3 0,14-3,-3-2,-1 0,-1-1,-1 1,-5 1,1 1,1-2,0 1,-2 0,0 1,0 0,0 0,-6-1,0 1,-3-2,3 0,-1-2</inkml:trace>
</inkml:ink>
</file>

<file path=ppt/ink/ink3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1064,'2'22,"-2"-18,0-1,1 4,0-4,-1 0,1 2,-1-2,0 0,0 1,1 0,-2 4,1 0,0-4,0-1,1-8,0-3,1 1,-2 1,1 0,0 0,0 1,0 0</inkml:trace>
</inkml:ink>
</file>

<file path=ppt/ink/ink3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1 997,'-4'35,"1"-31,-1 0,1-1,-2 0,1-2,-2 1,2-2</inkml:trace>
</inkml:ink>
</file>

<file path=ppt/ink/ink3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1045,'19'9,"-16"-10,0-1,0 1,2 0,2 1,-2-1,0 1,-13 6,4-3,-2 2,1 2,1 2,3-4,0-1,-1-1,1 0,-1 0,1 0,4-2,1 0,-1 0,1 0,2 1,-3 0,0 0,-1 1,-2 0,0 0,-2 0,1 0,-1 1,-1 0,-1-4,1-2,0 1,-1-2,2 0,3 0,1 0,2-1,0 1,2 0,-3 1,4 0,-4 1,1-3,-1 0,-1 1,-1 0,0-1,0 0,-1-1,1 1</inkml:trace>
</inkml:ink>
</file>

<file path=ppt/ink/ink3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3 1008,'-6'13,"5"-8,0 0,0-1,0 0,0-1,0 0,1 0,-3 2,2-2,-2 1,2 0,0 0,2-9,4-1,-3 3,1 1,0 0,1 1,0 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3 1476,'-1'51,"0"-47,1 0,3-1,0-1,2-1,-2 0,1 1,0 6,-5-1,0 0,-2-1,-3 0,3-5,-5-11,6 5,0 0,-1 0,0 1,0 1</inkml:trace>
</inkml:ink>
</file>

<file path=ppt/ink/ink3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056,'19'9,"-16"-12</inkml:trace>
</inkml:ink>
</file>

<file path=ppt/ink/ink3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5 999,'-14'28,"13"-24,-1-1,1 0,0 0,-1 2,0-2,6-2,0-1,0-1,-1 0,-4 4,-3-1,-3 3,0-2,1 1,2-2,-3 3,3-1,1-2,6-1,1 0,1 0,-2 0,0-1,0 0,-6 8,-5-1,4-5,-6 6,6-4,2-1,-2 2,1 0,0-1,8-8,1 2,-2 1,-1 1,0 1,1 1,-1 2,-2-1,-3 6,-2 1,2-6,1-1,-1 1,5-12,0 0,-1-1,1 2,-1 1,0 2,0 0,2-1,0 1,0 1,0 0,0 1,0 0,0 1,0-1,0 2,0 0,3 0,-4 0,-5 3,-2-1,-4-1,5-2,1-2,0 0,0-1,1 0,1 0,-1 1,4 14,-1-5,-1-2,0 0,-1 0,1 0,-1-1,1 1,-1 1,1 1,-1-1,0 1,0 1,-1-3,0 1,0-2,0 0,-2-2,0 0,-1-1,1 0,0 0,2-3,2 0,1-9,-1 3,0 3,0 1,-1-1,0 2,-3-1,-4 3</inkml:trace>
</inkml:ink>
</file>

<file path=ppt/ink/ink3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9 1353,'9'61,"-6"-57,1-1,1 1,-2-2,0-1,1 0,-1-1,1 0,0 0,-1 0,1-1,-1 0,0 1,6-4,-1 0,-3-1,-3 2,2-6,-3 4,2-3,-1 0,0 0,-2-5,0 2,-1 7,1 0,-3-6,0 5,0 2,-1 1,-1-1,2 2,0 0,-5-1,0 1,4 1,0 0,-1 2,1-1,0 2,1-1,-1 1,1-1,-2 2,3 0,2-1,1 2,0-2,2-2,0 0,1-3,-1 0,2 0,-1 1,0-1,1 1,-2 1,0 0,0 1,-2 3,-2-1,-2 0,-1 1,0-1,0 0,1-1,0 1,1 0,2 0,1 0,3 0,-1-3,3 1,-2-2,0 0,-5-2</inkml:trace>
</inkml:ink>
</file>

<file path=ppt/ink/ink3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4 1336,'-12'-6,"9"7,0 1,-1 1,1 2,2-2,-1 0,1 1,-1-1,2 0,-1 0,1 0,-1 1,1 0,1-1,2-2,3 1,-3-2,0-1,0 1,0-2,-6 3,0 0,0 1,0 0,-3 6,3-4,-2 7,1 0,0-3,3-2,1-3,6 1,-3-3,0 0,3-1,-3 0,2-2,-1 1,-1 0,3-1,-3-1</inkml:trace>
</inkml:ink>
</file>

<file path=ppt/ink/ink3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2 692,'22'-3,"-19"3,0-1,0 0,0 0,0 1,2-1,0 0,0 1,1 0,-3 0,0 0,1 0,0 0,0 0,0 0,-1 0,0 0,3-1,-3 1,0 0,0 0,0-1,1 1,-1-1,2 1,0-1,0 0,0 0,0 0,-1 0,0 0,0 0,-1 0,0 0,4-1,-4 2,4 0,-3 0,0 0,0 0,-1 0,2 0,0 1,-2 0,0 0,0-1,0 0,-8 1,1 0,-12-3</inkml:trace>
</inkml:ink>
</file>

<file path=ppt/ink/ink3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9 617,'14'3,"-10"-3,-1-1,0 0,0 0,0 1,2-1,0 0,-1 0,0 0,-1 1,1-1,1 1,-2 0,0 0,4 1,-4 0,0 0,-9 0,-5-1,5 0,3-1,0 1</inkml:trace>
</inkml:ink>
</file>

<file path=ppt/ink/ink3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4 657,'30'-1,"-27"1,2 0,-2 0,0 0,1-1,-1 1,0 0,0-1,1 1,1-2,-2 1,2-1,-10 4,2-1,0 0,0 1,0-1,-1 1</inkml:trace>
</inkml:ink>
</file>

<file path=ppt/ink/ink3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8 634,'2'20,"-3"-16,1 0,0 0,-1 0,1 1,-1 1,1 2,-1 2,1-1,0-2,-2 9,2-8,-1 1,-1 7,1-10,1-3,-1 0,0 0,3-14,0 2</inkml:trace>
</inkml:ink>
</file>

<file path=ppt/ink/ink3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0 661,'59'12,"-60"-9,-1 0,1 0,-2 1,1 0,-2 3,2-4,-2 1,0-2,0-2,0 1,1-2,0 1,0-3,2 0,0 0,0 0,1-2,1 2,1 0,0 0,1 1,0 4,0 1,-1 1,1 1,-2-1,1 0,-1 1,0-1,1 4,-1-4,-1 4,0-4,-1 0,-2 3,2-4,0 0,-1 0,-1-3,-1-6,2 1,0 0,1 1,-1 0,1 1,1 0</inkml:trace>
</inkml:ink>
</file>

<file path=ppt/ink/ink3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7 713,'-17'42,"16"-38,0-1,2-6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1 1500,'35'-13,"-32"13,0 0,0 0,1 0,-1 0</inkml:trace>
</inkml:ink>
</file>

<file path=ppt/ink/ink3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6 718,'2'0</inkml:trace>
</inkml:ink>
</file>

<file path=ppt/ink/ink3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8 665,'17'26,"-17"-22,2 0,0-1,1 2,-1-1,1-1,0 1,0-1,-1 0,0 0,-1 3,-2-2,-1 1,0-2,0 0,-1 0,0-2,0 1,-2-4,1 0,1 0,0 0,-3-2,3 1,1 0,0-1,3 0,1 1,9-2,-6 2,7-3,-4 1,-5 3,3-5,-4-2</inkml:trace>
</inkml:ink>
</file>

<file path=ppt/ink/ink3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1 722,'2'0</inkml:trace>
</inkml:ink>
</file>

<file path=ppt/ink/ink3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2 715,'12'13,"-9"-11,0-1,0 0,0 0,0 0,-4-4</inkml:trace>
</inkml:ink>
</file>

<file path=ppt/ink/ink3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7 633,'-15'39,"14"-35,0 0,-1 0,0 1,1 1,0 2,0-2,0-1,0 0,-1-1,1 1,0-2,0 1,0 2,4-9,-1 0,0 0,0-1,1 0,-1-1,1 1,1-1,3-4,-5 6,1 2,0 1,0 1,-1 3,0 0,-1-1,1 0,-1 0,-2 1,1-1,-2 1,1 0,-2 0,0-2,0-4,2-1,1-6,1 5,-1 0,1-1,4-10,-4 11,1 1,2-4,0 3,0 2,-1-1,0 1,0 2,-7 7,0-1,1-4,1 3,5-3,2-1,-2 0,2 0,-1-1,1 0,-2 0,0 2,0 2,-2-1,0 0,1 2,-1-2,0 0,-1 0,1 0,-1 0,0 0,0 0,-2 0,1 0,-1 1,-1-1,0-4,1-2,-1 1,2-1,0 0,4 0,0-1,1 0,0-1,-1-1,-3 2,1-1,-1 0,0 0,0 1,-1-1</inkml:trace>
</inkml:ink>
</file>

<file path=ppt/ink/ink3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1 662,'45'-1,"-37"1,-3-2,-1 1,0-1,-1 2,0-2,-5-1,-1-1,1 0,-1 0,1 0,-2 0,1 2,0 1,-1-1,2 5,2 7,1-1,-1-2,1-1,0 0,-1-1,1-1,-1 1,1 0,0 0,-1 1,0 0,1 8,-1-11,-1 7,1-5,-2-1,-6-5,5 0,0 0,0 0,-1-1,1 0,1-1,-1 1,6-5,1-1,0-2,0 3,1 0,0 1,-1 0,0-1,-2 4,-1-1,0 0,4-18,-4 18</inkml:trace>
</inkml:ink>
</file>

<file path=ppt/ink/ink3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7 610,'0'24,"1"-19,-1 1,0-1,2-17,0 8,-1 0,0 0,0 1,1-1,1 2,4-3,-3 2,2 1,-3 1,0 2,-2 2,-2 0,-2 3,1-3,-3 3,2-3,0 1,1-1,0 0,0 1,-1 1,1-1,1-1,0 0,-3-14,0 10</inkml:trace>
</inkml:ink>
</file>

<file path=ppt/ink/ink3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7 670,'17'6,"-12"-10,-2 2,0-1,1 1,-1 0,0 0,2-2,-3 1,1 1,-1 5,-1 0,-1 0,0 1,0-1,-1 0,-2 0,1 0,-1 0,2 0,5-7,-1 0,1-1,0 0,-2 2,1 1,0-1,0 3,-1 3,-4 0,-2 3,-2 0,1 0,2-2,0 0,-4 6,-1 0,1-4,2-3,2-2,0-1,6-1,2-1,2-1,-1 0,0 0,-1 1,-2 0,0-1,1 1,-1 0,1-2,0 1,-1 1,-3-1,-4 2,-2 0,3 1,-2 1,1-1,-1 3,2-2,-1 2,1 2,-2 2,4-4,0 1,0-1,1 1,1 0,0-1,1 0,0 1,-1 0,1 0,0 0,-1 0,-1-1,0 0,1 1,-1 0,1-1,-2 0,-2-3,0-1,0 0,2-2,1-1,2-4,-1 4,1 1,-1 0,3-1,1-1,-3 1,2 0,-1-1,4-5,-5 5,0 0,1-1,-1 3,2-2</inkml:trace>
</inkml:ink>
</file>

<file path=ppt/ink/ink3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0 631,'-30'36,"27"-35,0 2,0 0,0 0,0 0,1 0,1 1,1-1,3 1,2-2,1 1,0-1,-3 0,0-1,1 0,-1 2,0-2,-1 3,-4-1,1 1,-2 1,0 0,2-2,-1 2,0-1,4-12,1 0,6-23,-7 24,0 0,1 1</inkml:trace>
</inkml:ink>
</file>

<file path=ppt/ink/ink3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0 606,'-11'27,"8"-23,1 0,-1 0,0 0,0 0,1-1,-2 0,0 1,9-2,1-3,0 0,-1 1,-2-1,0 0,3-2,-3 2,1-1,0-2,2 0,-5 1,-8 2,3 3,2 1,-1 0,1 1,1 1,-1 0,1-2,0 1,1 0,-1 0,1 1,-1 1,1 1,0 0,-1 1,0-2,1 0,-1 14,1-12,-1 6,0-5,1-4,0 2,1-1,-1-1,0-2,1-6,0-2,-1-1,1 0,-2-1,1 0,0-1,0 0,0 0,-1-4,1 6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1 1453,'-23'32,"11"-6,11-21,-1 0,1 1,-2 2,2-5,0 0,1 0,-1 0,1 0,0 0,0 5,0-3,1 1,0-2,0-1,0 0,0 0,3 2,0-2,-1-3,4-3,2-3,0-9,-5 7,-2 0,0 4,-1-1,-1 2,0-1,-1 1,-5 1,-10 7,-1 10,8 0,5-9</inkml:trace>
</inkml:ink>
</file>

<file path=ppt/ink/ink3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1 679,'12'21,"-15"-14,1-3,0 0,0-1,0 0,-1 0,6-1,0-3,1 0,2-1,1 0,-1-1,-3-2,1-1,-2-2,-2 5</inkml:trace>
</inkml:ink>
</file>

<file path=ppt/ink/ink3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5 672,'25'-34,"-26"40,1 0,0 1,0-2,1 1,-1-1,0 1,1-1,-1 14,0-13,0 0,-1-2,1-1,-1 1,1 1,0-1,-1-1,1 1,-3-5,0 0,-1-2,1 1,2-1,1 0,3-1,-2 1,1-1,3-4,4-5,-3 8,-3 2,3 0,-3 1,4-2,-4 2,0 1,0 1,0 1,-1 2,0 0,-2 0,-3 12,2-11,-1 0,0-1,1 0,-2 2,1-1,-1 0,1 0,-1-2,0 0,3-5,0-2,1 2,2 1,0 3,1 1,0 0,-1 0,0-1,0 0,-3-6,1-1,-1 3</inkml:trace>
</inkml:ink>
</file>

<file path=ppt/ink/ink3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5 710,'34'-38,"-31"37,0 1,0 0,0-1,0 1,0-1,0 1,0 0,1-1,0 0,0 0,-1 1,-7-5,1 1,-1-1,-1-4,3 5,0 1,-1-1,1 1,-2-1,3 1,-1 0,0-1,6 11,-2-1,3 9,-2 1,-1-2,-1 0,0 2,0-4,-1-7,0 0,0-1,0 0,0 0,-1 0,1-1,0 0,0 0,0 0,-1 0,1 0,-1 0,-2-1,-2-3,1-3,2 1,0 0,0-2,0 1,2 1,-1-1,1 1,0 0,2-4,2-1,-2 4,-1 1</inkml:trace>
</inkml:ink>
</file>

<file path=ppt/ink/ink3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3 1684,'3'-11,"-17"42,14-27,0 0,0 1,1 0,-1 0,1 0,0 1,1-1,-1-1,1 0,4 6,2-2,-4-5,-1-1,1-1,0 0,-1 0,1-2,-1-1,1-4,-3 9,5-8,3-2,-6 4,0 0,1-1,0 0,-1-1,1-1,2-6,0-2,-5 10,1 1,-1-1,-1-1,1 0,-2 0,1-1,0 1,-1 0,0 1,-1 1,-1-1,-2 0,-2 2,2 1,2 0,0 0,0 1,0 0,-2-1,-1 1,-1 2,-1 0,1 0,0 1,2-1,2-1,0 1,0 0,0 0,6-1,9-4,-3 1,-2 1,-1 0,-1 0,-2 0,0 1,0 0,-5 3,-3 2,3-2,-1 2,0-1,0 2,0-3,1 0,2 0,4-2,-1 0,2-1,-2 2,2-2,-2 0,0 3,-2 0,0 0,-2 2,0-2,1 0,-2 0,0 1,0 0,0-1,0 1,-2 2,1-3,0-1,-1-1,0-1,1-1,0 0,1-2,0-1,2 0,1-1,0 0,3-4</inkml:trace>
</inkml:ink>
</file>

<file path=ppt/ink/ink3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676,'-4'13,"4"-10,3 0,0-1,1 2,3-1,-4-2,1-1,0 0,1-2,1 0,1 0,-4 1,1-1,1-1,3-3,-3 1,-8 4,11-4,-5 2,-1 0,0 0,5-3,-3 2,-1 1,-2-2,-5 1,-1 0,-1 1,-1-1,4 2,0 1,-1 0,-8-1,6 3,-6 0,2 1,6 0,0 0,-3 2,2 0,0 0,3-1,-3 2,3-2,10-23,-20 56,10-28,0-3</inkml:trace>
</inkml:ink>
</file>

<file path=ppt/ink/ink3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3 1573,'-10'28,"9"-25,-1 3,0-1,-2 9,1-9,0 0,-2 0,-14 28,16-23,1-1,-1-1,2 2,-1 1,0-1,1-1,-2 11,1-8,1-3,0 0,1-2,-1-1,0-1,0-1,-2 0,-1-5,-4-6,4 0,-2-1</inkml:trace>
</inkml:ink>
</file>

<file path=ppt/ink/ink3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9 856,'-13'-6,"10"5,0-2,-3 1,3 1,-1 2,0 1,1 1,1 0,-1 1,1 0,0 1,0-1,0 0,0 0,-2 3,3-4,0 0,-1 7,4-5,0-2,4 1,-3-3,0-3,2 1,-2-4,0 3,1-2,-1-1,0 1,1 0,1-1,-1 1,1 1,-2 1,-2 6,0 1,-1 2,0 1,0-4,1 0,0 0,-1 0,1 0,-1-1,1 0,0 0,0 0,3-1,-4-6,0 0,-1 0,0-1</inkml:trace>
</inkml:ink>
</file>

<file path=ppt/ink/ink3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2 819,'-5'45,"5"-39,-1 0,1 0,0 0,-1 0,1 1,0 0,-1 1,1-1,-1-1,1 0,0 0,0-2,-1-1,1 0,0 0,1-6,-1-3,1 3,-1-3,0-1,0-1,0 0</inkml:trace>
</inkml:ink>
</file>

<file path=ppt/ink/ink3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0 800,'-8'48,"8"-41,0 1,-1-1,1-1,-1 1,0-1,0 8,0 1,-2 5,3-27,0-20,1 24,0-1,0 1,1 0,1-2,4-2,-3 3,0 0,1 2,-1 1,10 15,-16 8,0-10,0-6,0-2,0 0,-2 1,1-4,-5 1,3-3,2 0,0 0,-2-4,2 0,0 0,1 0,1 0</inkml:trace>
</inkml:ink>
</file>

<file path=ppt/ink/ink3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5 891,'16'6,"-12"-6,-1 1,0 0,0 0,0-1,0 1,0 0,0 0,0-1,5 2,1-1,-4 0,0-1,5 0,-7 1,1-1,0 0,-1-1,0 1,3 0,-3-1,0 2,2 0,-1 0,0 0,-1 0,-8-12,1 5,3 3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3 1467,'-1'21,"1"-17,0 1,-1 0,1 2,0-1,0 4,0-5,-1 6,0 1,1-8,0 4,0-4,0-1,1 0,-1 1,0-1,1 0,2 3,-1 8,-1-3,0-4,-1-4,3 0,0-2,4 3,-2-3,0 0,-2-1,2 1,-2 0,0-1,2 0,3 1,-5-1,2 1,15 1,-7-1,0 1,5-1,-12-1,11 0,2-1,-1 1,-2-1,-2 0,-5 1,16 1,-19-1,0 1,0-1,-1 1,1-2,7 1,3-1,-4-1,0 1,2 0,0 0,-1 1,1 0,4 0,-1 1,2 0,-8-1,6 1,-9-1,-4 0,0 0,5 0,-5 0,1 1,1-1,0 0,4 0,-6 1,0-1,9 2,-9-2,0 1,1-1,1 0,-1 1,0-1,0 0,-1 1,0-1,9 1,-10 0,1-1,6 1,-6-1,0 1,1-1,-2 0,1 0,-1 0,0-1,0 1,0 0,1 1,-1-2,1 1,0 1,0-1,1 1,0-1,-2 0,1 1,-1-1,0 0,2 1,0-1,0 0,-2 0,1 0,3 0,0 1,1-1,-4 0,-1 0,1 1,-1-1,0 0,-43-14,30 11,-2 0</inkml:trace>
</inkml:ink>
</file>

<file path=ppt/ink/ink3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6 866,'48'24,"-45"-23,0 0,4 1,-4-1,0 0,1 1,-1 0,-1 1,-8 4,1-1,1-1,-2-1,1 0,0 0,-9 2,7-6,0 0</inkml:trace>
</inkml:ink>
</file>

<file path=ppt/ink/ink3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5 883,'-11'-13,"10"10,-2-2,1 2,-1 1,0 0,-1 2,0 2,0 2,0 1,2-1,-3 3,4-4,-3 3,2 1,3 0,0-1,3-2,0-3,-1 0,2-2,-2-2,2 0,2-5,-3 6,-1 0,0 0,-1-1,1 0,0 1,0-1,-1 7,-1 1,0 0,0-1,2 2,-2-2,2 9,-2-7,1-2,-4-12</inkml:trace>
</inkml:ink>
</file>

<file path=ppt/ink/ink3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1 991,'-1'55,"1"-51,0 0,-1 0,1-1,-1 0,1 1,-1-1,0-7,2-1,0 2,1-2,0 0,-1 2,4-1,0 3,-1 1,-1 0,1 1,0 0,-2 2,-1 1,0 1,-2-1,0 0,0-1,-1 2,0-2,-2 1,1-1,-1 1,-2-1,1 0,-5-4,7-2,1-5</inkml:trace>
</inkml:ink>
</file>

<file path=ppt/ink/ink3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6 868,'9'17,"-8"-14,0 0,1 2,-1 0,0-2,0 1,0-1,2-2,-1-5,1 0,3-4,0-3,-3 8,2-3,-2 2,2-3,-2 3,-1 1,2-2,1 1,-2 1</inkml:trace>
</inkml:ink>
</file>

<file path=ppt/ink/ink3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9 1039,'11'37,"-11"-34,1 0,-1 0,4-9,0 0,-1 1,0 0,0 1,1-1,0 1,-1-1,1 0,0-1,-1 0,-1-1,1 1,0 1,0 1,0 0,0 1,-1 0,1 0,-1 0,1 1,1-1,-1 1,1 0,-1 1,1-1,-1 0,0 0</inkml:trace>
</inkml:ink>
</file>

<file path=ppt/ink/ink3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8 891,'-40'45,"40"-40,3-5,0-1,1 0,0-1,0 0,0-1,1-2,-3 2,2-4,-1 1,0 1,-1 2,0 8,-1 3,1-1,0-3,-1-1,2-1,0-1,0-3,0-2,-2 0,1-1,-1 1</inkml:trace>
</inkml:ink>
</file>

<file path=ppt/ink/ink3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1 827,'-8'54,"7"-50,0 1,0 0,0 0,1 1,-1 0,0 1,0-2,1 0,-2 4,0-1,1-5,1 1,1-11,0 2,1 1,-1 1,0 0,1-1,1-3,2 1,-1 3,1 2,0-1,-2 4,-1 1,-2 0,0 0,-1 0,0 0,-1 0,-1 1,-2 1,1-2,1 0,0-1,-1 2,1-1,0-1,2-6,2 1</inkml:trace>
</inkml:ink>
</file>

<file path=ppt/ink/ink3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826,'17'19,"-15"-13,-1 2,2 0,-1-2,0 1,0-2,0 1,-1 0,0 0,0 1,0-1,0-1,0 4,0-6,0 0,0 1,0-1,0-7</inkml:trace>
</inkml:ink>
</file>

<file path=ppt/ink/ink3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0 833,'-14'16,"10"-11,0 0,1 1,-2-1,1 0,0 0,0-1,-9 10,9-8,0 1,1 0,0-1,1 0,0 1,1-1,0-1,0 0,1-1,0 2,1-2,2-1</inkml:trace>
</inkml:ink>
</file>

<file path=ppt/ink/ink3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819,'-12'85,"9"-76,1-2,-1 0,1-3,0 1,-1-1,1-1,0 1,-1-2,3-5,3-2,2 0,0 0,0-1,-2 2,0 1,-1 0,2-2,-1 1,0 3,-1 4,-1 2,0-1,0 1,-1 3,-1-4,-3 6,3-7,-4 6,2-5,-1-2,-2 0,-2-2,3-1,2-1,1-1,2-1,0 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466,'35'-2,"-32"2,1 0,-1 0,0-1,1 1,-1 0,2-1,-2 1,2 0,0 1,0-1,-1 0,0 0,0 0,0-1,1 1,-1-1,0 0,-1 0,4-2,-4 2,0 0,3-1,-1-1,-2 2,0 0,0 0,5-1,4 0,-4 1,3 1,-7 0,0 0,1 0,0 0,0 0,1 1,7-1,-2 0,-5-1,4 1,1-1,-4 0,-4 1,2 1,6-2,-2 1,-2 0,-3 0,0 0,0 0,9-1,-6-1,-4 2,1-2,0 2,-1-1,15-1,20-3,-22 5,-8 1,-4-1,-1 1,0-1,0 0,0 0,1 0,-1 0,0 0,14 0,-13-1,1 1,-1 0,-1-1,1 0,1 1,0-1,4 1,-3 0,5 0,0 1,-2-2,-2 0,0 0,0 1,3 0,-5-1,-1 1,7 0,-8 0,2-1,-2 1,2 0,-2 0,1 0,-1 0,0-1,0 1,0 0,0 0,1 0,-1 0,0 1,0 0,0 0,0-1,0 1,0 0,1 0,-1-1,0 1,0 0,1 0,-1 1,0 0,1 6,-2 0,-2-3,1-1,0 0,0 4,-1-5,1 1,0-1,-1 0,0 0,0 0,1 9,-1-5,0 1,1 5,-1-7,0 0,0 0,1 2,-1 1,0-1,1 5,-2-10,0 0,0 3,0-1,0-2,-6 21,6-21,-1 2,-1-2,1 1,-1 0,-1 0,1-3</inkml:trace>
</inkml:ink>
</file>

<file path=ppt/ink/ink3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0 910,'-10'-6,"7"6,-2-1,-1 1,-1 1,4 1,-3 3,3-3,0 1,1 1,-1 0,1 0,1-1,-1 0,1 0,0 1,0-1,0 0,1 1,0-1,0 2,1-1,1-1,1-3,1-1,5-4,-6 2,0 0,0-1,0 1,-1 0,1 0,-1 0,1-1,0 1,-1 6,0 3,-1-2,2 4,-2-2,0 1,1 1,-1-3,0-1,1 3,1-4,0-4</inkml:trace>
</inkml:ink>
</file>

<file path=ppt/ink/ink3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4 848,'22'63,"-21"-56,-1 0,1-2,-1 0,0-1,1-1,-1 0,0 0,0 1,0 0,1-9,0 0,0 0,0-2,0-2,-1 1,1 0</inkml:trace>
</inkml:ink>
</file>

<file path=ppt/ink/ink3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2 849,'-21'30,"18"-25,1 0,-1 1,0 1,-1 1,-1-1,0 1,-2-2,1-1,-1 1,0 0,0-3,0 0,-8-4</inkml:trace>
</inkml:ink>
</file>

<file path=ppt/ink/ink3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9 1218,'-7'-23,"3"20,0 1,0 0,0 3,0 1,1 0,6-8,-11 17,4-9,1 1,-2 2,4-2,-1 0,0 2,1-1,1-1,0 4,1-3,0 0,-1 0,1 0,1 0,2 0,1-3,1-2,-2-2,-1 1,0 0,-4-1,6-1,-2 0,0-3,1 2,-1 2,-1 0,0 8,-1 6,-1-6,0 2,0-2,1 0,-1-1,1-1,0 0,2-2</inkml:trace>
</inkml:ink>
</file>

<file path=ppt/ink/ink3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6 1149,'-6'69,"6"-62,0-11,-2 36,1-22,1-7,3-11,-1 2,0 0,0 0,-1 1,1 2,1-2,6-3,-5 6,-1 2,2-3,-2 2,1 1,-1 0,3 2,-2 1,-2 1,-1 0,-1 2,-3 2,2-4,-7 4,2-3,-1-1,-7-2,10-2,0-2,-1-2,3-1</inkml:trace>
</inkml:ink>
</file>

<file path=ppt/ink/ink3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1 1209,'13'-1,"-8"1,0 0,-2 0,1 0,-1 0,0 0,4 0,-2 0,-1 0,0 1,6-1,-7 0,0 1,0-1,0 0,1 0,-1 0,0 0,-13-1,6 0,1 1</inkml:trace>
</inkml:ink>
</file>

<file path=ppt/ink/ink3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3 1219,'-14'-12,"11"11,0 1,0 0,-1 1,-1 0,-1 2,3-1,0 1,-1 3,3-3,0 1,0 0,1 2,0-1,0-1,0 0,0 0,4-1,-1-2,1-2,-1 1,0-1,0-1,0 1,1-3,-2 1,1-1,0 0,-1 1,0 0,-1-1,2 2,-1-1,-2 6,0 1,0 0,0 7,0-7,1 3,0-1,1-1,-1 2,0 1,4-13,-1-1,-2 1</inkml:trace>
</inkml:ink>
</file>

<file path=ppt/ink/ink3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6 1146,'-7'37,"6"-30,-1-1,1 0,0 5,-2 2,0 12,3-22,-1 1,1-1,3-6,-1-8,0 6,0-2,0 4,1 0,0 1,2-1,-2 4,0-1,2 2,-1 1,0 2,-1 2,-1-3,0 6,-5-5,-24-1,19-3,-6-1,-3-1</inkml:trace>
</inkml:ink>
</file>

<file path=ppt/ink/ink3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3 1369,'2'0</inkml:trace>
</inkml:ink>
</file>

<file path=ppt/ink/ink3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369,'-4'-4,"3"1,0 0,0 0,-2 0,0 1,0 2,0 0,-5 4,5-3,-1 1,0 0,1 0,-2 1,0 1,3 0,0-1,1 0,0 1,1-1,1 2,1 1,0-3,1-1,1-1,5-4,-3-1,-1 1,0-3,0 1,-2 2,2-5,-3 4,-1 1,1-1,-1 1,-3 8,0 0,2-1,-1 1,1-2,0 0,1 1,-1-1,1 1,1 1,1-2,-1 0,1-2,1-2,0-1,-1 0,0-2,-2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1 705,'18'8,"-14"-7,1 1,-2 0,1-1,-1 0,0 0,1 1,3-1,-2 2,2-1,1 0,-3-1,1 0,-2 0,-1 1,2-1,-2 0,0 0,0 0,0 1,1-1,5 3,-4-3,-1 0,2 2,-3-2,0-1,0 2,0-2,0 1,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1462,'-19'79,"18"-68,0 4,0-8,1-1,0 0,0 4,-1 3,1-2,0 1,0-8,0 0,0-30,2 6,0-2,-1 1,-1 15,0 1,1-12,-1 4,0-1,0 6,0 2,0 3,0-1,0 1,1-2,2 9,-2 0,0-1,-1 4,1-2,-1 13,-1 8,-1-12,0 3,0-7,1-7,1 0,0 0,1 0,0-21,0-8,-1 11,1-14,0 17,-1 2,1 7,-3 10,1-4,0 2,0 7,1-4,-1 1,1-3,-1 0,0 7,1 1,0-6,-1 6,1-10,0 2,0-3,0 1,-1-9,1-1,0 0,0-2,0-6,0-3,0 12,1-1,-1 0,1 0,0-1,0 1,-1 0,1 2,0 0,-1 0,1 1,-1-2,1 2,-2 7,-1 1,1-2,0 1,0 4,0-2,-1 13,1-13,0-1,0 0,1 1,-1 0,0 13,1-11,-1 2,1-7,1-8,0-2,-1-1,0 0,0 1,0 2,0-7,0 8,0-2,1 2,-1 0,1 0,-1-1,1-9,0 10,0-1,-1 9,0 0,-1 1,1-1,0 2,-1-1,0-1,0 0,1 0,-1 0,1 0,0-1,0 1,-1 1,1 0,0 8,0-3,0-6,0 1,1-1,-1 0,3 19,-2-17,-1 1,2 0,-2-3,0-7,0-3,0 1,0-4,0 0,0 1,0 0,0-1,1 0,-1-9,1 10,-1 2,1-1,-1 1,1-3,0 0,0 0,0 2</inkml:trace>
</inkml:ink>
</file>

<file path=ppt/ink/ink3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8 1324,'-6'84,"5"-81,3-7</inkml:trace>
</inkml:ink>
</file>

<file path=ppt/ink/ink3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323,'-8'28,"8"-23,-1 1,0-2,1-1,-2 5,1-3,0-2,0 2,1 0,-1-1,0 0,0 0,1 1,-1-2,1-6,0 0,1 0,-1-1,1 0,-1 1,2-1,-1 0,1 1,0-1,0 1,0-2,1 2,1 1,-1 4,1 0,1 3,-3-1,-1 0,-1 0,0-1,-1 0,-1 1,0-1,-1 2,1 0,-1-1,1-1</inkml:trace>
</inkml:ink>
</file>

<file path=ppt/ink/ink3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9 1329,'9'16,"-7"-9,-1-2,0-2,0 0,-2 1,1-1,0 1,-2 4,1-2,-1 2,-1 1,-1-1,2-5,-6 5,0-5,3-1,-2-1,1-1,0 0,1-1,-1 0,1 0,-1 0,-1 1</inkml:trace>
</inkml:ink>
</file>

<file path=ppt/ink/ink3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6 1322,'-8'13,"6"-8,1 0,0 0,-1 5,1-5,0-1,0 0,1 1,0 0,0 5,1-3,2 3,-2-6,3 4,-1-3,0-2,9 6,-9-7,1-1,-1-1</inkml:trace>
</inkml:ink>
</file>

<file path=ppt/ink/ink3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370,'-29'4,"26"-1,1 0,1 1,1-1,-1 0,1 0,0 1,0 0,0-1,1 0,0 1,3-2,-1-1,0-2,0 0,2-3,-2 1,-1 0,3-3,0 0,-2 4,-1-1,2-1,-2 1,-1 0,-2 6,-2 6,2-4,0 1,1 5,1-1,0-2,0-2,0-1,1-2,1-2,0-3</inkml:trace>
</inkml:ink>
</file>

<file path=ppt/ink/ink3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6 1333,'-2'58,"2"-50,0 0,-1-3,1 0,-1 0,1-1,0-1,-1 0,1-6,1-3,0 2,-1 1,1 0,0 0,-1 0,1-1,-1 1,2 0,0-1,0 1,2 1,-1 1,7 1,-6 1,-1 0,1 1,-1 2,-3 3,-1-4,-2 5,0-4,-9 7,7-7,-1-2,-9 2</inkml:trace>
</inkml:ink>
</file>

<file path=ppt/ink/ink3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1319,'-12'90,"13"-86,1 0,-1-1,2-1,-1 1,2-1,-1 0,3 2,-3-4,2 4,0-3,-2 1,0-1,2 1,2 0,-2 0,-1-1,3 2,-1-2,-3 0,1-1,-1 1,0 0,0-1,2 2,0-1,-2-1,1 1,-1 0,2 0,1 1,0-1,-2 0,0 0,7 0,-8 0,7 0,0 1,-5-1,5-1,0 0,-6 0,0 0,0 0,0 0,0 1,-1-1,0-1,0 2,1-1,-1 1,1-1,10 2,-10-2,-1 0,9 1,-8-1,9 1,-1 0,-1-1,-7 0,10 0,-10 0,13 0,-12 0,9 0,-10 0,0 0,7 0,-3 2,-4-2,6 1,-6 0,0 0,-1 0,1 0,-1 0,0-1,0 1,0-1,0 0,0 0,9 0,-9-1,0 0,0 0,0 1,0-1,1 0,0-1,0 0,-1 0,1 0,0-1,-1-1,1 0,-3 0,2-1,-1 2,-1-1,1 1,-1 0,1 0,-2 0,1 0,1 0,-2-4,0 2,-3-1,1 2,0-1,0 1,0 0,0 1,-4-2,3 2,0 1,-1 0,0 1,0-2,0 2,-1-1,-1 1,1 0,0-1,-10-2,11 2,1 0,-4 0,2-1,0 1,-1 0,0 0,1 0,0-1,0 0,1 1,0 0,-1 0,0 0,-7-2,5 3,-1-1,1 0,1 1,0 0,-13-3,8 3,2 0,-1 1,1 0,-1 0,-1 0,-13 1,15 0,-2 0,-3 1,1-1,3 1,1-1,-2 0,-2 0,-3 1,7-2,4 1,-1-1,-1 1,-1-1,0 1,1-1,1 0,1 1,1-1,-1 0,1 0,0 1,0-2,0 2,-2-1,3-1,0-1</inkml:trace>
</inkml:ink>
</file>

<file path=ppt/ink/ink3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 1759,'-25'19,"23"-14,1-1,-1 0,0-1,1 0,-1 1,0-1,1 0,-2 3,1-3,2 7,0-4,-1 0,1 0,0-2,1 0,-1 0,0 0,1-1,0 0,-1 1,1-1,1 4,-1-2,2 1,-1 1,2-5,-1 2,1-3,-1-1,1-1</inkml:trace>
</inkml:ink>
</file>

<file path=ppt/ink/ink3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 1853,'-10'-26,"8"23,-1 0,1 0,-1 1,0-1,0 3,-3 2,4 1,0 2,1 5,1-3,1 1,0-4,0-1,2 0,0 1,2-1,-2-1,0-2,0 0,0-1,0 0,-1-3,3-3,-3 4,1 0,-1 6,-1 0,0 1,0 2,1 0,0 2,0 0,0-5,-1 2,0-2,0 0</inkml:trace>
</inkml:ink>
</file>

<file path=ppt/ink/ink3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 1765,'1'16,"-1"-13,1 2,-1 0,-1-2,1 2,1-2,-1 1,0 0,0 0,0 7,0-5,0-1,0 0,0-1,0-1,0 1,0-1,1 0,-1 0,0 1,0-1,1 0,-1 0,2-7,-2-1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6 1453,'-20'143,"19"-139,-2 1,5 2,1-6,-2-4,-1-1,1-1,1-10,-1-7,-1-5,-1 7,1 8,-1 4,1 4,-2-1,2 2,-1 0,2 30,0-5,-1 2,-1-10,0-11,0 1,-3-17,2 0,2 8,-1 1,1-5,0-11,1 8,0 2,2 6,-4 9,0-2,-1 6,2-4,-1 7,2 7,1-10,0 11,3 20,-4-23,-2-6,-2-11,0-2</inkml:trace>
</inkml:ink>
</file>

<file path=ppt/ink/ink3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 1756,'-3'61,"2"-55,1-3,-1 0,1 1,-1-1,1 0,-1 0,0 1,1-1,-1 1,1-10,0 0,1 0,0 1,-1 1,0 1,2 0,1 0,0 1,1 1,0 0,-1-1,2 2,-2 1,0 1,1 3,-3-2,0 4,-1-3,0-1,0 3,-1-3,1 1,-1 0,-1 0,0-1,1 0,-2 0,2 1,0-1,-1 1</inkml:trace>
</inkml:ink>
</file>

<file path=ppt/ink/ink3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4 1765,'14'34,"-13"-30,-1-1,0 2,-2 4,2-3,-2 0,1 1,-1-2,0 0,0 0,-1-1,1 0,-3 4,0 2,0 1,0-2,3-6</inkml:trace>
</inkml:ink>
</file>

<file path=ppt/ink/ink3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2 1834,'-16'-10,"11"9,1 1,1 0,0 2,0 0,2 2,1-1,-1 1,1 0,0-1,-1 2,1-1,-1 1,2-1,6-6,3-8,-7 8,0-2,0 1,0 1,0 1,-1 4,-1 5,0-2,0-2,-1 2,2-2,0-1,2-1,0-2</inkml:trace>
</inkml:ink>
</file>

<file path=ppt/ink/ink3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0 1778,'1'22,"-1"-18,0-1,0 0,1 2,-1-2,0 1,0 0,0 5,-1-2,1-3,0-1,0 1,0-1,0 0,0 0,0-8,0 0,0 0,2-3,-1 3,1 1,3-1,0 6,0 0,1 5,-3-1,-2-2,0 1,0-1,-1 0,1 1,-2-1,0 0,-1 0,-1-1,0 0,-2 0,2 0,0-1,0 0,-7 5,6-2,1-7,0 3</inkml:trace>
</inkml:ink>
</file>

<file path=ppt/ink/ink3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876,'45'-5,"-42"5,1 0,0 0,0 1,-1-1,0 0,1 0,1 1,-2-1,3 0,-3 1,7-1,-7 0,0 1,0-1,0 1,0-1,0 0,2 0,-2 0,0 1,0-2,1 3,-1-2,0 0,0 0,0 0,-10 2,2-2,0-1,0 0</inkml:trace>
</inkml:ink>
</file>

<file path=ppt/ink/ink3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07 1877,'-10'-13,"7"13,0 2,0 2,2 1,0 1,1-1,-1-1,2 3,-1-4,1 0,2-1,1-4,-1-3,1-1,-3 2,2 7,-1 2,-1-1,0-1,1 0,1 0,0 0</inkml:trace>
</inkml:ink>
</file>

<file path=ppt/ink/ink3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1 1880,'-14'-7,"10"9,1 0,0 4,2-3,0 0,1 0,-1 1,1 0,-1 0,4-1,1-2,-1 0,1-2,-1-2,-1-1,-1-1,0 0,0 0,0 1,0 0,2 6,-2 1,0 3,0-1,1 3,-1-5,0 2,1 2,-1-4,1 0,-1 1,2-11,-3 3</inkml:trace>
</inkml:ink>
</file>

<file path=ppt/ink/ink3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3 1853,'0'26,"0"-23,0 0,0 2,-1-1,1-1,-1 1,1 2,-1-2,0-1,0 0,0-7,4 0,-1 0,1 1,1 0,-1 3,2 3,-3 0,0 0,-1 0,-5 2,-2-5,0 0,1 0,-1 0,0 0,1 0,2 0,0 1</inkml:trace>
</inkml:ink>
</file>

<file path=ppt/ink/ink3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3 1910,'-14'24,"14"-21,-1 1,-2 3,3-4,-1 0,0 0</inkml:trace>
</inkml:ink>
</file>

<file path=ppt/ink/ink3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8 1857,'-5'62,"5"-59,-1 0,1 0,-1 0,0-6,0-1,2-1,0 2,1 0,3 1,-1 0,0 1,-1 0,0 1,0-1,0 1,-1 4,-2-1,0 1,-1 1,-1-1,-1-2,1 1,-1-2,0 1,0-1,0 0,-2-1,2 3,1 0,-2 1,1-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25 1286,'72'-55,"-69"53,1 0,-1 0,2-1,0 0,-2 2,0-1,0 1,6-1,-5 0,-1 1,0 0,1 0,1-1,-2 1,0 0,0-1,0 1,0 0,0 0,0 0,1 0,0-1,5 0,-6 0,1 1,0-1,-1 1,0-1,6-2,-1-1,-5 4,0 1,1-1,7-2,3 1,-5-1,-4 3,10-4,-1 2,-3-1,-5 0,0 1,-3 1,5-1,-4 1,-1 1,1 0,3-1,-4 0,4 1,0-1,-3 0,1 0,-1 1,1-1,2 0,10 1,-10-1,-4 1,2-1,-2 2,-4-4,-2 1,-2-4,3 3,0-1</inkml:trace>
</inkml:ink>
</file>

<file path=ppt/ink/ink3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886,'-14'-12,"11"11,0 1,0 2,0 1,1 0,1 2,-1 0,1-1,0 0,1 0,-1 0,0 0,2 0,-1 0,1-1,0 2,1-1,0 0,1-4,-1-3,-1 0,1 0,1 0,-2 0,1 0,-1 0,4-14,-1 3,-3 11,1-3,-1 11,0-1,-1 1,0 1,0-1,1-1,0 4,0-5,-1 0,1 0,2-2</inkml:trace>
</inkml:ink>
</file>

<file path=ppt/ink/ink3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845,'-2'20,"2"-14,0-3,0 1,-1 8,1-6,0-2,-1 0,1 0,-1-1,1 2,-1 2,1-4,0 0,-1 1,0-1,1 0,0 2,-3-10,3 2,-1 0,0-4,0 4,1-5,2 5,0 0,3-8,-2 5,2-6,-3 8,1 1,0 3,0 1,0 2,0 2,-2-2,2 5,-3-4,2 3,-2-4,0 1,-3 0,-2 1,-1-1,0-1,-6 1,5-4,1 1,-6-2</inkml:trace>
</inkml:ink>
</file>

<file path=ppt/ink/ink3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 1751,'-24'-11,"21"8,2 0,-2 0,0-4,1 4,-1-1,1 1,-3-5,4 5,0 0,-1 0,-1-2,2 1,0 0,0 0,1 0,0-1,-1 0,1 0,1 1,-1 1,0-5,1 3,-1 0,1-1,0-2,0 1,1 0,1-5,1 0,0-4,4 1,0 4,0 0,-5 6,3-8,-3 7,0 1,0 0,3-3,-1 1,2 1,-4 2,1 0,0-1,-1 0,1-1,-1 1,0 0,-1 1,1 0,1 1,-1-1,1 0,-1-1,10-11,-7 11,-1 0,0 1,0 1,3-3,0 1,-4 2,5-1,0-2,1 0,-3-1,2-3,-6 8,0-1,0 2,0-1,0 1,0 0,0 0,0 0,0 0,1 0,-1 1,1 0,-1-1,2 0,-1 0,-1 0,2 0,-11 1,-3 0,0-1,2 0</inkml:trace>
</inkml:ink>
</file>

<file path=ppt/ink/ink3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1366,'-15'-21,"13"18,-2-2,2 2,-2-1,0 0,0 1,1-1,0 1,2 0,-2-5,2 2,1 0,-1-1,1 1,0 0,0 0,2 0,-1-2,1-2,0 1,1-1,3-9,-4 8,0 0,0 1,1-8,0-3,-2 13,0 1,0 0,0 1,2-22,-1 14,-1 7,3-10,-1-2,-1 10,2-6,0-2,-1 8,-1 1,1 1,-1 0,3-4,-3 5,1-2,-1 0,0 2,1-1,0 1,0 1,0-1,1 0,-1-1,1 0,1-1,0 1,0 1,4-5,-5 6,5-12,-3 3,-4 11,4-4,-2 5,1 0,1 1,-1 0,5-1,-6 2,1 0,-1 1,0 1,-3 1,-2 6,-3-2,-1-1</inkml:trace>
</inkml:ink>
</file>

<file path=ppt/ink/ink3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0 1770,'-13'-11,"10"9,0-1,-1 0,1 2,0 0,-1 1,0 0,0 1,1 2,0 0,0 1,1 3,-3 21,5-18,1-6,-1 5,3 2,-3-8,1 0,2 0,0-2,0-1,1-4,-1 2,-2-1,1 0,-1 0,1 0,0-1,0 1,0 0,2 0,0 2,4 2,-5 0,0 0,1 1,-1 1,0-1,0 0,3 3,1-2,-1-3,-2-1,2 1,-1-5,-4 2,-3 0,0 0</inkml:trace>
</inkml:ink>
</file>

<file path=ppt/ink/ink3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1 1709,'12'15,"-10"-10,-1-1,1 0,0 0,0 1,0-1,-1 0,1 1,3 12,-4-11,0-1,0 1,0-12,-1-1,-1 1,-1-6,1 8,1 0,-1 0</inkml:trace>
</inkml:ink>
</file>

<file path=ppt/ink/ink3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1 1690,'-9'39,"5"-27,3-8,-1-1,0 0,1 0,-1 0,-1 1,-1 0,1-2,0-3,0-4,2 2,-1 0</inkml:trace>
</inkml:ink>
</file>

<file path=ppt/ink/ink3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1 1748,'23'-6,"-19"4,-1 1,0-1,8-6,-7 6,-1 0,3-2,-3 3,0 0,7 0,-6 1,3 0,-1 3,-2 1,-2 0,1 2,-2 1,-9-2</inkml:trace>
</inkml:ink>
</file>

<file path=ppt/ink/ink3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5 1790,'14'-5,"-11"4,1-2,0 0,0-1,0 3,-1-1,2 0,-2 2,0-2,1 2,3-1,-4 0,0 1,0 0,0 0,3-1,-1 1,2-1,2 0,-2 0,0 0,2 0,-4 1,-7 3,-15 0,11-2</inkml:trace>
</inkml:ink>
</file>

<file path=ppt/ink/ink3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1 1717,'12'16,"-9"-13,1 1,-1-1,1 1,0-1,0 0,-1-1,0-1,0 0,-3 2,-2 1,0-1,1 0,-1 1,-1 1,1-1,0 0,0-1,1 0,-3 1,2-1,-2 1,3-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1094,'21'6,"-14"-5,-3 0,3 1,-3-1,0 0,1 0,-2-1,1 1,-1 0,1 0,-1 0,-6 2,-5 3,-2 3,2-1,4-2,1-3,0 1,-4 1,2-2,-1 1,0-2,-1-1,4-2,-5-8</inkml:trace>
</inkml:ink>
</file>

<file path=ppt/ink/ink3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5 1720,'-13'12,"10"-10,-1 2,1-1,1 0,0 0,3 0,0 1,1 0,2-2,-1 1,1-2,1-1,-1-2,-1 2,0-2,0 1,-6 2,-2 3,1-1,2 0,-1-1,-2 10,3-6,1-2,1-1,3 0,4-2,-2-1,-1 0,2 0,0-1,0 1</inkml:trace>
</inkml:ink>
</file>

<file path=ppt/ink/ink3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2 1801,'-6'19</inkml:trace>
</inkml:ink>
</file>

<file path=ppt/ink/ink3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6 1751,'-20'-4,"16"4,1 1,-1 1,1 1,0 1,2-1,0 0,0 2,1-2,1 2,-1 0,0-1,1 0,-1-1,2 1,1-1,3-2,1-5,-4 1,1-4,3-3,-4 6,3-4,-4 5,3-3,-2 2,-2 9,-1-2,-1 1,1 2,0 1,0 0,-1 5,1-9,1 2,0-1,2-1,-2-6</inkml:trace>
</inkml:ink>
</file>

<file path=ppt/ink/ink3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4 1783,'-12'26,"10"-23,-1 0,0-1</inkml:trace>
</inkml:ink>
</file>

<file path=ppt/ink/ink3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2 1756,'-27'30,"29"-27,1-3,-1-4,1 0,-2 1,0 0,1 0,0-1,0 1,2-2,-1 3,-2 6,0-1,0 0,0 1,0 2,0-1,0 0,0-1,1-1,0 1,0 0</inkml:trace>
</inkml:ink>
</file>

<file path=ppt/ink/ink3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1756,'-14'-5,"11"5,0 0,0 0,-1 2,1 1,0 0,1 4,1-3,1 2,0 4,0-6,0-1,0 1,0-1,3-2,6-9,-6 4,-1-2,0 1,1 2,-1-1,0 0,1 1,5-3,-5 5,0 3,-2 4,0-1,1 4,-1-4,0-1,0 6,0-5,0 0,2 0</inkml:trace>
</inkml:ink>
</file>

<file path=ppt/ink/ink3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96,'-18'31,"17"-36,1 0</inkml:trace>
</inkml:ink>
</file>

<file path=ppt/ink/ink3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3 1759,'-13'-2,"10"3,0-1,-1 2,-3 2,4-2,-1 3,-1 6,3-4,0-1,2-1,0-1,1-1,2-1,0-2,2-1,-2 0,0 0,1-1,-1 0,0 0,0-1,0 1,-2 6,-1-1,1 0,-1 0,1 1,-1-1,2 1,0 0,2 2,-1-1,0-10,-2 1</inkml:trace>
</inkml:ink>
</file>

<file path=ppt/ink/ink3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0 1789,'-14'-8,"11"7,0 2,0 2,-1 1,2 0,0 0,2-1,-1 0,1 0,1 0,2-1,0-4,0 0,1-1,-1-1,-1 1,3 0,-4 6,1 3,-1-3,0 0,0 1,0 0,0-1,1 0,0 2,1-5</inkml:trace>
</inkml:ink>
</file>

<file path=ppt/ink/ink3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8 1761,'-18'6,"15"-3,1 0,0 0,1 0,0 1,-1-1,1 0,0 1,-3 1,3-1,0 1,1-2,1 0,2 0,0-2,0 0,0-1,1-3,2-2,-4 1,1-1,-1 1,-1 1,2 5,4 4,-5-3,4 5,-3-4,-1-1,1-1,1-7,-2 2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8 1016,'-1'28,"1"-22,-1-3,1 1,0 0,0 0,0 1,0 0,0 1,0-2,0-1,-1 0,1 0,0 0,0 0,0 0,-1-15,-1-1,0 9,-4-6,3 9,-3 3,2 1,0 1,2-1,-2 2,2-1,-1 4,2-1,0-1,1 1,1 1,2-1,0-3,6-7,-1-2,-5 3,4-2,-5 1</inkml:trace>
</inkml:ink>
</file>

<file path=ppt/ink/ink3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7 1796,'36'-1,"-33"1,4-2,-1 0,0-1,-2 1,-1 1,0 0,0 0,0-2,0 2,1 0</inkml:trace>
</inkml:ink>
</file>

<file path=ppt/ink/ink3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2 1781,'52'12,"-48"-11,-1 0,-6-1,-2 0,1-1,-1 0,1-2,-2 0,0-2,0 0</inkml:trace>
</inkml:ink>
</file>

<file path=ppt/ink/ink3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0 1757,'-14'1,"11"2,1 3,1-3,0 1,1 0,0 0,0 0,1 0,-1-1,1 1,1 0,1-2,2-5,-2 0,0-2,-1 1,0 1,-2 0,1 0,1-1,-7 3,2 2</inkml:trace>
</inkml:ink>
</file>

<file path=ppt/ink/ink3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2 451,'-14'-18,"11"19,0 0,0 1,0 1,0-2,1 2,-1 1,2-1,-1 0,2 1,-1-1,1 0,0 0,1 0,0 0,3-3,-1-1,1-1,-1 1,2-1,-2-1,0 2,0-1,1-2,1-1,-2 3,-1-1,1 3,-2 3,-1 6,0-3,-1 0,1 0,1-3,-1 0,2 1,0-1,1-1,-2-5</inkml:trace>
</inkml:ink>
</file>

<file path=ppt/ink/ink3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0 518,'-33'53,"29"-51,-3-2</inkml:trace>
</inkml:ink>
</file>

<file path=ppt/ink/ink3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466,'35'-6,"-32"6,0 0,0 0,1-1,0 1,0 0,1 0,0 0,0-1,0 0,5 0,-7 0,1 0,0 0,-1 1,1-1,-1 1,0 0,0 0,0 0,0 0,2 1,-2-1,0 1,-3 2,-5-1,0 0,1-2,1 0,0-1</inkml:trace>
</inkml:ink>
</file>

<file path=ppt/ink/ink3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3 466,'-12'-25,"8"24,0-1,1 1,-2 1,0 1,2 0,-1 2,0 1,1-2,1 1,0 0,0 0,1 1,-1 0,1 1,-1 2,1 0,-1 4,0-2,3-4,-1-2,3-2,1-2,2-1,-3 1,11-6,-11 4,0 1,0-1,1-5,1-3,0 6,-3 8,-1 6,0-1,0-3,-1 0,0 0,1-2,-1 1,0-1,0 0</inkml:trace>
</inkml:ink>
</file>

<file path=ppt/ink/ink3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6 461,'-19'-10,"16"9,-2 0,1 2,-1-1,1 1,0 1,0 1,1 1,0 1,1-1,1 1,-1 1,1 2,0-3,0 0,0 2,0-1,4-5,1-3,2-2,0-2,-3 3,0-2,0 2,4-6,1 0,-3 5,-1 1,-1 1,0 2,-2 3,0 0,1 2,-1 0,2 11,-1-10,-1-1,1-2,1-1,0-5,-1-9</inkml:trace>
</inkml:ink>
</file>

<file path=ppt/ink/ink3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2 392,'10'16,"-9"-13,1 1,0 2,-1-3,0 6,0-2,0-1,-1 0,0-1,0 0,0 0,-1-2,4-9,-2 1,0 0,1 0</inkml:trace>
</inkml:ink>
</file>

<file path=ppt/ink/ink3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7 385,'-19'30,"18"-26,-1 2,0-1,0 0,-2 3,1-4,-2 0,1 1,1-2,0-2,0 1,0-1,0 0,-1-6,2-2,2 3,0 1,-1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2 1354,'17'-1,"-14"0,1 0,-1 0,1 1,-1-1,3 1,3-3,-6 3,7-4,-2 0,2 0,-5 3,1 0,5-1,0-1,-7 3,0-2,10-2,-11 3,0 0,0 0,0 1,1-1,-1 0,1 0,3 0,-1 0,-3 1,4-2,-2 1,1 0,1 0,-4 0,10 0,3-1,-5 0,-6 2,0-1,9-1,-6 1,-1 1,-4 0,0 0,3 0,1 1,3-1,-2 0,3-1,-8 0,0 1,2-2,0 0,-1 1,0 0,9-1,0 0,-5 2,-2-1,-2-1,1 1,-1 0,-1-1,1 2,0-1,3 0,-2 0,-2 1,0-1,0 1,-7-3,-4 0,5 1,0 1,-1-1</inkml:trace>
</inkml:ink>
</file>

<file path=ppt/ink/ink3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3 426,'27'-5,"-24"5,0 0,2 1,0-1,1 0,-1 0,-2-1,0 1,0 0,1-1,-1 1,1-2,-7 5</inkml:trace>
</inkml:ink>
</file>

<file path=ppt/ink/ink3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4 485,'29'2,"-25"-2,0 0,-1 0,1 0,-1 0,0 1</inkml:trace>
</inkml:ink>
</file>

<file path=ppt/ink/ink3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1 508,'31'4,"-28"-5,0 0,0 0,0 1,0-1,4 0,-2 0,-2 0,0 1,0 1,-2 2</inkml:trace>
</inkml:ink>
</file>

<file path=ppt/ink/ink3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5 492,'-12'-20,"8"20,1 2,-2 1,1 1,1-1,0-1,0 1,0 1,0-1,1 0,-1 0,-2 4,3-3,0 0,0 0,1 2,0-1,0 0,0 0,1-2,1 0,3-2,4-8,1-2,3-3,-3 1,-2 2,-3 6,-2 0,1 1,-3 5,0 4,0-3,0-1,0 0,0 0,-1 3,1-3,0 1,0 0,0 4,-1 0,2-4,-1 0,1-1,2-7</inkml:trace>
</inkml:ink>
</file>

<file path=ppt/ink/ink3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4 430,'7'28,"-7"-24,0-1,0 1,0 0,0 0,0-1,0 0,1 1,-1-1,1 0,-1 1,3-16,-2 6,-1 1</inkml:trace>
</inkml:ink>
</file>

<file path=ppt/ink/ink3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4 417,'-14'44,"12"-41,0 1,0-1,1 1,-1 1,0 0,0-1,-1 0,-1 0,0-3,3-7,0-5,1 6</inkml:trace>
</inkml:ink>
</file>

<file path=ppt/ink/ink3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2 452,'26'0,"-23"0,2-1,-1 0,0 0,-1 1,0-1,0 1,0 0,0 2</inkml:trace>
</inkml:ink>
</file>

<file path=ppt/ink/ink3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8 518,'-14'-21,"10"22,0 2,1-2,0 3,0-1,1 0,0 2,2-2,-1 2,1-1,-1 0,1-1,1 1,2-3,2-3,0-1,0-2,-1 2,0-2,-1 2,1-1,-3 7,-1 0,-1 1,2 0,-1 0,-1 0,2 1,-2-1,2 0,-1-1</inkml:trace>
</inkml:ink>
</file>

<file path=ppt/ink/ink3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3 532,'-23'28</inkml:trace>
</inkml:ink>
</file>

<file path=ppt/ink/ink3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2 532,'15'2,"-10"-3,-2 0,0 1,1-2,-1 1,1 0,-1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244,'31'8,"-27"-6,-1-1,2 0,-2 0,0 0,1-1,-1 1,0 0,-1 2,-9 7,4-6,-5 5,5-2,-7 2,1-6,3 0,3-3,-1 0,-2-12,5 7</inkml:trace>
</inkml:ink>
</file>

<file path=ppt/ink/ink3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0 547,'25'7,"-22"-7,2 0,-2 0,2 0,-2 0</inkml:trace>
</inkml:ink>
</file>

<file path=ppt/ink/ink3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7 568,'16'6,"-13"-6,0 0,1 0,-1 0,1 0,1-1,-2 1,1-1,1 1,-9 1,1-1,-2 1,-7 0,6 0</inkml:trace>
</inkml:ink>
</file>

<file path=ppt/ink/ink3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7 599,'2'0</inkml:trace>
</inkml:ink>
</file>

<file path=ppt/ink/ink3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1 397,'-18'24,"16"-18,1 0,0 0,-1 0,1-1,0-1,0 1,0 1,0 0,0 0,1 1,0 0,0 1,1-5,1 2,0-1,1-1,-1 0,1-1,0 2,1 2,-1 0,0 0,0-1,1-1,2-1,-2-2,0-1,0 0,0 0,0 0,-1 0,0 0,1 0,-1 0,1-1,-1 1,3 0,-3 0,1 0,0 0,1 0,-1 1,-1-1,4 1,-4-1,0 1,0-1,0 1,4 0,-1 1,9 0,-4 0,1 1,-7-2,3 1,9 2,-1 1,-12-3,1 1,0-1,-1 0,0 1,1 0,0-1,1 0,-1-1,1 1,-1-1,0 0,0 0,12 2,-11-3,0 0,0 2,-1-2,-1 1,5 0,-4 0,4 1,12 2,-15-3,8 2,-6-1,-4-1,0-1,5 1,-4 0,-1-1,1 0,-1 1,-1-1,0 1,1-1,1 1,-2-1,1 1,1-1,9 2,-8-1,3 0,-5 0,0-1,4 2,-4-1,-1 0,1 0,1 0,0 0,0 0,0 0,-1 0,0 0,0-1,0 0,1 0,-1 0,2-1,0 0,0 0,0 0,1-1,-2 1,0 0,4-2,-5 1,1 1,0 1,1-2,0 1,0 1,4-2,-5 1,8-1,-9 2,0 0,1-1,0 1,0-1,-1 1,0 0,1 0,-1-1,-1 1,0 0,1 0,0 0,-1 0,0-1,2 1,-1-1,0 0,0 0,0 1,-1-1,0 1,0-1,0 1,1-1,-1 0,0 1,0-1,3 1,-3 0,1 0,-1 0,0 0,2 0,-2-1,4 1,-2 0,-1 0,0-1,-1 1,1 1,0-1,-1 1,1-2,0 0,0 0,-1 0,0 0,2-2,1-2,-4 1,0 0,1 0,-1 1,0 0,0-1,1 1,-2 0,1 0,-1 0,3-2,-3 1,0 0,0-1,0-1,1-1,-2-1,2 2,-1 0,1-7,-1 3,1 1,-1 1,0 1,1 1,-2 1,1 1,-1 1,-1 0,-1-2,1 2,-3-2,1 2,-1 0,1 0,-1 1,0 0,-1-1,-7-1,5 3,-2-2,2 1,1 0,-1 0,-1 1,0-1,-1 0,-8-2,10 3,0-1,-1 0,0 1,-1 0,1-1,0 0,-17-3,15 4,0 0,1 0,0 1,-1-1,-4 1,2 0,1 0,-2 1,-2 0,1 0,2 0,-1 0,-2 1,2-1,0-1,1 1,-3 1,1-1,2 0,-15 2,2-2,-1 2,13-1,0 0,1 0,-2-1,1 1,1 0,0 0,-13 2,13-2,-11 1,12-1,1 0,-1 0,0-1,2 0,0 0,-1 1,-1-2,2 1,1-1,0 0,1-1,-1 2,1-1,-1 0,0 0,1 0,2 1,-6 0,2 0,4-1,0 0,0 1,1-1,-1 0,1-1,1 1,0 0,0-1,0 0,0 1,-2-1,0-1,2 2,0-2,0-1,4-3,-1 3,2-1</inkml:trace>
</inkml:ink>
</file>

<file path=ppt/ink/ink3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1 405,'-1'-35,"1"32,0 0,2-1,0-1,-1 2,1 0,-1-1,0 1,1-1,0-1,-1 0,1-1,0 0,-1 0,1 2,-1-1,1 0,-1 0,1 0,2-8,-1 6,2-6,0-2,-2 8,0-1,0 0,5-6,0 2,-4 7,3-5,1-4,-5 9,1-3,-1 3,1 1,0 1,0-1,0 2,1 0,-1-1,-1 2,0-1,0 2,-11 0,-5-2</inkml:trace>
</inkml:ink>
</file>

<file path=ppt/ink/ink3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5 136,'-17'-20,"14"18,0 5,0 0,2 0,-2 0,1 2,1-1,0-1,0 5,1-5,0 1,1-1,-1 0,1 1,1-1,1-3,0 0,0-2,2-1,-2 0,-1 0,-1 0,2 0,-1-1,2 2,1-1,-2 1,0 1,-2 4,0 3,0 4,-1-7,0 0,1 1,2-2,0 0</inkml:trace>
</inkml:ink>
</file>

<file path=ppt/ink/ink3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6 129,'39'1,"-36"1,-7-4</inkml:trace>
</inkml:ink>
</file>

<file path=ppt/ink/ink3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105,'2'25,"-2"-22,0 0,-1 0,1 1,-1 2,0-1,1 1,-1-1,1-2,1 1,2-4,0-3,3-22</inkml:trace>
</inkml:ink>
</file>

<file path=ppt/ink/ink3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8 112,'21'-1,"-18"1,1 1,-1 0,-4-5,0 1,-1 0,1-1,-1 1,1 0,1 6,0 1,0 2,1-2,-1 1,1 2,0-4,1 6,-1-6,0 3,1-2,-1 1,0 0,-2-2,-2-2,-1 0,-1-1,1 0,0 0,1-1,0 0,0-3,2 1,0-1,2 1,0 0,0 0,1 0,1 0,2 0,-2 1,1-2</inkml:trace>
</inkml:ink>
</file>

<file path=ppt/ink/ink3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2 78,'-3'22,"0"-18,1-1,-1-1,4 1,2-3,1 0,-1 0,0-1,0 1,1-1,-1 1,1-1,-1 0,1 0,-1 1,0-1,0 1,-7-3,-1 2,1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4 1261,'3'-10,"-6"14,0-1,1 0,1 0,1 0,-1 0,4-1,0-3,1-1,-2-2,-1 0,-2 1,0 6,0 0,1 0,3-3,0-1,-1-2,-2 0,-1 0,-2 3,0 1,1 2,0 0,2 1,0-1,2 0,1-6,-1 0,0 0,-1 0,-1 0,-4 5,1 2,2-1,5 0,-1-3,-2-3</inkml:trace>
</inkml:ink>
</file>

<file path=ppt/ink/ink3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6 114,'2'0</inkml:trace>
</inkml:ink>
</file>

<file path=ppt/ink/ink3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74,'10'31,"-13"-30,0-1,1-3,-1 6,1 1,1 3,-1-1,1 1,-1-1,1-2,0 7,-1 1,1-6,0-2,0 6,1-7,1-9,-1 2,-1-1</inkml:trace>
</inkml:ink>
</file>

<file path=ppt/ink/ink3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4 133,'57'-11,"-53"10,-1 0,0 1,-7 1,1 0,-2-2</inkml:trace>
</inkml:ink>
</file>

<file path=ppt/ink/ink3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5 117,'2'0</inkml:trace>
</inkml:ink>
</file>

<file path=ppt/ink/ink3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8 100,'2'0</inkml:trace>
</inkml:ink>
</file>

<file path=ppt/ink/ink3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9 152,'19'-3,"-14"0,-2 1,0 0,-9 8,1 3,3-6,0 1,-1-1,1 0,-1 2,1-2,0 0,0 1,5-2,0-2,1 0,1 0,-2 0,1 0,1 0,-1-2,0 1,1-1,-2 1,1-2,3-2,0-3,-4 0,1 2,-2 0,-6 4,1 2,0 1,0 0,0 1,0 0,-1 2,2-1,1 0,-3 2,3-2,-1 0,0 1,1 0,1-1,4-3,0-1,3-3,-4 2,0-1</inkml:trace>
</inkml:ink>
</file>

<file path=ppt/ink/ink3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8 87,'18'21,"-21"-20,0 2,0 0,0 0</inkml:trace>
</inkml:ink>
</file>

<file path=ppt/ink/ink3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5 98,'40'9,"-36"-8,-1 0,0-1,-1 3,-5 1,-2 3,2-4,-4 2,-4 2,2-1,5-3,1-1,0-1,1-4,2-1,2 0,-1 0,1-1,-1 2,0-1,-3 7,1 1,0 0,0 2,-1-1,1 0,0 2,1-2,-1 0,0-1,0-1,1 0,-1 1</inkml:trace>
</inkml:ink>
</file>

<file path=ppt/ink/ink3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5 146,'2'0</inkml:trace>
</inkml:ink>
</file>

<file path=ppt/ink/ink3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5 92,'-19'68,"18"-63,1-1,-1 0,1-1,0 0,2 0,1-3,4 0,-4 0,1 0,0 0,0-1,-1 0,1 1,-1 0,1-2,-1 2,0 0,0 0,0-1,-3-4,-2-3,0 1,1 1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9 1387,'24'4,"-20"-2,3-1,1 1,1 0,-2 0,3 0,0 1,5-3,-4-1,-3 0,-5 0,4 1,4-1,2 2,-9-1,0 0,0 1,-1-1,3 0,0 1,-3-2,1 1,-1 0,1-1,1-1,0 1,0 0,0 0,10-5,-11 5,0 0,0 0,0 0,0 0,1 1,0 0,0 0,-1-1,1 1,-2 0,5 0,6 0,-2-1,6 1,-12-1,4 1,-3 0,-4 0,6 0,5 0,-10 0,4-1,-4 1,0 0,0-1,-1 1,1-1,7 0,-6 1,0-1,8-1,-9 1,-1 1,1-1,-1 1,4 0,-3 0,9-1,2 0,-3 1,-2-1,-3 1,11 0,-9 0,-4-1,2 1,-3 0,6-1,4 0,-10 1,1 0,-1 0,0-1,-1 1,0 0,7-1,-5 1,-1 0,0 0,0 0,2-1,-3 1,1 0,-1 0,0-1,3 0,-3 1,0 0,1-1,1 1,-1 0,2 1,1-2,-4 1,0 0,0-2,0 2,0-1,0-1,0 2,0 0,0 0,0-1,0 1,-2-4,-3 1,1 0,-3-5,2 5,0 0</inkml:trace>
</inkml:ink>
</file>

<file path=ppt/ink/ink3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12,'42'-6,"-39"6,0 2,0-1,-6 2</inkml:trace>
</inkml:ink>
</file>

<file path=ppt/ink/ink3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2 137,'2'0</inkml:trace>
</inkml:ink>
</file>

<file path=ppt/ink/ink3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9 593,'7'13,"-4"-8,0-1,-2-1,2 2,2 3,-2-2,-2-3,0 0,0 0,0 0,2 3,-1-3,1 1,-1-1,-5-7,1-1</inkml:trace>
</inkml:ink>
</file>

<file path=ppt/ink/ink3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4 586,'-23'46,"20"-41,0 0,1-2,1 0,-3 3,1-2,1-1,-1-1,0-1,2-4,1-1</inkml:trace>
</inkml:ink>
</file>

<file path=ppt/ink/ink3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2 620,'48'-4,"-45"3,1 0,-1 0,3 0,-3 1,1-1,-1 1,-5 3</inkml:trace>
</inkml:ink>
</file>

<file path=ppt/ink/ink3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3 564,'-6'20,"6"-15,0-2,0 1,-1 1,2-2,-1 1,1-1,1-8,0-1,-1 1,0 0,-1 0,1 2,-1 0</inkml:trace>
</inkml:ink>
</file>

<file path=ppt/ink/ink3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4 560,'24'7,"-21"-5,-2 2,-2-1,0 1,-3 3,1-1,1-2,-1-2,0-2,0 0,0-3,0-1,1 1,2-1,2 0,0-1,0 0,0 2,1 4,-2 5,-2-2,-2-4</inkml:trace>
</inkml:ink>
</file>

<file path=ppt/ink/ink3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5 613,'78'-17,"-74"15,-1 0,2-3,-2 3,1-1,-1 1,-4 5,-1 0,0 0,-2 0,1-2,0-1,-1-1,1 0,-1 1</inkml:trace>
</inkml:ink>
</file>

<file path=ppt/ink/ink3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9 615,'3'42,"-3"-38,-1-1,0 0,0-11,2 2,-1-1</inkml:trace>
</inkml:ink>
</file>

<file path=ppt/ink/ink3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615,'11'29,"-12"-25,1-1,-1 0,0 2,1-1,-1 1,1 0,-1 3,1-3,-4-8,0-1,1 2,0-1,-1 0,-1-1,2 3,0-1,0 0,3-1,2 0,1 1,5-6,-6 5,0 0,1-1,1 1,-1 0,1 2,-1 0,0 0,1 1,0-1,1 0,0-1,-2 2,-7 4,1-1,0 3,0 0,0 0,1-1,-1 0,1-1,0-1,0 0,0 0,-1 2,1-2,-1-1,0 1,0-2,0-1,6-4,1 1,-1 0,0 0,-1 0,0 0,1 0,-1 0,1 0,-1 0,0 0,2 0,-1-1,0 2,8-6,-5 5,-3 2,2-1,-1 0,-1 1,0 0,-2 4,-3 1,1 1,-2-1,1 2,0-2,0 0,-1-1,1 1,-1-1,0 1,0-2,0 1,-1-1,0 1,0-2,1-2,0-2,3 0,-1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6 1302,'20'19,"-17"-17,4 1,-3-2,2 0,-1-2,-1 2,1-1,-2 1,0-1,-1 3,-2 3,0-2,0 0,-1-1,0 0,-2 1,-5 3,0-2,0 0,-1 4,5-5,0-2,1 0,0-1,-2 1,2-1,-6 5,6-5,3-6,-3-8,1 8</inkml:trace>
</inkml:ink>
</file>

<file path=ppt/ink/ink3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5 645,'40'33,"-37"-31,0-1,0-2,0-2,-2 0,0-4,-1 4</inkml:trace>
</inkml:ink>
</file>

<file path=ppt/ink/ink3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0 545,'-13'28</inkml:trace>
</inkml:ink>
</file>

<file path=ppt/ink/ink3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6 577,'25'-3,"-21"2,0 0,-1 1,0-1,0 1,0 1,-4 2</inkml:trace>
</inkml:ink>
</file>

<file path=ppt/ink/ink3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606,'9'-1,"-6"-1,0 2,0 0,0 2,0 0,0 0,-2 1,-4-1,-1 0,-6 1,5-1,0-1,1 0,1 0</inkml:trace>
</inkml:ink>
</file>

<file path=ppt/ink/ink3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8 632,'1'43,"0"-40,1-6,-1-1,2 0,-2 1,5-6,-2 1,-2 4,2-1,2-1,-1 4,-2 1,4-1,5-2,-4 3,-5 1,3 0,-3 1,0 2,-2 3,-1-2,1 11,-2-11,0 1,0-2,-2 0,0-2,-4 0,4-2,-2 0,0-1,0-1,2 2,-3-4,2 1,1 2,3 6,0 3,0-3,-1 0,-1-1,2 1,-1-1,0-7,2-1,0 1,1 0,0 0,-1 0,1 1,0 0,-1 0,2 1,0 2,0 1,1 2,-2 0,0 0,-3 0,-3 0,0 0,0-1,0-1,-1 2,1-1,1 0,1 1,1 1,4-3,1-2,0 0,-1 0,0-3,-3 1,-1 0,0 0</inkml:trace>
</inkml:ink>
</file>

<file path=ppt/ink/ink3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9 795,'2'0</inkml:trace>
</inkml:ink>
</file>

<file path=ppt/ink/ink3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0 795,'0'-3</inkml:trace>
</inkml:ink>
</file>

<file path=ppt/ink/ink3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6 794,'16'1,"-11"-2,0 0,0 0,-1 1,0-1,-1 1,0 0,-6-1,-4 1,3-1</inkml:trace>
</inkml:ink>
</file>

<file path=ppt/ink/ink3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5 769,'-11'35,"10"-30,0 0,0-1,0 0,0 0,0-1,0 1,0-1,4-3,1-2,0 1,0-2,-1 2,0-1,0 2,-1-3,-3-1,-1-3,1 4,-1 8,2-2,0 1,-1-1,1 0,0 1,0-1,0 0,0 4,-1-3,1 1,0 0,-1 8,0-7,-1 0,-2-6,1-3,-1-4,1 3,2 0,0 1,0 0,1 0,4 2,0 1,3-1,-4-1,0-1,-3 0,-5 1,2 1,0 0</inkml:trace>
</inkml:ink>
</file>

<file path=ppt/ink/ink3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8 838,'1'21,"0"-16,-1-2,1 0,0 0,-1 1,0 0,2 0,1 1,2-2,-2-3,0 1,1 0,0-2,0 0,1-1,-1-1,0 0,0 1,-1 0,1-1,-1 2,1-2,-1 1,0-1,-2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5 717,'13'13,"-11"-10,1-1,1 0,-1 1,4 1,-3-2,-1 0,-2 1,-4-1,-1 2,0-1,-1 1,-2 0,0-1,-3 1,1 0,4-2,0-1,2-1,-1 1,1-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0 1298,'-2'13,"1"-9,1-1,-1 1,1 2,-1-3,0 1,1-1,-1 3,1-3,-1 0,2 0,1 3,2-4,1-3,4-1,-3-1,0 1,2-3,-3 2,-2 2,0-1,1 1,-1 1,-5-6,-5-3</inkml:trace>
</inkml:ink>
</file>

<file path=ppt/ink/ink3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7 822,'23'0,"-18"-2,-1 2,0-1,-1 0,0 1,-5-3</inkml:trace>
</inkml:ink>
</file>

<file path=ppt/ink/ink3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8 794,'0'20,"1"-16,-1-1,1 0,-1 0,0 0,2 2,-3-2,1 0,0 3,-1 4,1-4,-1 0,1 0,-1-2,0 0,0-1,-1 2,-1-3,-1-3,1 0,-1-1,0-1,-1 0,3 0,0 0,4-4,2-5,-3 9,3-1,-1 1,-1 0,2 0,-1 2,0 0,0 0</inkml:trace>
</inkml:ink>
</file>

<file path=ppt/ink/ink3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8 769,'4'13,"-5"-10,1 2,0-1,-1-1,1 0,0 0,0 0,-1 2,0-2</inkml:trace>
</inkml:ink>
</file>

<file path=ppt/ink/ink3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3 803,'22'-9,"-19"8,0 1,0 0,-4 5,-1 1,-4 5</inkml:trace>
</inkml:ink>
</file>

<file path=ppt/ink/ink3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7 817,'2'0</inkml:trace>
</inkml:ink>
</file>

<file path=ppt/ink/ink3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817,'27'-16,"-30"21,0 0,1-1,-2 0,0-1,-2 2,3-2,0 2,1-2,1 1,2-1,4-5,0-1,0 0,0-1,-1 2,-1 1,0 1,-7 6,0-1,-1 0,4-2,-1 0,0 0,1 2,-1-1,1-1,-1 1,1 2,-1-1,2-2,8 0,-5-4,1 1,1-1,0 0,-2 0,1 1,-1-1,-3-2,0 0,-4-6,2 5,1 1,0-1,-1 0,0-2,0 12,2-1,1 0,-1-1,-1 0,0 6,-1-3,1-4,-2 0,0-1,-1 0,-4 1,3-4,2 0,-1-1,-1-1,5-4,1 3,2 0,3-3,-3 5,-1-1,3-4,-2 4,0 1,0 0,0 0,0 0,0 0,1 1,-1-1,0 1,0 0,1 0,0 1,-1-1</inkml:trace>
</inkml:ink>
</file>

<file path=ppt/ink/ink3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7 796,'-1'14,"1"-10,1 0,-1-1,0 0,-1 1,-1 1,0-2</inkml:trace>
</inkml:ink>
</file>

<file path=ppt/ink/ink3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0 874,'18'-19,"-17"15,1 0,0 1,-1 0,1 0,-1-1,1 0,-1 0,1 0,0-3,1-5,-1 6,0 0,0 1,-1 1,1-1</inkml:trace>
</inkml:ink>
</file>

<file path=ppt/ink/ink3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1 758,'-2'18,"1"-14,0-1,1 0,0 0,1 0,0 0,2-1,0 0,1 0,-1-1,0 0,0-1,2-1,0 1,-2 0,0 1,-1 3,-1-1,-1 1,-1 0,-2 2,-1 0,1-2,1 0,-3 4,2-5,1-11,2 2,2 2,-2 1,-3 8,1-2,0 0,0 0,0 0,0 0,-1 3,0 2,2-5,0 1,0-1,-1 0,6-6,0-2,-2 2,1-1,1 0,0 2,-1 0,0 2,1 0,-1 1,1 3,-2-1,1 2,-1-2,-1 1,1-1,0-9,0 0,-1-1,1 3</inkml:trace>
</inkml:ink>
</file>

<file path=ppt/ink/ink3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3 797,'10'19,"-9"-16,-2 0,2 0,-1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1268,'17'3,"-13"-3,-1 0,0 0,0 0,0 0,0 0,0 1,0 0,1 0,-1-1,-8 2,2-1</inkml:trace>
</inkml:ink>
</file>

<file path=ppt/ink/ink3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5 840,'30'4,"-32"-1,-1 0,-2 2,3-2,0 0,0 0,0 0,-1 1,1 0,-1-1,5 0,3-2,2-1,-1 1,-3-1,-6 0,-2-2,1 0</inkml:trace>
</inkml:ink>
</file>

<file path=ppt/ink/ink3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1 990,'0'16,"0"-3,0-6,-1 0,1-1,0-1,-1 5,1-3,0-1,0 1,0 0,-1-1,1-2,0-1,0 1,-1-1,0-9,1-19,0 19</inkml:trace>
</inkml:ink>
</file>

<file path=ppt/ink/ink3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003,'2'0</inkml:trace>
</inkml:ink>
</file>

<file path=ppt/ink/ink3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1034,'2'21,"-3"-18,1 0,0 0,0 1,0-9,0 2,0-4,1 4,0-1,0 0,2-2,-1 3,0 0,1 0,1 4,1 3,0-1,-3 0,-3 0,-1 0,-1 0,0-1,-1 2,0-2,1 1,-1 1,7-3,1 0,-1-1,0 1,-3 2,-2 3,0-3,0 0,-3 4,0-2,3-2,6-5,-1 0,1-1,-1 0,0 0,0 0,1 1,0 0,-1-2,1 2,-1 1,0-1,0 0,0 1,1-3,-1 0</inkml:trace>
</inkml:ink>
</file>

<file path=ppt/ink/ink3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6 1015,'26'-6,"-23"5,0 0,1 0,-1 1,0 0,0 0,-3 3</inkml:trace>
</inkml:ink>
</file>

<file path=ppt/ink/ink3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8 964,'11'42,"-9"-37,-1 2,0 1,1-2,-2 0,1 0,0-1,1 0,0 5,1 1,-1-1,0-5,-1-2,1 1,-1-1,2 0,-1 0,1 0,-2 0,0 0,-4-3</inkml:trace>
</inkml:ink>
</file>

<file path=ppt/ink/ink3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7 1033,'-24'41,"22"-38,-1 3,-2 0,3-1,1-2,0 0,4-4,1-10,-3 2</inkml:trace>
</inkml:ink>
</file>

<file path=ppt/ink/ink3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6 952,'8'28,"-7"-23,0-2,1 1,1-2</inkml:trace>
</inkml:ink>
</file>

<file path=ppt/ink/ink3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0 964,'-28'57,"26"-49,-2 6,0 0,1 4,1-10,0-1,1-1,0-1,0 0,-1 0,1 0,0 0,0 1,0-1,-3 7,3-8,2-9,0-3,1-7,2-2,-3 11</inkml:trace>
</inkml:ink>
</file>

<file path=ppt/ink/ink3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9 995,'-7'50,"11"-52,-1-1,2-4,-2 3,-2 0,0 0,0-1,0 2,1-2,-1 2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7 1316,'17'-2,"-13"1,-1 0,1 1,1 0,0-1,1 1,-2 1,-1 0,-4 2,-16-2</inkml:trace>
</inkml:ink>
</file>

<file path=ppt/ink/ink3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5 999,'-19'45,"18"-42,0 0,-1 2,0-1,1 0,5-5,-1-2,2-1,-1 2,-4 6,-2 1,-1 1,1 0,-1 3,1-5,1-1,-1 3,-1-1,8-12,-3 2,0 1,0 0,-1 1,1 0,0 0,-1 0,1 0,1 1,0 0,-3 5,-1 2,0 6,1-3,-1-3,0 1,4-5,1-3,-1 0,-3-2,-2 1</inkml:trace>
</inkml:ink>
</file>

<file path=ppt/ink/ink3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3 1092,'10'25,"-8"-22,0 1,1-3,5 1,-4-1,0-1,-1-1,1-1,1-2,-1 0,-2 1,0 0,1-1,-2 1,2-3,-1 2,0-2</inkml:trace>
</inkml:ink>
</file>

<file path=ppt/ink/ink3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4 1033,'19'-13,"-20"9,0-1</inkml:trace>
</inkml:ink>
</file>

<file path=ppt/ink/ink3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3 1008,'8'60,"-8"-56,0 0,0 5,0-6,-1 3,1-3,-2 0,0 1,-1-4,0-2,-1-2,3 0,-1 1,1-2,0 0,1 1,0 1,-1-1,1 1,-1-2,4 2,3 2,-1 0,3-1,-4 0,-1 0,0 1,-1-2,-1 0,-1 0</inkml:trace>
</inkml:ink>
</file>

<file path=ppt/ink/ink3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8 1001,'16'18,"-17"-13,0-1,0-1,0 1,0-1,-2 1,2-1,-1 1,0-1,0 0,-1-2,0 0,0-2,0 1,0-2,4-1,3 1,-1 0,0 1,1-1,0 0,-1 1,1 0,-1 1,0 0,-3 4,-6 5,5-6,-1 1,1 1,0 0,2-2,2-2,2-1,-8 8,-3 1,3-6,1 0,0 0,0 0,5-2,0-1,1-1,-1 0,0 0,0 0,1 0,1-1,-1 0,-1 0,0-1,0 0,-3-1,0 0,0 0,0 0,-1 0,0 0,0 1,-1 0,0-4,1 3,0 0,0 1</inkml:trace>
</inkml:ink>
</file>

<file path=ppt/ink/ink3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4 1030,'-1'75,"1"-70,0 0,0 7,-2 1,2-9,-1-1,-1 1</inkml:trace>
</inkml:ink>
</file>

<file path=ppt/ink/ink3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1 1046,'41'-4,"-37"4,-1 0,1 0,0-1,0 1,0 0,2 0,-3 0,1-1,-1 1,0 1,2 0,-2 0,0-2</inkml:trace>
</inkml:ink>
</file>

<file path=ppt/ink/ink3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2 955,'0'36,"0"-33,0 0,0 0,0 1,0-1,0 0,0 0,0 0,-1 0,1-8,0 0,0 1,1 1,-1-1,0 1,1 0,-1-2,1 0,0 1,1 0,0 1,4 3,-1 0,1 0,-2 1,1 0,-2 0,-2 3,0 1,-1-1,0-1,0 0,0 0,-1 0,1 0,-1 2,-1 0,1 0,-1-1,1-1,-2-1,-5-4,2-1,0-1,3-1,-1 1,0 1,4-1,3 0,0 2,2 0,-1 2,1 1,-2-1,0 1,-12 6,5-5,1-1,-1 1,0-1,1 0</inkml:trace>
</inkml:ink>
</file>

<file path=ppt/ink/ink3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1 1036,'79'-27,"-76"26,1 0,-1 0,0 0,1 0,-1 1,0 0,-7 2</inkml:trace>
</inkml:ink>
</file>

<file path=ppt/ink/ink3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1037,'2'38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596,'-3'10,"3"-3,0-4,-1 0,1 0,0 0,0 1,-1 1,1 0,-1-2,0 1,1-1,0 0,-1 2,0 8,0-2,1-5,-2-1,2-1,0-1,3-1</inkml:trace>
</inkml:ink>
</file>

<file path=ppt/ink/ink3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8 1019,'5'47,"-5"-43,-1 1,1-1,0 1,0-1,-1 1,0-2,-1 2,0-1,1 0,-1-1,1 1,0-1,-1-6,1 0,-2-1,1 0,0 1</inkml:trace>
</inkml:ink>
</file>

<file path=ppt/ink/ink3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4 1067,'21'8,"-22"-4,-1-1,1 0,-1 0,-1 1,-1 0,1 0,0-2,1 1,6-5,1-2,-1 1,-1 0,0-1,0 0,0-1,-1 2,1-1,0 1,0 0,0 1,1 0,2 0,-1 0,-1 1,11-2,-12 2,1 0,1 1,1 0,-3 1,0 1,-4 1,-1 1,-1 5,-1 1,-1-3,0-1,2-2,-1-2,1-1,0-1,-1-1,1 0,1-2,2 0,0 0,0 0,2-3,0-1,1 4,0 1,0 2,1 2,0 3,0 0,0 1,-1-3,0-1,0 0,0-3,0-1,2-6,-2 2,0 1,0 0</inkml:trace>
</inkml:ink>
</file>

<file path=ppt/ink/ink3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5 967,'-43'55,"41"-51,0 1,-1-2,1 0,-1 1,1-1,-1 0,6-4,1 0,0 0,-1 2,0 1,-2 2,-2 0,-1 7,0-3,0-1,1-4,1-7,1 0,0 0,0-1,1 1,0 0,4-4,4-2,-3 4,-4 3,2-1,2-2,-1 1,-2 1,0 2,-1 0,0 0,-9 10,2 0,2-4,-1 4,0-3,-3 0,0 1,3-4,-1 2,3-1,-3 1,3-1,0 3,0-2,1 0,-1-1,1 0,-1 0,1 2,2-2,1-1,1 0,1-2,-2 0,2-1,-1 1,0-1,-1-1,0-1,-3 0,-1-2,-1 0,0 2,0-1,0 1,-1 1,-1 0,1 0,-3 1,9 0,1 0,0 1,1-1,-1 0,-1 1,0-1,3-1,1-1,-3 0,0 0,2-1,-4 1,-5 2,-1 0,0-1,1 0,3 6,0 3,1-3,0-1,-1 1,1-1,1 2,-1 0,0-2,1 2,1-1,-1-1,0 0,1-1,-5 1,-1-3,0 1</inkml:trace>
</inkml:ink>
</file>

<file path=ppt/ink/ink3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8 1109,'20'21,"-20"-16,-1 0,0-2,-3-3,0-6,2 2</inkml:trace>
</inkml:ink>
</file>

<file path=ppt/ink/ink3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7 1353,'-3'-14,"1"11,1-1,-1 1,-1-1,2 1,-1 0,-1 0,-1 1,1 1,0 1,-4 1,4 1,-2 0,1 3,2-2,-3 8,4-5,0 0,1 1,0-1,1 0,-1 0,1 0,0 1,1 1,-1 0,1 0,0-3,0-1,1 0,0-3,1-1,0 0,-1-2,0 1,1-3,-2 0,0 0,0-1,0 0,0 0,0-4,0 5,-1 0,0 1,1-1,0 0,0 0,1 4,-2 3,0 0,0 2,1-1,-2-1,6 4,-5-4,1 1,0-1,0 1,0 0,0-1,2 3</inkml:trace>
</inkml:ink>
</file>

<file path=ppt/ink/ink3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1 1287,'24'32,"-23"-27,1 0,-1-2,1 2,-1-1,1-1,-1 0,-1 1,1-1,0 0,-1-6,0-5,-1 2,1 0,-2 2</inkml:trace>
</inkml:ink>
</file>

<file path=ppt/ink/ink3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5 1277,'-10'43,"9"-40,0 0,0 2,-1 0,1 0,0-1,-1-1,-1 0,2-7,-2-12,0 11</inkml:trace>
</inkml:ink>
</file>

<file path=ppt/ink/ink3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2 1303,'36'4,"-32"-2,-1 5</inkml:trace>
</inkml:ink>
</file>

<file path=ppt/ink/ink3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1 1260,'-1'18,"2"-10,-1 0,0 1,0-1,1-1,-1 0,0 1,1 2,-1 0,0-3,1 1,-1-1,0 0,0-1,0 1,0 0,0-2,0-1,0 0,-2-10,1 1,0 0,1 1</inkml:trace>
</inkml:ink>
</file>

<file path=ppt/ink/ink3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261,'-3'70,"3"-65,0 2,0 1,0 2,-1-6,1 5,0-6,0 1,0 0,0-1,0 0,0 0,0 0,-2-6,1 0,0 0,1 0,0 0,0 0,0-1,0 1,2-1,-1 1,2-2,-2 1,1 1,-1-1,0 1,2-2,-2 2,2 1,-1-1,2 2,1 1,-1 1,0 2,-2 1,-1 8,0-8,-1 3,-1-4,0 0,0 1,-1-1,-1-1,0-1,0-1,0 0,-1 1,0-1,0 0,-3-1,3 0,0 0,0-1,1 0,-2 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5 1712,'-11'45,"11"-38,0-3,0 1,0 0,-1 0,1-2,0 1,-1 1,1-1,-1 0,1-1,-1-6,1-3,0 2,-1 0,1 0,-1 0,0 1,0-1,-1 0,0 1,-2 2,-1 2,2 0,-2 4,1-1,0 2,0-1,1-1,2 2,1-3,2 1,3 0,1-2,1-2,-2 0,7-4,-4 1</inkml:trace>
</inkml:ink>
</file>

<file path=ppt/ink/ink3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7 1422,'20'-1,"-17"2,1-1,-1 0,0 0,0 1,0 0,0 0,0 0,1 0,-1 0,0 0,1 0,0 0,0-1,-1 1,2 0,-2-1,2 0,1 0,-1 0,-2 0,0 0,4 0,-2 1,4 0,-2-1,-1 1,-2 0,1-1,0 1,-2-1,0 0,0 1,0-1,0-1,0 1,5-1,-4 0,-8 1,-2-1,0 0,2-1,0-1,0 0</inkml:trace>
</inkml:ink>
</file>

<file path=ppt/ink/ink3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9 1437,'-19'-32,"18"28,0 1,1-1,0 1,-1-4,1 3,0 0,1 1,-1-6,2-2,-1 4,1-3,2 1,0 1,2-1,1-2,0-2,0 3,0 1,-3 5,4-3,-4 3,1-1,0 1,0 0,-1 0,1 1,-2 0,1 1,1 0,-1 0,-1 0,1 0,0 1,1-1,4 0,-5 1,-1 0,0 0,0 1,0 1,0 0,0 3,-1-1,-2 1,2 1,0 0,-1-1,1 2,0-3,0 0,-1 1,-1-1,1 0,-1 2,0-1,0 0,0 8,0 5,0-1,1 1,-2 11,1-15,0 5,-1-12,1 0,0 2,-1-5,0 3,0-3,-1 1,1-1,0 0,-4-3</inkml:trace>
</inkml:ink>
</file>

<file path=ppt/ink/ink3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3 1229,'1'16,"0"-11,-1-1,0 0,1 1,-1-1,1 1,0 0,-1 2,0 1,0 13,-1-16,1 6,-1 10,1-15,-1 0,0-1,1 0,0 0,0-1,0 2,0-1,0 1,0 0,0 1,0-3,0 0,1 0,-1-1,0 0,1 0,0 0,0 1,2-1,0-1,0 0,1 0,-1-1,1-1,3-3,-2-2,0 2,-2 0,0 1,0-1,0 0,-1 0,1 0,-1-1,1 0,-1-1,0 0,1 1,3-4,-1 2,5-1,-2 3,-1 1,-2 0,-1-2,-3 2,0-3,-1 2,0 0,0 0,0-1,-2-4,1 6,0-1,-1 1,1-1,-1 0,-1-1,1-1,-2 0,-1-6,2 8,-3-4,3 4,0 0,0 0,0 0,0 0,1-1,-2 0,-2-4,-3 5,0 1,1 2,4 1,-5 7,6-4,1 1,-3 6,2-5</inkml:trace>
</inkml:ink>
</file>

<file path=ppt/ink/ink3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4 1338,'-43'-8,"39"10,1 0,-1 0,1 1,1 0,0 0,-1 3,2-2,0 1,0-1,0-1,1 0,0 1,1 1,-1 1,1 0,2 10,-1-10,0 0,3 2,-2-5,2 0,-2-3,0 0,0 0,0 0,0-1,2-3,-1 1,-1 0,1-2,-1 2,0-5,-1 3,-1 0,0 1,2-3,-2 13,0-2,0 1,0 0,0 0,0-2,0 0,1 0,4 3,-2-2,3 3,-3-3,-1-2,1-15,-4 10</inkml:trace>
</inkml:ink>
</file>

<file path=ppt/ink/ink3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1290,'12'30,"-11"-26,0-1,1 1,-1 1,1 0,-1 0,1 0,1 9,-2-11,1 2,0-1,1-3,-1-16,-1 8,-1-2</inkml:trace>
</inkml:ink>
</file>

<file path=ppt/ink/ink3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1 1271,'-38'74,"36"-69,0 1,1-2,0-1,-1 1,0-1,-1-3,0-1,0-2</inkml:trace>
</inkml:ink>
</file>

<file path=ppt/ink/ink3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3 1321,'17'4,"-14"-4,0 0,2 0,-2-1,0 1,0 0,0 1,3-2,-3 1,0 0,3-1,-2 2,1-1,-2 1</inkml:trace>
</inkml:ink>
</file>

<file path=ppt/ink/ink3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4 1271,'2'23,"-2"-18,0 0,0-1,0-1,-1 1,1 0,0-1,0 1,0-1,-1 2,1 0,-1 9,1-7,0-2,-1 0,1 1,0 0,-1 0,1 0,-1 3,0-3,1 0,-1-2,1 0,0 6,-1-6,1-1,0-6,-1-3,0 2,0 1,2-2,-2 1,2 1,-1 0,0-1,1 1,0-4,1 2,0 0,-1 2,3 0,1 3,5-1,-3 1,-4 1,1-1,-1 1,0 2,-3 2,-1 0,0 1,0-1,0 0,-1-1,0 1,-1-2,1 0,-1-1,0 0,-2 2,-2-1,3-3,1-1,0-2,0-2,1 0</inkml:trace>
</inkml:ink>
</file>

<file path=ppt/ink/ink3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265,'0'29,"0"-21,0-2,0 1,-1 4,1 5,-1 0,1-1,-1 1,-1 5,2-13,-1-1,0 0,0-1,1 6,-1-6,1-1,0-1,0-1,-1 0,1 0,0-11,1-1,1-3,-2 8,1 1,0 0</inkml:trace>
</inkml:ink>
</file>

<file path=ppt/ink/ink3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2 1381,'-32'-9,"29"10,0 0,-3 2,3-1,0 0,0 0,1 1,0 0,2 1,-1 1,1 2,0-1,1-2,0 1,2-1,-1 0,1 0,0-1,4 4,-4-4,3 1,-2-2,0-1,-1-1,2-1,0-1,-1-1,0 0,-1 0,-3 0,-3-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1 1619,'-4'39,"3"-35,1 1,0-1,0 1,-1-1,1 1,-1-2,1 0,-1 1,0-1,0 3,0-2,0 0,1 1,-1 0,0 1,0 5,0-3,0-5,-4-9,-5-10,8 12,0 0,0 1</inkml:trace>
</inkml:ink>
</file>

<file path=ppt/ink/ink3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9 1478,'27'-5,"-24"5,1 0,-1 0,0 0,2 0,0-1,0 1,-1 0,-1-1,1 1,-1-1,2 0,2-1,-1-3,0 1,-1-2,-3 3,1 1,-1-1,2-1,-1 1,0-1,0-1,-1 2,0-2,-2 2,1-1,0-1,0 0,1-9,-1 10,-1 1,1 0,-1 0,1 0,-1 0,2-2,-1 2,-1-1,1 1,-1-1,1-1,0 1,-1 1,1 0,-1 0,1 0,0 0,-1-1,1 1,-1-2,0 2,0 0,0-1,-1-1,1-1,-1 1,1 1,-1 0,-1-2,0 3,1 0,0 0,-2-1,1 1,-2-1,0-1,1 2,0-1,0 2,0-1,-7-2,6 3,0 0,-4-1,4 1,-1 1,1 0,0-1,-1 2,0-1,-1 1,0 0,1 0,0 0,0 0,0 0,1 2,0-1,-1 1,0-1,-1 2,1 0,-10 10,11-8,0 0,0 1,0 0,2-1,0 0,0 3,0 3,1-2,0-1,0 1,0 2,2 13,-1-12,2 12,-1-12,1 1,-1-4,0-3,1-3,0 1,0-1,1 0,0-1,1 0,0 0,2 0,-3-1,2 1,2-1,-4 1,0 1,-3 1,-2-1</inkml:trace>
</inkml:ink>
</file>

<file path=ppt/ink/ink3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1211,'-20'25,"18"-20,0 1,1 1,-1-2,0 5,-2 12,1-1,2-17,0 1,0 5,0 1,1-4,-1 3,1-2,1-2,-1-2,1 0,1 4,-1 2,0-4,0-1,0-1,1 0,-1 0,0-1,1 0,0 0,1 1,-1 0,0 0,0 0,0 1,0-1,1 0,-2 0,2-1,2 1,-3-1,3 0,2 2,-3-3,0 1,0 0,2 1,-3-2,2 3,5 6,-5-7,-1-2,0 1,5 3,-6-5,1 2,-1-1,1 0,-1 0,0-1,1 0,0 1,0-1,0 0,1 0,0 0,-1 1,0-1,0-1,3 2,1-1,-1 1,7-2,-9 0,-1 0,3-1,-2 1,-2 0,2-1,2 0,-4 1,0 0,0-1,0 0,1 1,4-3,-4 2,-1 0,0-1,0 0,0 0,2-2,-2 2,1-1,-2 0,5-4,-5 3,1 1,4-3,3-3,-5 5,-2 2,1-2,-1-1,2-5,-4 5,1-1,0-6,-2 6,2-6,-1-3,0-3,0 2,0 10,0-1,0 0,0-1,0 1,1 1,-1 1,2-4,-1 6,-1 0,1 0,-1-2,1-8,-2 8,-1 0,1 1,-1 1,0-1,0 0,0 1,0-1,-1 1,0 0,0-2,1 1,-1-1,-1-1,1 1,-1 0,1 2,-6-5,4 5,-1 0,-3 0,0 0,0 1,0 0,0 0,0 1,0 0,-3 1,2 0,0 1,2 0,0 1,1 0,-1 0,0 0,-1 1,0 0,2 1,2 0,-7 9,7-6,1-1,-1-1,-4 4,5-5,1 0</inkml:trace>
</inkml:ink>
</file>

<file path=ppt/ink/ink3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1 1286,'-15'-1,"11"6,2-2,-1-1,2 2,-2-1,1 0,-6 6,6-6,-1 0,-1 4,1 2,1 11,1-14,-1 0,1 5,1 4,-1-6,1-2,0 9,1-9,-1-3,1 0,0 6,1 0,-1-6,2 4,2-3,-2-3,3 3,-3-4,3 2,-2 1,-1-3,2 3,0-1,7 3,-9-6,0 0,6-2,-1-1,3-4,-6 2,2-1,-5 2,1 1,2-7,-2 3,0-1,0 2,0 0,0 0,-1 0,0-1,0-1,-1-3,0 2,0 1,-1 0,1 0,-1-2,0 0,-1 2,-1-5,0 8,-2-6,-3-1,0 2,-7 3,8 7,-12 7,-1 6,3-1,8-7,-3 0</inkml:trace>
</inkml:ink>
</file>

<file path=ppt/ink/ink3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4 1521,'35'-9,"-30"8,-2 1,5-1,-4 1,0-1,-1 0,0 0,1-1,-1 1,3-2,-2 2,2-1,-2 1,9-1,-7 1,2 1,1-1,-4 1,11 0,-1 1,-9-1,1-1,5 1,-6-1,7 0,-6 1,-1 0,6-1,-8 0,1 1,0-1,0 1,-1 0,2 1,5 0,-6 0,5 2,-1 0,-4-2,10 4,-4-3,0-1,-8 0,3-1,2-1,-5 1,-13-3,-1-1,1 2,1-1</inkml:trace>
</inkml:ink>
</file>

<file path=ppt/ink/ink3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9 1552,'44'-5,"-39"4,1 1,0 0,-1 1,1-2,0 2,1-1,1 0,1 0,0 1,7 0,-8-1,1 0,19 0,-12 1,14 0,-13 1,11 2,-18-1,-2-1,0 0,-2 0,0 1,0-1,1 0,-2 0,-1 0,1 0,-2 0,-2 1,-7-1,2-2,-1-1</inkml:trace>
</inkml:ink>
</file>

<file path=ppt/ink/ink3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3 1537,'21'-3,"-17"2,0 1,0-1,0 1,0 0,0 0,0 0,0 0,1 0,-1-1,2 1,1 1,-1-1,0 0,-1 1,0-1,-1 1,4-1,-5 1,0-1,0 1,0-1,0 1,2-1,-1 1,-1-2,-8 1,-2 0,2 1,0 0</inkml:trace>
</inkml:ink>
</file>

<file path=ppt/ink/ink3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3 1543,'68'14,"-64"-15,0 0,0-1,1 0,-1 0,-3-3,-6-2</inkml:trace>
</inkml:ink>
</file>

<file path=ppt/ink/ink3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1 1182,'-13'23,"10"-17,1-1,0 0,-1 1,1 2,0-2,-2 7,2-8,0 0,0 0,0 2,1 0,-1 1,1 0,1 1,-1-2,1 0,0 2,0 1,-1 8,2-10,0 1,-1 0,0 0,0 10,-1-5,0-1,1-7,-2 7,0-2,1-7,-1 5,0-5,0 0,-1 8,-1 1,-2-1,3-7,-4 11,1 1,4-9,-1 0,0-1,0 1,1 1,-1 0,1-1,-1-2,-1 4,2-7,0 0,-5 5,4-6,-1 1,1-2,0 0,-1 2,1-2,1-6,2 2</inkml:trace>
</inkml:ink>
</file>

<file path=ppt/ink/ink3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7 1205,'2'0</inkml:trace>
</inkml:ink>
</file>

<file path=ppt/ink/ink3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8 1205,'-1'-43,"4"45,1-1,3 0,-4-2,2 1,-2-1,0 1,1 0,11-1,-10 1,-1 0,1 0,0 0,0-1,0 1,0-2,0 1,1 0,0 0,0 0,0 0,-1 0,0-1,-1 0,2 2,-1-2,0 1,2 0,0 0,13-2,-7 2,3 0,-8 1,7-2,-1 1,3 0,-8 1,6 0,-2 0,-5 2,16 0,-8 1,-8-2,11 1,-2-2,8-1,-16 0,0-1,-1 1,0-1,-1 0,0 0,1 1,1 0,-2-1,1 0,-1 2,-1-1,1 0,9 1,-8 0,-1 0,1 0,-1 0,0 0,1 1,2-1,-1 0,5 0,-7 0,1 1,9 1,-10-1,13 3,-14-2,9 2,-7-3,0 0,8 3,-9-4,0 1,2-1,-1 1,0-2,-1 1,0 0,0 1,0-1,1-1,0 2,11 0,-13 0,-1-1,-1 1,0-1,0 1,4 0,-5 0,3 1,-3-1,-26-7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755,'0'48,"0"-45,-1 0,0-7,0 1,0 0,-1-2,0 2,-2-1,1 3,0 3,-5 5,4-3,1-1,-3 5,5-4,2-1,4 7,3-5,-2-4,6-2,-5-3,-3 3,-7 1,-1 0,1 0</inkml:trace>
</inkml:ink>
</file>

<file path=ppt/ink/ink3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9 1056,'14'0,"-11"0,0 0,1 0,0 0,1 1,0-1,1 0,-3 0,0 0,3 1,-1-1,-1-1,-1 1,0 0,1 0,3 0,-2 0,-2 0,8 1,-5-1,-1 0,-1 0,3 0,-4 0,0 0,-9-2,1 1,-2-2,0 0</inkml:trace>
</inkml:ink>
</file>

<file path=ppt/ink/ink3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0 938,'20'4,"-17"-4,0-1,0 1,1-1,0 1,2-1,-2 1,-1 0,1 0,-1 1,-3 2,-4-1,0-1,1 0</inkml:trace>
</inkml:ink>
</file>

<file path=ppt/ink/ink3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0 960,'10'18,"-5"-20,0 2,-1 2,-3 2,-3-1,-3 1,0 0,1-1,0 0,0-1,1-1,0 1,6-3,0 0,2 0,1-3,-1 2,-2 0,-3-1</inkml:trace>
</inkml:ink>
</file>

<file path=ppt/ink/ink3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3 939,'-1'33,"1"-27,0-1,-1 0,0 4,1-5,-1 5,1-4,-1 0,0 4,1-6,0 0,-1 2,0-2,1 0,-4-5,0-1,-1 0,1-1,1 2,0 0,1-1,-1 1,4-1,2 0,5-4,4-1,-6 4,0-2,0 0,3-6,-7 8,0 0,1 0,0 2,0 0,1-2,-1 3,-9 5,4-1,-1 0,-1 3,1-1,-1 1,3-3,0 0,4-2,1 0,1 0,0 0,-2 1,0 0,-1 1,-4 0,-3 2,0 2,0 1,2 1,-1-2,-1 1,2-6,1-5,2-1,0 0,0 1,0-4,1 4,-1 0,3 0,0 1,0 1,0 2,0 3,0 0,1 0,0-1,-1-1,1 1,-1-1,0 0,-6-1,-2-1</inkml:trace>
</inkml:ink>
</file>

<file path=ppt/ink/ink3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9 975,'-18'6,"15"-3,2 0,0 0,4-1,4-1,-3-1,0 0,-1 0,0-1,0 1,3-4,-3 1,1-1,-3 1,1-1,0 1,-1 0,0-1,-1 0,0 1,-4 2,0 3,1 0,-1 0,-3 6,-4 2,7-7,-2 2</inkml:trace>
</inkml:ink>
</file>

<file path=ppt/ink/ink3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3 1060,'14'-2,"-10"1,1 0,-2 1,1-1,0 0,0 0,-1 1,1-2,-1 2,0 0,-6 2,1 1,0 1,1-1,-1 2,1-2,0 0,0 0,0 0,1 0,-1 1,4-5,-2-2,-1 0,-1 0,-1-1,-1 2,-2 2,-1 2,0 0,-1 1,0 2,3-1,1-1,1 0,0 0,1 1,1-1,-1 0,2 2,3-3,-1-2,2 0,0-1,0 1,1-1,-2 0,-1 0,1 1,0-2,-1 1,0-1,0 1,0 0,0-1,0 0,0 1,-1-2,1 0,0 0,0-2,-1-1</inkml:trace>
</inkml:ink>
</file>

<file path=ppt/ink/ink3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5 974,'5'25,"-5"-21,-1-1</inkml:trace>
</inkml:ink>
</file>

<file path=ppt/ink/ink3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4 988,'-36'21,"33"-19,-1 0,0 0,1 1,-1 0,1 0,-1 1,0-1,1-1,0 1,0-1,0 0,0-1,14-1,-1-2,-2-2,2-1,2 0,-2 0,-1 0,-5 4,5-4,-6 4,1 0,-1 0,-7 0,1 1,-1-2,-4-1,6 0,0 0,0 0,1 0,0-1,-1 1,0-4,0 2,2 1,0 8,0 2,0 0,-1 1,2-3,-1 0,-1-1,1 0,0 1,-1 2,-1 7,0 4,0-8,0-5,0 4,-1-1,2-2,-1 0,1-2,-3 0,1-3,0-3,1-1,-1-1,2 2,1 0,0-1,2 0,1 2,1 0,0-1,1 1,-2 1,0 0,0 0,1-1,-1 1,1-1,-1 1,-5 5,-1-1,-1 2,1-1,0 0,0 0,1 2,0-1,0 1,1 0,0-1,0-1,0 0,1-1,0 1,1-1,-1 0,1 1,0-1,3-1,-1-2,0-1,1 0,-1 0,0-1,0 0,1-2,0 0,-2 1,2-1,-3 1,1-7</inkml:trace>
</inkml:ink>
</file>

<file path=ppt/ink/ink3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2 1053,'-9'44,"6"-40,-1 0,-4 2,5-4,-1 0,0 0,1 0,-4 2,2-1,1-2,0 0,1 0,1-4,2 0,0 0,0 0,1-1,1 1,0-2,0 2,3-3,-3 3,2-2,6-6,1 1,6-4,-7 6,-4 4,0 0,0-2,5-4,-6 6,3-2,-5 3,2 0,-1 0,-6 6,-3 3,2-2,1-1,1 0,-1 1,0 1,1-1,1 0,1-1,1 0,1 1,3 1,-3-3,2 2,-3-1,0 0,-2 1,-1-1,-1 3,1-3,-1 0,-1 0,-2 2,2-3,-5 4,2-4,1-2,-2 0,4 0,0-2,3-1,1-2,0-3,1 3,2 0,-1 2,0 4,2 1,4 9,-8-8,3 2,-2-2,1 0,0 1,-1 0,1 0,-3-1,-3-1,0-1</inkml:trace>
</inkml:ink>
</file>

<file path=ppt/ink/ink3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8 1206,'16'-8,"-12"6,0 0,0 0,-1 0,1 0,3-1,2-1,-6 4,0-1,3 0,0 1,-2 0,-13 8,-2-4,7-2,-3-1,3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5 1062,'-18'48,"19"-44,-1 0,2 5,-2-6,1 0,0 0,-1 0,1 2,1-1,0 0,-1-1,1 0,1 0,1 0,-1-1,1 0,4 1,-1 1,-4-2,5 4,-2-3,0-1,-2 0,1 0,-2-2,1 0,2-1,5 1,-5-1,1-1,-2 0,1 1,-3 0,8-4,-8 3,18-10,-17 9,2-1,-1 0,-1 1,2-1,0-1,-1-2,-2 2,4-9,-5 10,-1 1,-1-3,-1 3,1-2,-2-4,-3-7,-6 5,-1 6,9 3,-8-2,0 1,0 0,1-1,4 1,2-1,0 2,-1 0,1 2,1 0,-2 3,1-2,1 0,-5 1,4-1,-6 1,7-1,-1 0,1-1,0 1,-1-1,1 1,0 1,0-1,0 2,2 0</inkml:trace>
</inkml:ink>
</file>

<file path=ppt/ink/ink3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8 1220,'1'40,"-2"-37,4-3,-2-4,2-8,1 0,-3 8,1 0,1 3,-2 5,-2 7,0-7,0 3,0-3,0 0,1-1,-1 1,4-4,1-5,-1 0,-1 1,0-1,0 0,0 0,-1 2,1-1,0 1,0-1,-2 16,0-1,-1-4,0 0,-1 0,-1 0,0 0,-1 4,2-6,-1 3,-2 0,1-3,1-2,2-13,3-2,-1-1,0 8</inkml:trace>
</inkml:ink>
</file>

<file path=ppt/ink/ink3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5 1237,'13'15,"-12"-20,0 0,0 0,-1 0,1 2,0-2,0 2,0 0,0 6,0 1,0 2,0 0,0 4,-1-7,0 0,0 0,1 0,2-1,1-3,2-10,-1 0,-2 2,-1 5</inkml:trace>
</inkml:ink>
</file>

<file path=ppt/ink/ink3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1 1203,'-8'25,"6"-20,-1 1,2-1,-1-1,0 0,-1 0,1 0,-1-1,1 0,0 0,0 0,1 0,-4 1,1 1,6-9,1 0,1-1,1 0,-2 3,0 0,0 2,1 1,0 2,2 1,-4-1,0 0,0 0</inkml:trace>
</inkml:ink>
</file>

<file path=ppt/ink/ink3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1218,'1'30,"-1"-27,0 0,0 0,0 0,1 0,2-4,0-5,-2 0,0 3,-1-5,1 0,2-1,-3 6,2-2,-2 2,3 9,-3-1,1-2,0 0,-1 0,1 0,1 1,-1-1,1 0,1-1,-1-5,2-5,-1 4,-1 0,0 1,-1 0,1 0,2-2,-2 2,2-2,-1 2,1 0,-3 6,-3 3,0-3,0 1,0 0,0-1,0 1,0 1,0-1,0 1,-1-1,1 1,-2 2,1-4,0-1,-1 4,2-2,1-1,-1 0,5-7,-1 1,0 0,2-2,-1 2,-2 0,3 0,-2 0,1 1,0 2,0 2,1 0,0 1,0 0,-1-1,-1 1,-1-7,-1 0</inkml:trace>
</inkml:ink>
</file>

<file path=ppt/ink/ink3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6 1169,'-16'33,"17"-30,3-1,-1 0,1-1,-5 3,-4 0,1 3,-2-1,3 0,-1 1,2-3,0 0,2-1,3 0,2 0,0 0,-2-3,-1 3,-2 0,-1 2,0-1,-1 0,-2 4,1 0,2-4,-4 2,0-3,2-1,-2 0,0-1,0-1,1-5,3 2</inkml:trace>
</inkml:ink>
</file>

<file path=ppt/ink/ink3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0 1214,'23'-1,"-20"0,0 0,0 1,2-1,0-1,-1 1,-1-1,0 2,0 0,-10 2,2 0,1-2</inkml:trace>
</inkml:ink>
</file>

<file path=ppt/ink/ink3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221,'-19'39,"22"-38,1-2,-1 0,1-1,3 0,-4 1,2-2,0 0,-1-1,-1 2,0 0,-1-1,1 1,0-1,0 0,1-1,-8 11,-1 3,3-2,1-4,-1 1,1 0,-1-1,1 0,1-1,-2 1,2-1,0-10,-1 1,1 1,0 0,0-7,0 4</inkml:trace>
</inkml:ink>
</file>

<file path=ppt/ink/ink3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1172,'-4'44,"2"-39,1 0,0 1,0 0,-1 1,1-2,0 0,-1 2,1-4,1 0,-1 2,0-1,0 0,0-1,1 0,2 0,0 3,-1-3,0 0,2 0,2 0,-2-2,1-2,-1 1,0-1,0 0,0 2,-1-5</inkml:trace>
</inkml:ink>
</file>

<file path=ppt/ink/ink3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3 1229,'-8'22,"8"-19,-2 0,1 1,1-1,0 0,-1 0,4-2,3-2,0-2,-3 0,0 1,0-2,-1 1,-1 0,-1-1,1 1,-1-2,0 1,0 1,0 0,-1 0,1-1,-1 0,-1 1,-2 0,0 3,-2 3,1 4,3-3,1-1,0 5,0-4,1 0</inkml:trace>
</inkml:ink>
</file>

<file path=ppt/ink/ink3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4 1159,'-20'47,"23"-45,6-5,-5 2,1 0,1-3,0 1,-2 2,-11 4,3-1,1 1,0 3,1-3,-1 3,1-2,1 1,0 2,-2 7,1-3,0-6,1 0,-5 21,4-21,1 0,-1 0,1-2,-1 4,1-4,5-8,-2 2,1-4,-1-1,0 1,-1 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1059,'-20'31,"18"-25,1-2,0-1,1 0,0 0,2 2,1 0,-2-2,2 2,0-1,1 1,0 0,1-1,0 0,3-3,-2 1,1-2,-3-1,0 1,2-2,-1 0,0 0,-2 0,2 2,-2-1,0 0,0 0,0 0,0 1,2-3,1 0,0-4,-3 1,0 0,0-1,-3 2,0-8,0 10,-1 0,0-5,-1 0,0 1,0 4,-3-1,-1 1,-1 1,3 1,-3 0,4 1,0 0,0-1,-1 0,1 2,-9 5,8-5,-5 3,3-2</inkml:trace>
</inkml:ink>
</file>

<file path=ppt/ink/ink3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7 1228,'12'10,"-15"-7,1 0,-1 0,2 0,-2 0,1 0,9-6,1-1,1 0,-6 4,1-2,-1 1,0 0,-5 5,-1 0,-1-1,0-1,1 1,0-2,-2 2,1 1,0 0,1-1,8-5,1 1,-1-1,-1 1,6-1,-4 0,-2 1,0 1,-1-1,0 2,-5 4,-2-2,-1 2,1-3,1-1,0-2,1-2,-1 8,3-1,1 0,-1 3,0-2,0 0,-1-1,1 0,0-1,-1 0,0 1,-1 0,-1-1,0-1,0-2,-1 0,0 0,1 0,0-2,0 0,1-3,1 2,1-1,0 1,1-3,0-1,2 1,-2-1</inkml:trace>
</inkml:ink>
</file>

<file path=ppt/ink/ink3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0 1217,'22'2,"-19"-2,0 0,-10 8,3-4,0 2,0 0,0-2,2 0,0-1,-2 0,2 0,0 0,5-2,0-1,6 1,-5-1,-1 1,-5 3,0-1,-2 2,0-1,3-1,0 0,-1 0,0 1,1-1,0 0,-1 0,1 0,-1 0,-2-8,2-5,1 5,2-2,-1 4,3 1,0 4,0 1,-1 1,0 1,0-2,1 1,1-7,1-7,1-3,-4 9,-1 1,0 0,4-5,-4 5</inkml:trace>
</inkml:ink>
</file>

<file path=ppt/ink/ink3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1 1236,'4'52,"-4"-49,2-8,-1 0,0 1,0 0,0 0,-1 1,1 0,0-3,-1 3,0-1,1 0,-1-1,1 0,-1 2,0 0,0 0,1 0,0-2,1 8,-1 2,1 1,-1 1,0 6,-1-8,0 0,0 1,0 0,0 2,0 10,-1-11,1-2,0 1,-1-1,0 0,0-1,0 0,1-1,-1 0,0 0,-1-8,1 0,0 1,0-1,1 1,1 0,-1-6</inkml:trace>
</inkml:ink>
</file>

<file path=ppt/ink/ink3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1 1238,'16'-3,"-13"2,0 0,1-1,0 1,3-1,-2 0,-2 2,0-1,1 0,-1 0,0 1,0 0,-8 1,-4 3,6-2,-1 0,-3 4,4-2</inkml:trace>
</inkml:ink>
</file>

<file path=ppt/ink/ink3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2 1276,'11'-1,"-5"0,-1-1,-1 1,0 1,-1-1,0 0,0 0,0 0,0 0,1-1,0 1,-1 1,0-1,1 1,-7 0,-1 1,0-1,0-1,1-1,2-1</inkml:trace>
</inkml:ink>
</file>

<file path=ppt/ink/ink3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5 1246,'-1'17,"1"-14,-1 0,1 1,0-1,-1 1,0 0,1 1,-1 0,1 0,-1-1,0-1,0 0,1 0,-1 0,0 0,6-21,-3 11,-1 0</inkml:trace>
</inkml:ink>
</file>

<file path=ppt/ink/ink3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6 1251,'4'21,"-4"-18,-1 0,1 2,0 0,0 1,-1 8,0-8,1-2,1-7,0-5,-1 0,1 1</inkml:trace>
</inkml:ink>
</file>

<file path=ppt/ink/ink3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0 1222,'13'4,"-10"-1,-5 1,-2 6,2-7,1 0,-2 2,-1-2,0 0,-2-1,4 1,7-2,1-2,-2 1,-1-1,1 1,-1 0,-3 3,-3-1,0-1,-2 2,1-1,0 0,0 2,13-5,-4 0,-2 0,0 0,0 1,0-1,0 1,1-2,-1 2,1-2,0 1,-1 0,0 0,1-1,-1 1,4-1,-4 0,-5-2,-2-1,-2 0,1-1,4 3</inkml:trace>
</inkml:ink>
</file>

<file path=ppt/ink/ink3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03 1221,'-6'16,"4"-9,1-1,-1 0,-1 5,1-7,-1 7,1 2,1-6,0-1,0-2,0 0,0-1,0 0,1 0,-1 0,0-10,2 4,0-2,1 0,-1 1,1-6,0 5,0 2,2 1,0 2,-1 2,4 5,-5-4,1 0,-1 1,1-2,-1 1,2 2,-1-1,-1 0,-1-1,-5-1,-7-8,7 2,0-2</inkml:trace>
</inkml:ink>
</file>

<file path=ppt/ink/ink3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8 1406,'-1'88,"1"-91,0-2,0 1,0-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057,'-1'30,"0"-27,1 4,-1-4,0 0,0 1,1 0,-1 3,0-4,1 1,-1 1,0 1,1-3,1-17,-1 3</inkml:trace>
</inkml:ink>
</file>

<file path=ppt/ink/ink3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1421,'21'18,"-24"-16,-2 2,2-1,-2 2,1 0,0-2,1 1,0-2,9-4,-2 0,3-3,-4 3,0 1,0-1,0 1,0-1,0 1,3-3,-3 3,0-3,0 1</inkml:trace>
</inkml:ink>
</file>

<file path=ppt/ink/ink3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1387,'35'-3,"-32"4,1 1,-4 1,0 1,-1 0,-3 7,3-8,-1 0,1 0,-2 1,0 0,0-1,2 0,-1 0,1 0,5-2,0 1,0-1,-1 0,0 1,-3 3,0-2,-1 1,0 0,-3 4,2-5,-1 0,0 0,0 0,1 0,0 0,0 0</inkml:trace>
</inkml:ink>
</file>

<file path=ppt/ink/ink3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8 1488,'-5'17,"4"-13,0 0,0 1,0-2,1 0,-2 4,1-4,0 2,0-2</inkml:trace>
</inkml:ink>
</file>

<file path=ppt/ink/ink3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1 1476,'-14'9,"11"-6,2 0,0 0,1 3,0-3,1 1,0-1,-1 1,6 3,-2-5,0-2,5-5,-4-2,-3 4,1-2,-1 0,2-1,-3 2,-1 1,0 0,-1-1,-1 0,-1 1,0 2,0 2,0 0,1 2</inkml:trace>
</inkml:ink>
</file>

<file path=ppt/ink/ink3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1475,'-11'14,"10"-10,2-1,-1 1,1-1,-1 0,2 1,1 0,2-7,0-3,0 1,-2 0,-1 1,1 0,-2 1,0-1,-1 0,0 0,-2-3,1 4,-3-5,1 4,-3 1,3 2,0 4,0 2,2 2,0 4,2-8</inkml:trace>
</inkml:ink>
</file>

<file path=ppt/ink/ink3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8 1447,'-17'40,"17"-36,1-1,3-2,0-2,-1 1,3-4,-3 2,1-2,0-1,-3 2,0 0,0-1,0-1,0 0,-1 1,1-5,-1 6,-1-1,-1 1,-1 2,0 1,-4 2,0 2,4 2,0 4,2-4,1-3,-1 4,1-4</inkml:trace>
</inkml:ink>
</file>

<file path=ppt/ink/ink3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6 1496,'-16'40,"15"-36,-1-1,0 0,1 1,0 0,-1-1,1 1,-2-5,3-3,0 1,1 0</inkml:trace>
</inkml:ink>
</file>

<file path=ppt/ink/ink3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8 1492,'-1'13,"2"-9,-1-1,0 1,4 3,-3-4,4 0,-2-4,0 0,0-4,-1-4,-2 5,0-2,1 2,-2 0,1 1,-1-1,0 1,-1-1,-1 2,-1 5,3 0,2 3,1-3</inkml:trace>
</inkml:ink>
</file>

<file path=ppt/ink/ink3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1 1487,'-7'15,"7"-12,0 1,1-1,2 0,2-1,0-2,-1-3,-2 0,0-2,2-1,-2 1,-1 2,-1-1,-1 1,0 0,-2 1,0 1,0 1</inkml:trace>
</inkml:ink>
</file>

<file path=ppt/ink/ink3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2 1442,'2'17,"-3"-10,1-1,0 5,-1-7,1 1,-1 0,1 2,-1 0,1 0,-1 0,1-2,-1-1,0-1,1 1,-3-3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3 735,'5'16,"-5"-7,0-5,0-1,0 0,-1 2,0-1,1-1,-1 1,-3 5,-1-6,3-6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977,'1'14,"-2"-11,1 0,0 1,1 0,-1-1,0 0,1 1,-1 8,0-7,0 2,0-4,0 0,0 1,0 0,0-1,0 0,-2 0,2 1,0-1,1 0,1 0,1 0,0 1,0-2,0-1,0 0,5 0,-4-1,0 1,-1-1,0 2,0-2,0 0,0 0,1 1,-1 0,2 0,-1-1,0 0,-1 0,0 0,1 0,5 0,-4 0,-2-1,2 2,0-1,-2 0,0 1,0-1,1 0,0 1,-1 0,0-1,1 0,-1 1,3-1,-3 0,0 0,0 0,0 0,0 0,12 0,-11 0,5 0,-2 0,-1-1,-2 1,0 0,-1 0,0 0,1 0,-1 0,1 0,0 0,1 0,0 1,0-1,-2 0,1-1,2 1,-2 0,1 0,-2 0,1 0,1-1,5 0,-5 1,1 0,-2 0,-1-1,1 1,2 0,1 0,-2 1,0-1,0 1,0-1,3 1,-3-1,-1 0,3 1,-1-1,2 1,3-1,3 1,-9-2,-1 1,1 0,-2 0,0 0,1 0,4 0,-3-1,0 1,9 1,-5-1,-2 0,-3 0,-1 0,2 0,1 0,0 1,-2-2,1 1,4 0,-6-1,1 0,-1 0,0 0,-40-26,32 24,1-1</inkml:trace>
</inkml:ink>
</file>

<file path=ppt/ink/ink3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2 1513,'2'0</inkml:trace>
</inkml:ink>
</file>

<file path=ppt/ink/ink3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1 1129,'19'6,"-14"-5,-1-1,-1 0,0 0,1 0,0 0,0-1,-1 1,1-1,-1 1,0 0,0-1,0 0,1 1,2-1,-1 1,-1 0,-1-1,0 2,1 0,8-1,-8 1,3-1,0 1,0-1,2-1,-3 1,4-2,-5 1,4-1,-1 0,-2 2,-2-1,-1 1,5 0,-3 0,0 2,-1-2,0 1,0 0,-1 1,1-1,-1 0,1 1,0-1,-1 1,0-2,1 1,1 0,-1 0,1-1,-1 1,0 0,2-1,0 1,0-1,-3 0,3 1,-3-2,6 2,0-1,4 1,-5-1,-4 1,3-2,-4 1,1 1,0 0,0-1,-1-1,1 2,-1-1,0 0,2 2,0-2,2 2,-1-1,-1 0,1 0,1 0,1 0,-2-1,-1 1,0 1,-2-2,5 1,-5 0,4 0,-3-1,5-1,-4 1,-2 0,4-1,-3 0,1-1,-2 2,2 0,-1 0,1-1,-2 1,3 1,-3-1,0 0,0 0,0 0,0 0,0 0,0 1,1-1,-1-1,1 2,-1 0,1-1,0 1,0-1,-1 0,1 1,-1-1,1 0,0-1,0 1,1-1,-2 0,1 1,-1 0,6-1,-4 1,-2 0,1 0,-1 0,4 0,-4 0,0 0,0 0,2 0,-1-1,0 1,0-1,-1 2,0-2,0 0,0 2,1-2,1 2,-2-2,1 1,2 0,-2 0,-1-1,0 1,12-2,-11 1,1 1,3 1,-2-3,-2 2,1 0,-2 1,0-2,0 1,0 0,2 0,0 0,1 0,-1 0,0-1,1 1,5-2,-8 1,2 1,-2 0,4-1,-2-1,2 3,1-2,-4 1,0 1,0-1,-1-1,0 1,1 1,0-1,1 0,0 0,-2 1,0-1,0-1,1 1,2 1,-1-1,-1-1,0 2,-1 0,1-2,-1 1,0 0,1 1,-1-1,1 1,7 1,-5-3,-1 1,6 1,-7-2,-1 1,1 0,-1 1,2-2,-1 1,8 1,-7-1,8 1,-9-2,0 1,0 1,-1-1,0 0,2 0,-2 0,1-1,0 1,2 0,-2 0,0 0,2-1,-3 1,1-1,0 1,-1 0,0 0,2 0,4 1,-4-1,0 0,0 0,2 1,1-1,0 0,-3 0,0 0,0-1,0 1,0-1,4 1,-3-1,-2 0,-1 0,2 1,0 0,-1 0,1 0,0-1,12 1,-5-4,-7 3,0 0,0-1,-2 2,0-1,0 0,1 1,1 0,0 0,4-1,0 1,-5 0,0 0,9 0,-7 0,7-1,-10 1,1 0,0 0,0 0,1 0,-1 1,-1 0,2-1,0 2,0-1,-2 0,0-1,-6 2,-2-1,-14 2,6-4,2 0,-2-1</inkml:trace>
</inkml:ink>
</file>

<file path=ppt/ink/ink3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2 1118,'22'9,"-19"-9,2 2,-1-1,2 2,-2-3,-1 1,0 0,0-1,0-1,1 2,-1-1,0 0,0 1,7 0,-7-1,1 0,3 2,-4-2,0 0,1 1,-1 0,0-1,0 0,8 2,-6-2,10 1,-11-1,3 2,0-2,-4 1,5 1,-4-2,12 3,-12-2,1 0,7 1,-8-1,4 0,-3-1,5 0,-6 0,6 0,-6 0,-1 0,1 0,-1 0,1 0,-1-1,0 1,2 0,2 0,3-1,-6 1,-1 0,3-1,-1 1,1 0,-1-1,4 2,-2-1,2 0,4 0,-8 0,-1 0,4 0,-4 0,0 0,1-1,0 2,1-2,-2 1,1-1,-1 1,-1-1,5-1,-4 3,0-1,0-1,0 1,2 0,-1 0,-1 0,1 0,0 1,2-1,0 1,-1-1,0 0,-1-1,0 1,1-1,-3 1,0 0,0-1,1-1,-1 1,0 0,1-3,0-1,-3 2,1-1,0-1,0 0,-1 2,2 0,-1-1,2 1,0 0,-1 0,1 0,-1 0,-2 0,1 0,-1-1,0 0,0-1,0 1,-1 0,1 1,-1-1,0 0,-1-2,0 1,0 1,1 1,-2-3,1 0,0 1,-1 0,0 1,1 0,-1 1,-4-4,4 4,0-1,0 1,-2-1,1 0,0-1,-1 1,0 0,0 1,0 0,-2 1,-5-2,4 4,1-1,1 0,1 0,-1 1,1-1,-2-1,2 2,0 0,-1-1,-1 0,1 0,1 0,-1-1,-2 0,4 0,0 1,-1 0,1 0,0 1,-2-1,-4 0,3-1,0 1,0 0,0 0,1 0,1 0,0 1,0 0,-4-2,2 2,-1-2,3 2,1 0,-4-3,3 3,1 0,-2-2,2 2,0-1,-2 1,-3-3,1 4,1-1,0-1,-5 0,6 1,-1 0,-2-2,0 4,1-1,-1-1,2 1,0 0,0 1,0 0,-8 2,7-2,0-1,1 2,2-2,-1 0,0 0,0 2,0-3,-1 1,0 0,-1 0,2 0,1 0,-1-1,-3 3,5-2,-7 2,5-2,-1 1,0 0,-8 6,10-6,0 2,1-1,-5 4,4-4,1 0,0-2,-1 2,1-1,0 2,0-1,-1 3,3-3,-1 1,1 1,-2 5,2-3,0-2,-1 0,0 1,0-2,0-1,0 1,-1 3,2-2,-4 8,3-7,0-3,-1 0,1 0,-2 1,1 0,1-1,-1 0,-3 1,2-4</inkml:trace>
</inkml:ink>
</file>

<file path=ppt/ink/ink3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3 575,'16'66,"-16"-69,-1 0,0-4,1 4,-1 0,2-4,0 0,0 0,0 4,0-1,0 0,1 0,-1 0,1 1,2-3,-1 3,1-1,3-2,-3 3,2 0,-2 1,0 1,0 1,0 1,0 2,-2 0,-2 0,-3 0,-2-1,1-2</inkml:trace>
</inkml:ink>
</file>

<file path=ppt/ink/ink3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5 607,'16'-6,"-13"-1,-3 4,0 0,-3 1,-1 2,-1 2,0-1,2 1,0-1,1 2,1 0,-1 2,2 0,0-2,-1 0,2 0,-1 2,2-2,1 0,0-2,2 1,-1 0,0-1,0-2,-1 1,2-5,1-2,-4 4</inkml:trace>
</inkml:ink>
</file>

<file path=ppt/ink/ink3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2 583,'-14'31,"14"-28,3-3,2-5,-2 3,0-3,0 0,-2-1,1 3,-2 0,2 7,-1 1,-1-1,0 0,0 2,-1-2,0 2,0-2,0 0,0 0,0 2,0 1,0-1,-1-1,-1 6,2-6,0-1,-3 4,0 0,3-5,-1 1,-1-2,-2 0,0-5,3 0,0 0,0 0,1 0,1 0,-1 0,4-5</inkml:trace>
</inkml:ink>
</file>

<file path=ppt/ink/ink3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594,'-2'34,"5"-33,-1-4,2-2,-2 2,-1-1,0 1,0 0,0 0,0 0,-1 0,1-4,0 3,-1 1,4 17,-3-5,0-2,0-4,-1 0,1 2,1-2,2-7,-3 1,1-1,0-1,0 0,-1 0</inkml:trace>
</inkml:ink>
</file>

<file path=ppt/ink/ink3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5 519,'3'56,"-3"-49,-1 0,1 0,-1 0,0-2,1-1,0 0,-1 0,1-1</inkml:trace>
</inkml:ink>
</file>

<file path=ppt/ink/ink3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3 605,'-21'1,"20"3,1 0,1 2,0-3,2-1,0-2,0-4,-1 0,1-1,-3 2,2-1,-2 0,0 1,1 8,-1-2,4 8,-3-5,0 1,2-4,0-8,0 0,-1 1,0 0,1-3,-2 2,1-1,-1 0,1 1,-1 1,0 1,0 0,0-1,0 1,5 9,-3 1,-1-2,-1 1,-1 0,0-1,0 0,-1-2,1 0,-1 0,1 0,-1 0,0 0,1-6,0-3,0 1,1-4,0 5,1-6,1 5,0 3,1-2,2 4,-1 1,0 0,-1 2,-1-2,0 1,0-2,0 0,0-4,-3 1</inkml:trace>
</inkml:ink>
</file>

<file path=ppt/ink/ink3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3 610,'23'-15,"-23"12,-1-1,-1 0,0 1,-2 1,1 0,-1 1,0 1,0 0,1 1,-1 2,2 2,1-1,1-1,0 1,-1 0,1-1,1 3,0 3,1-5,1-2,0-2,0 0,2-2,0 0,-1-2,0 1,-1-1,-1 1,0 0,0-3,0 0,0 0,-1 3,2 5,-1 1,0 1,1 1,-1-1,0 0,0-1,0 0,2 2,1 1,-1-2,-1-3,3-10,-6 6,1-2,-2 1,1-1,0 2,-1 0,1-3,0 3,-3 1,0 6,0 0,0 0,1 0,0 0,0-1,-4 5,4-4,-1-1,0 1,0-1,0-1,4-5,1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6 973,'45'2,"-41"0,0-2,-1 1,0 0,0-1,0 1,1 0,4 0,8-1,-5 0,-3 1,7-1,6 1,-3 0,-6 0,-1-1,1 0,-3 0,1 0,-4 0,0 0,1 1,-2-1,1 0,-1-1,0 2,0-1,1 0,6 0,-5 0,-1 0,-1 0,1 1,-1-1,0 1,0-1,1 1,0-1,6-1,-5 2,3-2,1 2,-6-1,1-1,0 0,0 2,0-2,5 1,-1 1,-6-1,5 1,6-1,-5 1,1 1,-2-2,2 1,-3 0,8 0,-5-1,-5 0,-3-1,0 1,0 0,1 0,0 0,0-1,-1 2,0-2,0 1,1 0,-3 3,-1 0,-2 2,1-2,-1 2,1 4,-2 4,3-10,0 0,0 4,1-3,0 1,0-2,-3 5,1-2,0-1,0 0,0-1,0-1,-1 2,0-1,0-7,2-1,-1-2,1-2,0-1</inkml:trace>
</inkml:ink>
</file>

<file path=ppt/ink/ink3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578,'2'43,"-2"-39,-1 1,1 1,0 1,-1-1,1 1,0-3,0 4,0-5,0 0,-1 1,1-1,1-7,-1 0,1-14,-1 11,0 0,0 1,0 1,-1-3,1 2,0 0,0 3,0-2,0 2,3-3,-2 3,2-1,-1 0,3 0,-2 3,0 2,-1 2,-2 2,-2 4,0-4,0 0,0-2,8-12,-4 5,1 0,1-1,-1 3,-1-1,2 1,0 0,-1 1,0 1,0-1,0 1,0 1,0 2,-1 0,-3 0,-2 6,0-2,1-4,2-7,1-2,0-1,2-3,-2 7,0-1,2 0,-1 1,1 1,0 1,0 0,0 1</inkml:trace>
</inkml:ink>
</file>

<file path=ppt/ink/ink3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5 591,'21'16,"-18"-17,0 0,0-1,-1-1,0-2,1-2,-3 4,1 0,-2-3,-1 2,-1 4,0 1,0 1,0 0,-1 3,2-2,1 1,0 1,0 0,0-1,2 2,0-1,3-2,0-3,-1-2,2-1,-2 0,3-5,2-6,-2 7,-3 4,0 1,4-3,-4 3,5-4,-12 9,-4 2,2-1,2-2,3 1,5-1,2 0,-3-1,0 1,0-2,0 1,0 0,0 1,-3 5,-1 0,-1-4,1 0,0 0</inkml:trace>
</inkml:ink>
</file>

<file path=ppt/ink/ink3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4 531,'-23'34,"20"-32,0 0,0-1,-2 3,0 2,2 0,2-3,3 0,5 2,-1-3,-3-1,5 0,-5 0,0 1,0 0,-3 1,-4 2,0-2,1 0,-1-1,6-6,1 0,0 1,4-7,-5 7,0 0,2-2,-1 1,1 2,-1 0,0 1,0 3,-1 1,1 6,-1-4,-2-2,0 3,-1-3,0 0,0-6,0-5,1 1,-1 0,1 1,-1 1,0-2</inkml:trace>
</inkml:ink>
</file>

<file path=ppt/ink/ink3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7 553,'36'15,"-33"-15,0 0,-4 3,-2 4,-1 4,2-3,0-1,1-3,2-1,2-3,0-1,0 0,0-2,0 0,0-1,0 0,-1 0,0 1,2-2,-1 1,-2 1,-4 3,7 1,-1-1,0 1,0 1,1 0,-1 2,-2 0,-1 2,-1 0,0-3,-1 1,1 1,7-17,-3 4,0 1,-1 1,2-2,-1 2,0 4,0 2,0 3,0 1,4 7,-3 3,-2-4,-1-6,0 0,0 0,-2-1,-3 1,1-5,0-2,-2-1,-2-12</inkml:trace>
</inkml:ink>
</file>

<file path=ppt/ink/ink3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0 587,'14'1,"-10"-1,0 1,0 0,-1 0,1-1,-1 1,0-1,0 0,3 1,0 1,2 0,-4-1,1-1,10 2,-11-2,0-1,4 2,-1-1,3 2,-7-2,1 1,2 0,1 1,-3-3,-1 2,0 0,-12-3,3 0,-1-1,3 0</inkml:trace>
</inkml:ink>
</file>

<file path=ppt/ink/ink3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8 567,'49'23,"-46"-20,-2 1,-3-1,0 0,-5 3,1-2,1-2,-3 4,-2 0,6-3,1 0,1 0,0 0,-2 0,1-5,0-2</inkml:trace>
</inkml:ink>
</file>

<file path=ppt/ink/ink3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2 518,'3'16,"-3"-12,-1 1,1-1,-3 2,0-2,0-2,0-1</inkml:trace>
</inkml:ink>
</file>

<file path=ppt/ink/ink3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0 558,'4'23,"-4"-20,0 2,1-2,-1 0,0 0,0-7,1 1,-1-3,2 1,-1 2,0 0</inkml:trace>
</inkml:ink>
</file>

<file path=ppt/ink/ink3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3 565,'31'-1,"-28"2,0-1,0 1,-2 2,-3 0,0 1,-1 0,0-1,0-2,0 1,3 1,3 4,0-1,0-3,2 2,-1 0,-2-2,0 1,-3 0,0-1,0 2,0-1,0 0,-1 1,1-1,-1 0,1 0,-1-1,0 1,-4 3,3-6,-2-4,1-1,0-1,3 2,2 0,0-1,0 0,0 0,0 0,1 1,0 0,1-2,1 1,4-2,-3 4,-2 1,3-1,0 1,-1-1,-1-2</inkml:trace>
</inkml:ink>
</file>

<file path=ppt/ink/ink3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0 529,'-10'43,"9"-39,0 1,0-1,0 2,1-3,1-6,0 0,0-1,1 1,-1 0,2 0,0 0,0 1,0 1,1 1,0-1,-1 1,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9 1004,'2'32,"-3"-28,0 0,1 1,-1-1,0 1,1 0,-1 1,0 0,0 0,-1 4,1-7,-1 5,0-4,1-1,-8-12,1-22</inkml:trace>
</inkml:ink>
</file>

<file path=ppt/ink/ink3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9 569,'10'23,"-9"-20,0-6,4-7</inkml:trace>
</inkml:ink>
</file>

<file path=ppt/ink/ink3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5 531,'12'31,"-16"-28,0-1,1 0,-1 0,1-1,0 0,-1 2,1-2,0 3,0-1,1 0,10 0,-3-4,-2 1,-6-4</inkml:trace>
</inkml:ink>
</file>

<file path=ppt/ink/ink3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0 591,'-21'29,"17"-25,0 1,2-1,1-1,0 0,5-6,-1 1,0 2,-3 6,-1 4,0-3,0-2,0-1,0 0,-1 1,1-2,0 2,0-8,3-4,-1 2,0 1,0-1,0 2,0-1,1-2,2 1,-1 1,3 2,-1 1,-2 0,5-1,-2 2,-3 0,3-1,0 2,0-2,-3 1,1 1,-1-1,0 0,-7-2,0 0,-1-2,2 0,3 8,1 0,1 1,-2 0,1 0,-1 1,0-1,0 0,-1 12,0-13,0 0,1 0,-1 0,0-1,1 0,-1 0,-2-2,0-3,0-1,0 0,0 1,1-1,-1 0,1 0,-1 0,5 0,0 0,2 0,2-2,-3 4,1-2,1-2,-1 1,-1 0,-1-2,1 1,0 1,0 1</inkml:trace>
</inkml:ink>
</file>

<file path=ppt/ink/ink3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8 580,'10'44,"-12"-41,2-8,6-5,-1 4,-1-1,0 2,0 0,0 1,0 0,0 3,0-1,-1 1,3 0,-5 5,-2 1,-4 5,0-3,1-2,0 0,0-1,1 0,2-1,6-2,-2-2,0 0,-9 3,-2 1,5-2,-2 2,1 0,2 0,2 0,-1 3,0-3,1 0,-1 0,0 1,1 0,-1-1,1 0,0 1,3-7,2-1,-1 1,-1 0,0 0,1-2,-2 2,1 0,-1 0,0 0,2-1,-1 2,0 0,1 0,-1 2,2-1,-1 0,-1 1,0 1,-4 2,-1 0,-1 2,0 0,0 0,0 0,1-2,0 0,-3 2,0-2,3 0,-1 0,0-1,0-1,0-1,8-3,1-1,-2 2,-1 1,0 0,0-1,0 1,1-1,-1 1,1 0,0-1,-1 1,0 0,0-2,-1 0,-1 0,-2-1,-1-4,0 5,0 0</inkml:trace>
</inkml:ink>
</file>

<file path=ppt/ink/ink3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7 552,'4'101,"-4"-92,0 0,0 1,0 1,0 7,0-9,-1-2,1 0,0 0,0 0,0-2,0-2</inkml:trace>
</inkml:ink>
</file>

<file path=ppt/ink/ink3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6 525,'-16'30,"11"-26,0 1,3-2,-4 6,4-4,-2 7,1-6,4-10,0 1,1-3,0 2,1 9,-1 7,-1-7,1 4,0 0,-2 0,1-4,-2 9,2-10,-2-7,1-3,0 0,0 0,0 2,1-6,0 7</inkml:trace>
</inkml:ink>
</file>

<file path=ppt/ink/ink3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02 519,'-6'21,"5"-18,-1 1,-1-1,0-1,0 1,1 1,-1-2,1 1,5-4,1 0,1-1,0-1,-1 2,-1 5,-3 2,0-2,0-1,-1 4,1-3,0 1,0 0,-1 0,0-1,1 0,-1 0,0-1,0 2,0-2,-2-6,0-1,0-3,2 4,0-1,1 1,2 0,0 0,1 1,0 0,0 0,2 1,-2-1,0 2,-6 7,0-2,1-1,1-1,-1 0,0 0,5 0,-1 0,1 0,0-1,-5 1,-2-2,0 1,-5 2,5-2,0 0,-1 0,-2 1,2-1,1 2,0-1,1 0,0 0,0 1,1-1,0 1,6-2,-1-3,0 1,4-1,0-1,-2 1,5-1,-6 0,0 0,3-1,-4 2,0 0,0 0,0-1,0 1,0 0,0 1,0-2,-3-1,-4 0,-2-1,3 2,0 0,0 1,0 0,-1 8,3-2,0 1,0 9,1-10,0-1,0 2,0-3,0 3,0-1,0 2,0 4,0-6,0-1,-1 4,1-5,0 0,-2-6,-2-19,3 16,1 1,-1-1,1 3,-1-2,1 2,0 0,-6 2,2 3,1-1,-2 2,1 1,1 1,1 0,0 1,2-3,3-10,-1 4,2-3,-1 4,1 0,0 1,0-1,0 1,0 1,-1 1,0 0,0 0,0 1,0 1,0-2,1-2</inkml:trace>
</inkml:ink>
</file>

<file path=ppt/ink/ink3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0 560,'-21'27,"16"-22,2 0,-1-2,1 1,0 0,-1 0,1-2,7-2,-1-2,2 0,6-2,-6 2,0-1,6-3,-7 4,5-4,-6 4,3 1,-3 0,2 0,-2 1,0-1,0 1,0 0,-6 2,-1 0,0 0,1-1,-1 0</inkml:trace>
</inkml:ink>
</file>

<file path=ppt/ink/ink3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9 641,'41'-28,"-38"27,0 1,1 0,-1 0,0 0,0 1,0 0,0-1,-6 1,-1 1,1-1,0 0,0 0,-2 2,2 0,-1 1,0-1,1 2,-1 3,2-3,-1 3,-2 3,4-4,1 0,1-2,0-2,2-1,0-2,1-1,0-1,2-2,-3 1,0 1,-1-1,0 0,-6-1,1 3,0-1,0 1,0 1,-5 0,3 1,0-1,-2 1,4-2</inkml:trace>
</inkml:ink>
</file>

<file path=ppt/ink/ink3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7 896,'-14'-12,"11"10,-2 0,1 1,-1 0,-1 1,2 1,-1 1,1 0,1 2,2-1,-1 0,1 1,0-1,0 1,1 1,-1-1,1 0,0-1,0 1,0 0,0-1,4 0,2-5,1-1,1-3,-5 3,0 0,0-2,-1 2,0 0,2-1,-1 2,0 1,1 2,-3 2,0 2,1 5,-3 0,2-1,-1-2,0-4,2 4,1-5,-4-5,-1-2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7 1005,'3'13,"-3"4,-1-14,1 1,0 0,-1 0,1 0,0 0,-1 0,0 5,1-5,0 2,0-2,-3-19,0 6,2 6</inkml:trace>
</inkml:ink>
</file>

<file path=ppt/ink/ink3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7 917,'24'-11,"-21"11,3-1,-3 0,1 2,-1-1,0-1,0 1,0 0,2 0,1 0,-1 0,-2 1,1 0,-1-1,2 0,0 1,-1 0,0 0,1-1,-1 0,-1 1,1 0,0-2,0 1,0 0,6 0,-4-1,0 1,-1 0,0-1,-1 1,0 0,0 0,6-1,-7 1,1 0,4 1,5 1,-10-1,4 0,-4 0,0 0,0-1,2 2,-2-1,1-2,0 2,-1 0,0-2,-8-3,1-1,0-2</inkml:trace>
</inkml:ink>
</file>

<file path=ppt/ink/ink3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1 875,'17'5,"-12"-4,3 1,-5-2,0 1,1 0,-1 0,1 0,-1 2,0-2,0 1,-2 2,-6 4,-1 2,-4 3,7-10,-1 0,0 0,-1-1,-1 1,1-1,0 0,2-1,0-3,0 1,1-2</inkml:trace>
</inkml:ink>
</file>

<file path=ppt/ink/ink3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1 928,'26'-15,"-23"12,-1 0,1 0,0 1,1-2,-1 1,0 0,-2 0,-2-1,0 0,0 1,-1 0,1 0,0 0,0 0,0 0,-1-1,0 0,2 1,3 1,0 2,1-1,5 0,-3 2,-2-1,-1 3,-1 1,-2 1,0-1,0 0,-1 1,0-1,0-1,-3 1</inkml:trace>
</inkml:ink>
</file>

<file path=ppt/ink/ink3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9 929,'11'13,"-10"-9,-2 1,1-2,-1 3,0 4,1-6,-1-1,1 2,1-1,0 0,2 5,-3-6,-3-3</inkml:trace>
</inkml:ink>
</file>

<file path=ppt/ink/ink3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9 920,'-18'-16,"15"16,-1 2,1 2,0-1,-1 6,3-6,-2 4,1-2,1 2,4-6,0-1,1-1,5-4,-6 3,3-3,-1 1,-2-1,0 2,-1 8,-1 0,0 2,2 0,-2-4,0 0,0 0,0 1,2-2,-1-6,0 0,-1-3</inkml:trace>
</inkml:ink>
</file>

<file path=ppt/ink/ink3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1 852,'48'22,"-49"-17,0-2,-1 0,2 0,-2 2,2-2,3-1,1-1,1 2,-1-2,0-1,-1 1,0 0,0-1,0 0,-10 6,4-3,0 0,1 0,-1 0,2 0,1 0,1 0,1 2,-1-1,1 0,-1 0,1 1,-2 3,-1-1,-2 0,-1-2,-3 0,-15-1,5-5,8-4</inkml:trace>
</inkml:ink>
</file>

<file path=ppt/ink/ink3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0 888,'17'0,"-12"-1,0 1,0 1,-1-1,2-1,1 1,1 1,0-1,-2 0,1 0,0 0,1 0,0 0,2 0,-1 0,-1 0,7-1,-6 1,7 0,-9 0,-1 0,-1 0,4 1,-2 1,-1 0,0 2,-10 0,0-5,0 1</inkml:trace>
</inkml:ink>
</file>

<file path=ppt/ink/ink3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9 831,'8'16,"-6"-13,-3 0,-2 0</inkml:trace>
</inkml:ink>
</file>

<file path=ppt/ink/ink3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9 894,'18'-10,"-15"12,-2 1,0 0,-1 0,0 1,0-1,0 0,0 2,0 0,-1 0,1-1,0 0,0 0,-1-1,7-1,0-4,2-3,-5 1,5-7,-3 7,-1-1,3-4,-5 6,4-8,-5 7,0-1</inkml:trace>
</inkml:ink>
</file>

<file path=ppt/ink/ink3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4 826,'20'3,"-16"-3,-1 0,2-1,0 1,0 0,3-1,-1 0,-2 1,0 0,-1 0,-8 2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8 1018,'28'3,"-25"-2,1 1,4 4,-4-2,-2-1,-1 0,-1 0,-2 2,-1-2,0-2,-2 1,1 1,-2-2,3 0,-2-1,-4 1,6 0,0-1,0 0,9 0,-2 1,-1-1,5 1,-5 0,0-1,1 2,-1-1,2 0,-2-1,2-1,-1 2,-1 1,-7-3,-2-5,3 4</inkml:trace>
</inkml:ink>
</file>

<file path=ppt/ink/ink3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9 828,'-14'72,"12"-75,0 0,-1-1,1 0,1 1</inkml:trace>
</inkml:ink>
</file>

<file path=ppt/ink/ink3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852,'28'7,"-24"-8,0 0,2 1,-3-1,1 2,-1-1,0 1,0 2,-3 1,-1-1,0 1,-2-1,-1 0,-2 2,2-3,-1-1,1 1,-1 0,2 0,0-1,0 0,-1 1,-1 1,2 0,0-1,0-1,0 2,0 1,7-5,0 0,0 1,-1-2,1 1,-1 0,2-2,-2 3,1-1,-1 1,1-2,-1 2,0 0,2-1,-2 0,-6 3,-5 1,3-1,0 1,-6 6,9-5,-1-1,1 0,0 0,-2 2,2-1,0 0,2 1,1-1,2-2,3-1,-1-2,-1-1,2 0,0 0,-1-2,-1 0,-2 1,-3 0,-3 2,1 0,-1 1,1 0,-2-1</inkml:trace>
</inkml:ink>
</file>

<file path=ppt/ink/ink3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1 795,'-19'49,"15"-48,8-1,1-1,-2 0,1 1,1-2,-1 2,-1 0,-5 3,-5 2,3-2,1-1,-1 1,1 1,0 0,-1 1,3-1,-1-1,5-1,0-2,2-1,-1 1,0-1,-1 1,0-1,0 0,1 1,-1 1,-7 1,0 2,-5 1,6-3,2 1,5-3,0 0,1 0,-1 0,-7 4,-1 0,1 0,1-1,0 0,1 1,0 0,0 1,0-1,0-1,0 0,0 0,0 0,0 1,0-1,1 0,1-6,1-1,0 1,0-1,-1 1,1-1,0 1,0 0,0 0,-1-1,0 1,2 0,0 0,0 2,0 1,0 0,1 0,-1 1,6 4,-7-2,-2 0,-2 0,-4 2,1-1,1-2,0 0,-1 1,2-1,0-1,-1 1,1 1,17-1,-9-2,-1 0,2-2,-3 0,-11-7,4 4</inkml:trace>
</inkml:ink>
</file>

<file path=ppt/ink/ink3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0 1172,'-9'-14,"6"12,0 0,-1-2,0 3,-1 1,1 2,1 0,0 0,0 1,0-1,0 1,0-1,-1 2,2-1,1 0,0 0,0 1,0 0,1 0,0-1,0 1,1 5,3-3,-1-2,1-3,-1 0,0-2,1-1,0-2,1-1,-1 0,-2 2,0-1,0 0,1 2,0 11,-2-5,0 0,-1-1,1 0,-1 3,0 4,0-7,1 1,3-4,-1-4</inkml:trace>
</inkml:ink>
</file>

<file path=ppt/ink/ink3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097,'0'36,"-1"-30,1 0,0-1,0 0,0 4,0-4,1 0,-1 1,0 1,0-1,0-1,1 7,-1-8,0-1,0 3,0-3,-1 3,1-3,0 0,-3-10,1 2,0 1,1 1,0 0,0-2</inkml:trace>
</inkml:ink>
</file>

<file path=ppt/ink/ink3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2 1089,'-8'84,"8"-80,-1 1,1 0,-1-2,0-7,2-5,-1 3,1 3,0 0,2-1,-1 1,1 1,1-3,1 2,-2 0,1 3,0 1,0 1,2 4,-4-3,0 0,0 0,1 4,-2 1,0 1,-2-6,1 0,-2 1,-4 1,0-1,1-2,-1 0,3-1,-2 0,0-1,2 0,-1 0,1-1,4-2</inkml:trace>
</inkml:ink>
</file>

<file path=ppt/ink/ink3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5 1184,'45'-2,"-41"2,1 0,6 1,-6-2,1 1,-1 0,-1 0,0 0,7 0,-2 1,0 1,-5-1,6 3,-6-1,1 0,-2-1,-3-5,-1-3,0 0,-1 2,0-2,0 2,1 0,0 0</inkml:trace>
</inkml:ink>
</file>

<file path=ppt/ink/ink3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7 1157,'20'1,"-17"0,0-1,0 0,2 1,-1 0,0 0,0 0,-1-1,0 1,0 0,1 0,-1 0,0 0,-3 2,-1 0,-1 4,-4 5,0-3,3-5,-5 1,5-1,0-2,0-1,-3 1,3-4</inkml:trace>
</inkml:ink>
</file>

<file path=ppt/ink/ink3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2 1190,'33'-31,"-33"28,0-1,-1-5,1 6,0-2,-1 2,2 0,0 0,0 0,2-1,-1 1,1 0,-4 7</inkml:trace>
</inkml:ink>
</file>

<file path=ppt/ink/ink3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5 1209,'19'-2,"-16"2,0 0,0 1,1-1,0 1,-1 3,-2 1,-2-1,-1 1,1 0,-1 1,0 0,0-1,-1 1,1-1,0 0,1-2,-1 0,1 0,0 0,0 0,1 0,-1 2,2 0,1-2,1-8,1-2,-2 2,1 1,-1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8 1036,'-15'10,"13"-6,1-1,5-1,1-1,-2-2,1 0,1-2,0-2,-3 2,-2 0,-3 1,0 1,0 1,0 1,-1 0,1 0,0 2,1 0,1 0,2 0,0 0,3-2,1 0,-2-2,0 1,3-5,-4 2,0-2,-2 2,-1 0,-2 3,-1 2,0 1,0 1,-2 1,7 1,4-6,-2-2,0 1,1-1,-1-1,-2 0,2 1,-3-1,1 0,-4 1,0 3,-2 2,0 0,2 0,1 0,2 0,3-1,0-2,5-7,-7 4,-4-1,0 2,0 2,0 0,0 1,1 2,1 1,0-1,1 0,1 1,2-3,2-4,-1 0,-1-2,-2 2,-3 0,-1 3,-2 1,1 1,1 0,1 2,0-1</inkml:trace>
</inkml:ink>
</file>

<file path=ppt/ink/ink3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4 1212,'-10'-36,"7"34,0 1,-1 3,-2 2,3 0,0 0,-1 0,2 1,0-2,0 0,0 0,1 0,-3 6,3-6,0 0,1 0,0 0,0 1,0 0,1 1,1-2,2-4,0-3,0 2,-1 0,-1-1,1 0,1 0,0-2,-1 2,0 0,-1 0,1 4,-2 2,1 3,0 3,0 1,-1-5,1-1,0-1,0 0,1-1</inkml:trace>
</inkml:ink>
</file>

<file path=ppt/ink/ink3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4 1240,'-7'24,"5"-19,-1-1,0 0,2-1,0 0,0 0,1-7</inkml:trace>
</inkml:ink>
</file>

<file path=ppt/ink/ink3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8 1141,'3'55,"-3"-50,0 0,0 0,0 0,0 1,-1 0,1 9,0-9,-1-1,0-2,1 1,-1-1,0 0,1 0,-1-7,1 1,0-4,0-8,0 9,1 1,0 0,2 0,-1 2,2-1,0 2,1 1,-1 1,2 1,-3 0,0 1,0 0,-2 1,-2 0,-2 3,1-2,0 0,-1 0,-2 7,0-6,1-4,2-6,1-7,1 5</inkml:trace>
</inkml:ink>
</file>

<file path=ppt/ink/ink3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6 1123,'17'-4,"-14"3,3 1,-3 0,2 0,-2 0,3 2,-3 0,-1 1,-1 1,-2 0,1 0,-1 0,-1 0,0-1,0 0,-1 0,0 0,0 0,1 0,-1 0,1 1,0 1,0 0,0 7,1-8,0-1,1 0,0 0,-1 1,2-1,2-1,0-1,6-1,0 1,-6-1,2-1,-2 1,0 0,-8 6,2-3,0-2,0 3,0-2,1 2,1 1,0 0,1 0,2-1,1-2,2 1,4 1,-5 0,0-1,-2 0,-2 2,-2 1,0-1,-3 5,1-6,-3-1,-11-4,9-5,0-3,-3 0,-1-2</inkml:trace>
</inkml:ink>
</file>

<file path=ppt/ink/ink3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8 1442,'-54'-12,"51"16,2-1,-2 6,3-5,0 2,0-1,0 0,1-1,-1 0,2 3,-1-4,1 1,2-1,-1-3,1-1,7-5,-7 4,1-3,0-2,-1-1,-2-1,0 4,1 2,0 7,-3 1,1 0,-1 1,0 7,0-10,0 0,1 5,1 0,-1-3,0-2,2-3,-3-3,2-5,-2 4</inkml:trace>
</inkml:ink>
</file>

<file path=ppt/ink/ink3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7 1359,'-3'46,"3"-40,0 1,0-2,0 1,0-1,-1 1,1 4,0 4,-1-10,0 0,1-1,0-8,1 1,0-3,0 1,0 1,2-2,-1 4,1 0,1 0,0 0,-1 2,1 0,0 0,0 2,-1 2,-1 0,2 2,-2 8,-1-8,0 0,-1 6,-1-8,-1 1,0-1,-2-2,-1 0,-1 0,1-1,-1 0,0 0,2-1,0 1,-4-1,4 3</inkml:trace>
</inkml:ink>
</file>

<file path=ppt/ink/ink3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6 1460,'41'-5,"-38"6,4 0,-2 0,-1 0,0-1,1 1,-1-1,-1 1,3-1,-2 1,2 0,-2 1,0 0,0 1,1 0,-9-5</inkml:trace>
</inkml:ink>
</file>

<file path=ppt/ink/ink3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6 1419,'30'10,"-26"-10,4 2,-4-1,-1 0,0 0,0-1,0 2,2 0,-2-1,0 0,1 3,0-2,0 2,-3-1,-1 0,-2 1,-4 2,1 0,0-1,0-1,0 0,1-1,1 0,0-1,-4 2,3-4</inkml:trace>
</inkml:ink>
</file>

<file path=ppt/ink/ink3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471,'24'-26,"-25"22,-1 0,-1 0,1 0,1 1,-1-1,0 1,0-2,0-1,2 1,-1-1,2 1,1 1,1 1,2-2,-1 4,0 0,0 1,0 0,0 1,-1 0,0 1,2 2,-3 0,0 0,-1 1,0 1,0 1,-2-3,0-1,-7 3,5-5,-1-1</inkml:trace>
</inkml:ink>
</file>

<file path=ppt/ink/ink3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7 1459,'15'61,"-15"-57,-1 0,0 0,0-1,0 1,0-1,0 1,0 0,0 0,0 1,0 1,0-2,1 1,-1-1,1-1,0 0,0 0,4-9,-1-10,-2 9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1 992,'-16'29,"15"-26,-1 0,0 1,-2 1,2-1,-1 0,-1 1,1-2,1 0,0 0,6-1,0 0,-1-1,1-1,0 1,-1-1,2 2,0-2,-1 0,1 0,-1-1,8 0,-5 1,-4-1,0 0,0 1,-16-4,9 3</inkml:trace>
</inkml:ink>
</file>

<file path=ppt/ink/ink3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7 1474,'-35'-10,"32"12,-3 3,3-2,1 2,1-2,-1 5,2-5,0 3,0-1,1-2,0 3,0-3,0 0,2 0,1-4,1-2,0-2,-2 2,3-4,-2 1,-2 3,2-2,-1 1,-1 8,-1 2,0 0,3 3,-3-6,2 2,0-3</inkml:trace>
</inkml:ink>
</file>

<file path=ppt/ink/ink3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6 1482,'14'8,"-11"-6,-1-6,-1 0,-1 1,0-1,1 1,-1 0,1 0,2 3,0 2,-3-7,0 0,0 0,-1 1,1 0,0 1,0 0,0-2,-1 2,1 0,-1 0,1-2,-1-1,1-1,-1-2,1-6,-1 11,0 0,1 0,0 1,2 8,0 19,-3-14,1-3,0 1,-1-1,0 0,1 1,-1 3,1 0,0-3,-1-3,1 2,1-1,-2 2,1-1,1 2,0-2,-1-3,0-1,0 3,1-2,-1-1,0 0,0 0,-1-6,1-6,-1 3,1 2,1 0,-1 0,1 0,-1 0,1-4,0 5,0 0,0-1,1 1,1-1,0 2,0 0,1 2,0 0,2 0,-3 1,0-1,0 1,0 0,-3 2,-1 0,0 0,-6 12,4-9,0-2,0-1,2 0,-3 1,1-1,0-1,0 0,-1 0,0-1,1 0,0-1,0-1,0-2,3 0</inkml:trace>
</inkml:ink>
</file>

<file path=ppt/ink/ink3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3 1412,'26'-2,"-22"3,-1 0,0 0,-1 3,-1-1,-3 5,-1-1,0 1,1 3,-2 5,4-12,-1 0,1 3,-1-4,2 3,-1-3,1 0,2 1,0 0,0-1,0-1,2 0,0-2,-2 1,0-1,4 0,-3-1,-6 5,-1-2,0 1,-3 2,1-1,3-1,1 0,6 1,-2-2,1 1,-1-1,1 0,0 4,0 0,-2 0,0 0,-2 0,-1-1,-9 1,4-4,-2 0,-10-1,7-1,-2 0,0 0,1-2,-1 0,0-1</inkml:trace>
</inkml:ink>
</file>

<file path=ppt/ink/ink3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4 1587,'41'3,"-38"-2,1-1,0 1,1-1,0 0,0 1,1-1,-2 0,1 1,0-2,-1 1,0 1,0-1,1 0,0 0,0-1,0 1,0-1,4 1,2-1,-3 1,-3 0,-1 0,0 1,-1 0,0 0,0-1,-11-1,1 0,1 1,1 0,1-1,0 1,-1 1</inkml:trace>
</inkml:ink>
</file>

<file path=ppt/ink/ink3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9 1600,'13'2,"-9"-2,-1 1,2-1,0 1,0-1,0 0,0 0,-1 1,0-1,0 1,1-2,1 2,0-1,9 1,-9 0,0 0,0 0,8 0,-8 0,2 0,0-1,-1 1,-2 0,0 0,1 0,-2-1,1 1,-1 0,1-1,-1-1,-10-10,0 9</inkml:trace>
</inkml:ink>
</file>

<file path=ppt/ink/ink3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3 691,'21'-7,"-17"6,-1 0,3-1,-3 2,0-1,0 1,0 0,0 0,0 0,0 1,-3 2,-3-1</inkml:trace>
</inkml:ink>
</file>

<file path=ppt/ink/ink3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7 714,'1'24,"-1"-21,-1 0,1-7,1-1,0 0,0 2,1-2,1 3,1 0,0 1,-1 1,1 2,-2 1,-3 0,-1 1,-2 1,-1-1,3 0,7-9,-2 2,1-3,-1 3,0-2,-1 2,1 1,0-1,0 2,0 3,-2 3,-1 1,-1 1,0-4,-1 0,0 1,-1 10,0-7,2-4,-2 2,0-2,-2 0,1-1,-1 1,0-2,1 0,1-1,0-4,2 1</inkml:trace>
</inkml:ink>
</file>

<file path=ppt/ink/ink3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659,'-14'19,"10"-14,2-2,-2 1,2-1,6-5,1-2,-1 2,-1 1,2-2,4 0,-5 2,0 0,0 1,-1-1,1-1,1 1,-1 0,-1 0,-7 3,1-1,0 1,1 1,-1 2,-3 2,5-4,-1 0,-1 1,-1 4,1-3,-1 1,0-1,2-2,6-5,-1-1,0 0,2-1,0 0,0 2,-2 0,1 1,-1 0,0 1,-3 3,-4-3,1-2</inkml:trace>
</inkml:ink>
</file>

<file path=ppt/ink/ink3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1 714,'-8'38,"7"-35,-4 1,2-1,-1-1,1-2,2-3,0-3,2 1,0 1,1 1,1 1,0 0,3 0,-3 0,6 0,-5 1,0 0,0 2,1 3,-3 0,0 1,0 0,1-3,-1-5,0-2,-1-2,0-2</inkml:trace>
</inkml:ink>
</file>

<file path=ppt/ink/ink3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7 675,'34'-11,"-36"14,1 2,1-1,0 4,0-5,1 5,-1-4,0 2,0-2,-1 0,1 4,-2 2,0-3,0-1,0 2,-1-4,1 0,-1-3,0-5,2 1,-1 0,1 0,1 0,-1-1,0 1,1 0,-1-2,1 1,3 0,0 0,3-2,0-2,1-1,-4 5,0 1,9-10,-9 11,3-2,0 1,0 1,0 0,-2 1,-1 0,-9 6,1-2,1 0,0-1,-3 2,3-1,0 1,8-4,3-3,-4 2,0 0,0 1,0-1,1 0,-1 0,0 1,-4 4,-2-2,-1 0,0 0,1 0,0-1,0 1,0 1,0 3,2-3,-1 2,1-1,-1-1,2 0,0 0,1 0,1-6,1-1,2 0,-1 1,5-2,-5 3,-1 0,0 1,1-1,-1 0,0 1,-5 13,-1-7,0-1,0 0,-2 2,-4 0,4-4,1 0,-1 1,2-1,0 0,-7 5,7-4,7-7,1 1,8-6,-8 7,0 0,1 0,-1-1,-2 2,0-1,1 1,0-1,-1 1,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006,'-6'37,"6"-33,-1-1,1 3,-1-3,1 4,-2 6,1-2,1-8</inkml:trace>
</inkml:ink>
</file>

<file path=ppt/ink/ink3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1 711,'-8'18,"6"-15,0 0,0 0,0 2,-3 6,3-6,-4 9,5-11,-2 2,2-2,0-6</inkml:trace>
</inkml:ink>
</file>

<file path=ppt/ink/ink3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6 732,'2'0</inkml:trace>
</inkml:ink>
</file>

<file path=ppt/ink/ink3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2 676,'-4'15,"3"-7,1-1,0 0,-1 12,1-13,-1 10,0-10,0 5,1-4,-1-2,1-2,-1 0</inkml:trace>
</inkml:ink>
</file>

<file path=ppt/ink/ink3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09 356,'-16'-17,"13"16,-1 0,1 1,-1 1,1 1,-1 3,1 0,2-1,-1 1,2-1,-1 8,1-7,0-2,0 0,-1 0,2 0,2-3,0-1,0 0,6-6,-6 5,-1-1,3-4,-2 4,-1 0,0 0,-1 8,-2 0,0 1,1 0,-1 4,2-1,0-1,1 1,0-5,1-6,-2-8</inkml:trace>
</inkml:ink>
</file>

<file path=ppt/ink/ink3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294,'-5'85,"5"-82,-1 0,3-6,0-1,-1-1,1 1,-1 1,1 0,1 0,-1 0,1 1,0 1,0 1,0-1,1 1,-2 3,-1 1,-2 0,0 4,-1-1,1-2,-1 0,0-2,-4 0,2-1,-1-2,1-1,1-2</inkml:trace>
</inkml:ink>
</file>

<file path=ppt/ink/ink3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5 344,'26'-1,"-22"1,0 0,0-1,2 2,-3-2,2 2,-1 0,0-1,-1 0,-6 0</inkml:trace>
</inkml:ink>
</file>

<file path=ppt/ink/ink3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36 378,'32'-3,"-28"2,-1 0,0 0,2 0,-1 0,-1 1,5 0,-5 1,2-1,-1 1,0 0,-10-5,1 1,0 1,1 0</inkml:trace>
</inkml:ink>
</file>

<file path=ppt/ink/ink3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9 296,'-10'65,"7"-55,1 0,-1 0,0 0,0 1,0 0,0 0,0-2,1-2,1-2,0-2,1 0,2-8,2-13</inkml:trace>
</inkml:ink>
</file>

<file path=ppt/ink/ink3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7 288,'-5'14,"4"-9,-1 1,2-1,-1 0,1 0,-1 1,0-2,1 0,-1-1,0 1,1 0,0-1,-1 2,0-2,4-5,-1-3,2-1,-2 2,0 1,1-1,0 1,0 1,0 3,-2 5,1-1,-2 0,0-2,-1 3,-1-2,0-1,-1-1,-3 2,1-3,2-1,0-1,1-2</inkml:trace>
</inkml:ink>
</file>

<file path=ppt/ink/ink3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6 346,'-14'-8,"10"7,1 1,-2-1,2 1,-2 1,-1 2,3 0,1 0,1 2,2 0,1-1,3 0,1-3,-2-2,1-1,-2 0,4-2,0 1,1-2,-2 2,-3 3,-2 3,2 2,-3-2,1 0,0 2,0 7,0 0,0-4,-2-5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8 1004,'-1'15,"0"-11,0-1,1 1,-1 3,0-2,1-2,-1 3,0 0,-1 1,1-1,4-6,2-3,-2 2,1-1,-1 1,3 1,-1 0,-1 0,0 1,-1-1,5 0,-17-12</inkml:trace>
</inkml:ink>
</file>

<file path=ppt/ink/ink3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7 218,'-1'17,"1"-14,0 0,0 1,0 1,0 0,0 0,1 0,-1 0,0 1,0-2,0 0,0 0,0 0,-1-1,1 5,-1-13,0 1,1 0,0 0,0 1,0-1,0 1,1-2,0 2,0 0,0-2,1 1,1 1,-1 0,2-3,0 3,1-1,-2 1,0 1,0 0,1 1,-1 1,3 0,1 5,-4-3</inkml:trace>
</inkml:ink>
</file>

<file path=ppt/ink/ink3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9 281,'-1'14,"0"-10,1 3,0-4,1 0,-2-6</inkml:trace>
</inkml:ink>
</file>

<file path=ppt/ink/ink3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3 197,'0'38,"0"-34,0-1,0 3,0-1,-1 0,1 0,-1-1,1 1,-1 0,-1 1,1-3,0 1,0-1,1 0,0-6,1 0,-1-1,0-4,0 3,0-4,0 3,0 1,1 0,1 1,2-4,-3 5,2 0,0 0,1-1,-1 2,2 2,0 1,-2 0,1 0,-1 0,1 1</inkml:trace>
</inkml:ink>
</file>

<file path=ppt/ink/ink3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8 275,'25'10,"-25"-7,1 0,-2 0,-2 0,0-2,0 0,0 1,0-2,4 3,2-1,0-1,1 1,-1-1,3-1,-2-2,-2-1,-1 0</inkml:trace>
</inkml:ink>
</file>

<file path=ppt/ink/ink3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5 247,'32'0,"-29"0,0 1,1-2,-1 1,1 1,0-1,-1 1,1-1,0 1,0-1,-1 0,0 0</inkml:trace>
</inkml:ink>
</file>

<file path=ppt/ink/ink3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4 284,'18'1,"-15"-1,1-1,-1 1,0 0,0 0,1-1,0 0,-1 0,1 1,-1 0,2-1,-2 0,0 0,-6-1,0 0,1-2</inkml:trace>
</inkml:ink>
</file>

<file path=ppt/ink/ink3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0 201,'-12'70,"10"-63,-1-1,2 0,-1-1,0 1,-1 6,-2 1,4-10,-1 0,0-6,0-13,2 8</inkml:trace>
</inkml:ink>
</file>

<file path=ppt/ink/ink3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2 94,'21'1,"-18"-1,0 0,0-1,0 1,0-1,0 1,0-1,2 0,0 0,-2 0,-8 5,2-2,-1-1,1-1,-1 0</inkml:trace>
</inkml:ink>
</file>

<file path=ppt/ink/ink3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8 95,'2'0</inkml:trace>
</inkml:ink>
</file>

<file path=ppt/ink/ink3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8 48,'-20'30,"17"-29,2 2,2 0,2 13,-3-6,-1-3,-1 0,1 0,-1-1,2-1,0-1,2-7,-1-2,0 1,-1 0,1 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1001,'2'0</inkml:trace>
</inkml:ink>
</file>

<file path=ppt/ink/ink3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1 86,'38'5,"-38"-1,1 0,-2 8,0-7,1-1,-2 1,1-1,0 1,-1-2,0 1,0 0,2-1,-1 0,-1 0,2 0,-3-1,-1-2,-1-2,0-1,-1 0,1 1,1 0,0-1,-5-1,3 2,2 0,0 0,1 1,6 1,0-1,5 1,3-3,-7 2,3-1,0-1,-1 1,-2 1</inkml:trace>
</inkml:ink>
</file>

<file path=ppt/ink/ink3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89,'2'0</inkml:trace>
</inkml:ink>
</file>

<file path=ppt/ink/ink3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56,'-2'34,"5"-35,0 0,0 0,-6 2,0 1,0 1,0 1,1 0,-1 3,1 0,-1-2,1-1,1-1,0 0,4-5,0-2,0 0,-1 0,2-2,-2 2,0 0,1 2,0 5,0-3,0 2,-4 1,0 0,-1 1,1 0,-1 0,0 1,1-2,1 2,-1-1,1-1,1 0,2-2,1-1,0 0,0 0,0-1,1 0,-1-1,-1 1,0 0,2-2,-2 1,0 0,-3-1</inkml:trace>
</inkml:ink>
</file>

<file path=ppt/ink/ink3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50,'1'15,"0"-18,2 2,0 0,1 0,0 1,-1-1,0 2,2-3,-2 1,0 0,0 1,-3 3,0 1,0-1,0 0,-1 0,0 0,1 0,0 1,0-1,4-2,-1-2</inkml:trace>
</inkml:ink>
</file>

<file path=ppt/ink/ink3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0 126,'49'-21,"-45"19,0 0,-1 2,0 4,0 1,-2 1,-3-1,-1 0,1-2,-4 2,1 1,2-3,-1-1,1 2,0-1,-1 3,0-2,1-1,0-3,-2-2,3-1,-1-3,1 1,1 2,-1 0,2 0,0 0,0 0,1 0,1 0,0 0,1 2,0 4,1 1,-1-1,6 6,1-2,-7-5,1-1,5 3,-6-5,2 2,-2-1,0 0,0 1,1 1,-4 2</inkml:trace>
</inkml:ink>
</file>

<file path=ppt/ink/ink3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232,'4'46,"-4"-42,-1 0,0-1,1 0,-1 0,1 1,-1-1,1-6,0-1,0 0,0 0,0 0,1 0,0-2,-1 3,1-1,0 0,0-1,6-8,-2 6,-1 4,-1 1,0 0,1 1,-1 1,0 1,0 0,0 1</inkml:trace>
</inkml:ink>
</file>

<file path=ppt/ink/ink3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273,'23'-1,"-21"4,0 0,-4 0,0 0,-3 0,2-1,3 1,7 1,-2-2,5-2,-1-3,-6 1,0 0,1-4,-1 0,-2 1</inkml:trace>
</inkml:ink>
</file>

<file path=ppt/ink/ink3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229,'9'22,"-9"-19,0 0,0 2,1 0,-1-1,0-1,0 1,0 0,-1 0,0-1,1-7,1-1,0 1,1-2,-1 1,0 2,4-1,-4 0,4 0,0 0,-1 2,0-2,0 3,0-2,1 3,-1 1</inkml:trace>
</inkml:ink>
</file>

<file path=ppt/ink/ink3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275,'1'23,"-1"-20,0 1,0 0,0 1,-1 1,1-1,0-2,0 0,0 0,0-9,0-2,0 1,0 1</inkml:trace>
</inkml:ink>
</file>

<file path=ppt/ink/ink3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6 635,'60'35,"-56"-34,1 0,-1-1,0-1,-1 1,0 0,0-1,0 1,0 0,1 0,2 1,-3-1,0 0,2 1,-1 0,1 0,-2-1,5 2,-2-1,-3-1,0 1,1-1,0 1,1 0,-2-1,0 1,0 1,0-2,0 1,0-1,0 0,0 0,1 1,6 1,-7-1,1 0,-1-1,4 2,-3-2,-1 1,1-1,0 1,0-1,4 2,-3-1,-1 1,0-1,0 0,5 2,-5-1,-1-2,0 1,0 0,0-1,0-1,0 1,5 0,-5 0,-9-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731,'-15'2,"8"1,1 1,3-1,1 1,1-1,0 0,0 2,1-2,-1 1,0 2,1-3,-2 1,2-1,0 1,-1-1,1 1,0 1,1-2,1 7,1 0,-3-7,2 0,1 2,-1-2,2 1,-1-2,4 3,-2-2,-2-1,1 0,-2 1,2 1,-1-1,3 4,-1-4,4 1,-6-3,0 0,0 0,0-1,7-1,-2 0,-3 0,2 0,-4 1,4-2,3 0,1-1,-2-1,1-4,-1 2,-5 3,3-1,-1 0,-2 2,0-2,-1 1,0-1,1-5,-2 2,0-2,0 0,-1 5,-1-1,0 0,0 1,-1 0,1-2,-2 1,2 2,0 0,-1-2,-2-1,2 2,-2 2,0-1,0 0,0 1,0 0,0 0,-1 0,1-2,-3-1,3 2,0 0,0 1,0 0,0-1,-1 1,-2 0,3 1,0 0,0 0,-1 0,1 0,0 1,-2-1,-5 0,7 1,-5 2,5-1,-12 6,4 0,4-3,-4 3,8-6,-3 4,0-2,1 0,2-2,-5 2,1 2,3-2,1 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001,'9'4,"-4"-2,-2-2,0 1,3 0,6 1,-8-2,0 1,-1-1,1-2,-7 0,-1 0,1 2</inkml:trace>
</inkml:ink>
</file>

<file path=ppt/ink/ink3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7 505,'5'9,"-2"-5,-2-1,0 1,0-1,-5-2</inkml:trace>
</inkml:ink>
</file>

<file path=ppt/ink/ink3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 555,'17'-11,"-15"7,2 1,-1 1,0 3,-2 3,-1-1,1 5,-1-5,-1 4,1-4,-1 2,1-2,1 3,-1-3,3-9,-2 1,0-1,-1 2</inkml:trace>
</inkml:ink>
</file>

<file path=ppt/ink/ink3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9 511,'23'1,"-20"-3,2 0,-1 0,-5 5,-4 3,2-2,1-1,0 0,1 0,-2 2,2-2,0 0,0 2,0-2,1 0,1 1,-1-1,6-1,3-7,-6 2,1-1,-1 0,-1 0,-4 1,-5 1,0 1,2 2,1-1,-3 5,2 0,1 2,-3 2,4-5,-2 2,0 2,4-2,2-2,3-1,-1-2,2 0,0-2,0 0,-2-1,2 0,5-4,-1 2,-2 2,-3 1,2-2,0-2,-5 1</inkml:trace>
</inkml:ink>
</file>

<file path=ppt/ink/ink3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 516,'-4'38,"4"-35,-1 0,3-10,-1 4,0 0,-1 0,1 0,0-1,1 1,-1 0,2 1,0 3,0 1,0 2,0-1,-1 0,-1 0,-2 1,-1-1,-1 0,0-4,1-4,0 1,2 1,0-1,0-1,1 1,1-3,1 4,0-1,0 1,0 0,1-1,-1 2,1 0,-1 3,-1 5,-1-3,-1 0,0 1,1 11,-1-9,0 5,0-3,-1-4,2 5,-1-4,0-2,0 0,0-6,-1 0,1 0,0 0,0-1,-1 1</inkml:trace>
</inkml:ink>
</file>

<file path=ppt/ink/ink3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 506,'19'-9,"-16"5,1 1,-1 2,0 1,0 3,-1 0,0 2,-1-2,1 5,-2-5,0 1,1-1,0 2,0 0,-1 0,1 4,0-3,-1-1,1-2,-9-3,4-2,-3-1,3 0,-1-3,2 0,1 2,1 1,-1 0,0 0,3-1,4 0,-2 1,0 3,2-1,-2 1,-3 3,-4 2,1 0,1-1,0-1,0 1,0-1,-1 1,0 0,1-1,2 0,4 0,-1-2,5-2,0-1,-5 0,-3-3</inkml:trace>
</inkml:ink>
</file>

<file path=ppt/ink/ink3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6 710,'15'6,"-12"-6,0 0,0-1,1 1,0 1,-1-1,1 0,-1 0,1 0,1 1,0-1,-2-1,1 1,-1 0,0 1,1-1,1 1,3-1,-3 0,0 0,1-1,-2 1,2-1,-3 1,1-1,0 2,1-2,0 2,-2-1,6 0,-4-1,0 1,0-1,-1 0,0 1,0-2,-1 2,1-1,2 1,-3-1,4 2,-2-1,1 2,0 0,-3-3,1 2,-1-1,0 0,-7-1,-9-3,-1 3,4-1,6 1</inkml:trace>
</inkml:ink>
</file>

<file path=ppt/ink/ink3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58 729,'-41'0,"38"1,0 0,-1 1,0-2,0 1,1-1,-1 1,0-1,0 1,-2 0,-1-1,-3 1,4 0,-3-1,4 0,-4 0,3 0,2 0,-5 1,-8 1,10 0,-1-1,1 1,1 1,0 0,-8 3,8-5,-1 1,0 0,1-1,2-1,-1 1,0 1,0-1,1 0,-1 0,-1 0,-6 1,6-1,1 1,0-1,1 1,-5 2,-2 2,-7 6,9-3,1-2,2-1,1-2,2-1,-1 2,1-4,0-2,0-2</inkml:trace>
</inkml:ink>
</file>

<file path=ppt/ink/ink3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 787,'0'18,"0"-11,0-2,0 6,0-6,0-1,0 2,-1 1,0 0,1-1,-1 9,1-11,-1-1,0 2,2-1,-4-1,3 0,0 0,0 0,-1 1,1 0,-3 4,0-13,1-1,0 0,0 0</inkml:trace>
</inkml:ink>
</file>

<file path=ppt/ink/ink3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 810,'16'-3,"-13"3,0-1,1 1,-1-1,0 0,0 0,0 0,0 1</inkml:trace>
</inkml:ink>
</file>

<file path=ppt/ink/ink3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 844,'1'51,"-1"-47,0 0,0 1,0-1,0 0,0-1,0 0,0 0,0-8,1-2,0 1,-1 1,1 0,-1 1,1 1,0-1,0 0,2 1,-1-2,2-3,0 2,-1 2,1 1,6 0,-6 2,0 0,2-1,1 0,1 0,-5 2,2-1,-1 1,-1 1,0 0,0 2,-2 0,0 2,-3 4,0-6,-1 3,1-3,-1 1,-3 3,3-5,0-2,-1-2,-5-6,8 5,-1-1,-2-6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0 1040,'15'0,"-3"1,-9-1,1 0,-1 1,0-1,0 2,-2 1</inkml:trace>
</inkml:ink>
</file>

<file path=ppt/ink/ink3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 833,'0'37,"4"-37,0 1,1 1,-2 0,1 1,-1 0,-2 0,1-6,-3-4,1 0,0-1</inkml:trace>
</inkml:ink>
</file>

<file path=ppt/ink/ink3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 820,'1'38,"-1"-33,-1 0,0 0,0-1,0-1,-1 2,0-2,0 0,0-6,3 0,1-1,-1 1,1-1,0 1,2 1,-1 1,0 2,0-1,0 2,0 0,0-1,0-5,-2-1,0 0,0 1</inkml:trace>
</inkml:ink>
</file>

<file path=ppt/ink/ink3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829,'40'-2,"-37"2,-8 0,-1 1,1-1,0 1</inkml:trace>
</inkml:ink>
</file>

<file path=ppt/ink/ink3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 863,'17'3,"-19"1,0-1,0 0,-1 1,0 0,0 0,1 1,0-1,0 0,5-5,1 0,-1 0,0 0,0 1,1-3,0 2,-2-3,3-2,-4 2,2-4,-2 3,0 0,1-4,-2 0,-2-2,1 3,-2-10,2 8,0-1,0 6,0 2,0 7,0 1,1 1,0 1,0 0,0 0,1-1,1 13,1-3,-3-6,2-2,2 12,-2-8,3 2,-1-9,0-3,-1-3,0-2,-1-2,-2 2,0 0,0-1,0 0,0 1,0 0,0-1</inkml:trace>
</inkml:ink>
</file>

<file path=ppt/ink/ink3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5 791,'2'0</inkml:trace>
</inkml:ink>
</file>

<file path=ppt/ink/ink3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0 788,'19'11,"-17"-7,0-1,0 1,0-1,-1 0</inkml:trace>
</inkml:ink>
</file>

<file path=ppt/ink/ink3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798,'20'-4,"-16"4,-1-1,1 0,1 1,-2-1,0 2,-6-5,-2 1</inkml:trace>
</inkml:ink>
</file>

<file path=ppt/ink/ink3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3 768,'-2'63,"1"-60,1 0,-1 2,0-2,0 1,-2-1,0-6</inkml:trace>
</inkml:ink>
</file>

<file path=ppt/ink/ink3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8 826,'15'-2,"-10"1,-2 0,0 0,1-1,1 1,-2 0,0 2,-4 2,-1 1,0-1,0 0,-1-1,0 1,0-1,0 1,0-2,-2 2,0 0,2 0,-1 2,1-2,1 0,5-4,0 0,0 0,5-3,-2 1,0 1,-3 0,0 2,-4 5,-1-1,0 0,0 1,-1-1,0 0,0-1,-4 5,4-5,-1 1,9-10,-2 3,6-5,-5 4,0 0,-2 0,1 2,-3 5,-1 0,-1 1,1 0,-1 0,1-1,-2 1,1-1,1 0,6-2,1-2,-3 0,0 0,2-3,-1 1,0-1,-1 2,-1-1,0 0,0 0,0-1,0 1,0 0,0 0,2-1,-2 1,-2 0,-4 2,0 2,1-1,0 2,0 0,0 1,0-1,1 1,2 0,3-1,5 2,-5-4,0 0,0-2,4-3,-4 2,-1-1,0 0,0 0,-1 0,0 0</inkml:trace>
</inkml:ink>
</file>

<file path=ppt/ink/ink3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2 790,'41'-11,"-46"15,1-1,-1 1,-2 4,3 1,1-5,1 1,0-2,-2 2,2-1,0-1,1 0,6-4,-2 0,2-1,-1 1,-1 0,0 0,0 2,-1 7,-1-5,-2 5,0 1,1-4,-1 0,1 0,-1-2,1 1,-2 1,1 0,-1-2,0 0,-1-7,1-1,0-4,0-8,2 13,-1-2,1 3,-1 7,-1 4,1-2,1-1,-1 4,1-6,-1 0,1 0,-1 3,1-3,1-7,1-7,0-3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7 1038,'39'3,"-36"-2,0 0,-10-6</inkml:trace>
</inkml:ink>
</file>

<file path=ppt/ink/ink3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2 834,'2'0</inkml:trace>
</inkml:ink>
</file>

<file path=ppt/ink/ink3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 1015,'-1'41,"1"-37,0-1,0 0,0 1,1 0,-1 0,-1-1,2 1,-1-1,0-8,0-1,1 0,-1 2,0 0,1 1,0-1</inkml:trace>
</inkml:ink>
</file>

<file path=ppt/ink/ink3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 1044,'36'-10,"-33"10,0 0,0 0,0 1,0 0,0 3,-2 1,-1 2,-1 0,0-3,-1 2,-1 2,2-5,-2 0,0-2,0-3,-3-9,4 6,0 0,0 1,1-1,1 2,-2-1</inkml:trace>
</inkml:ink>
</file>

<file path=ppt/ink/ink3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 1001,'22'74,"-20"-71,1-3,-3-4,1 0,-1 0,0 0</inkml:trace>
</inkml:ink>
</file>

<file path=ppt/ink/ink3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 959,'14'21,"-14"-16,-1-2,1 1,-2-1,-1 1,-1 0,0-3,-1 0,0-2</inkml:trace>
</inkml:ink>
</file>

<file path=ppt/ink/ink3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 986,'26'12,"-22"-14,0 1,1-1,-1 1,1 0,-1 0,2-1,-3 1,-1 4,-5 2,-1 2,1-4,-1 6,2-6,-1 2,-1-6,-1-8,3 3</inkml:trace>
</inkml:ink>
</file>

<file path=ppt/ink/ink3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2 996,'-10'16,"8"-11,0-1,-2 11,2-10,1 0,0 0,-3 2,4-3,-1 0,1-1,-2 0,2 0,0 0,0 0,-1 0,0-8</inkml:trace>
</inkml:ink>
</file>

<file path=ppt/ink/ink3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 1007,'-1'16,"0"-12,1-1,-1 1,-1 0,-2 0</inkml:trace>
</inkml:ink>
</file>

<file path=ppt/ink/ink3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 1007,'4'17</inkml:trace>
</inkml:ink>
</file>

<file path=ppt/ink/ink3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 1022,'-4'16,"1"-11,1-1,1-1,-2 2,-1 0,1 0,0 2,1-4,2-6,3-3,2-2,-4 5,1 0,1 0,1 0,1 0,-1 1,-1 1,1 0,0 0,-1 1,1-1,2 0,-2 0,-5 5,-5 0,-4-3,6-2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9 1011,'0'42,"2"-45,1-2,-2 2,1 0</inkml:trace>
</inkml:ink>
</file>

<file path=ppt/ink/ink3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 1073,'5'23,"-2"-21,2-6,-1-3,-2-3,-1 3,-1 2,-1 2,1 0,-1 0,-1 0,-1 1,2 6,0-1</inkml:trace>
</inkml:ink>
</file>

<file path=ppt/ink/ink3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 985,'-14'27,"13"-23,0 0,0 1,1-1,-1-1,0 0,0 4,0-2,0 5,3-13,1-2,2-6,-2 8,-1-1,2-2,-1 2,0 2,0 1,0 2,0 0,-2 3,-1 0,0-1,-2 2,-1 0,1-1,-2 1,0-2,0-1,2-5,2 0,0-1,1 0,0-1,0 0,-1 0,1 1,1 0,-1 0,0 0,1 1,4-4,-3 5,0 1,1-2,1 1,-2 2,0-1,0 2,-5 4,-2 0,2-2,0 0,-2 2,2 0,4-2,1-1,2 0,-1 0,-1 0,1 1,-2 1,2 2,-2-2,-2-1,0 2,1-1,-1-1,0 1,0 0,-2 5,1-4,0-2,0 0,0 1,-2-3,0-1,-2-1,1-1,1 1,0-1,0-1,0 0,3-1,0 1,2-1,2-2,0 3,0-1,0 1,0 0,-1 0,-2-2</inkml:trace>
</inkml:ink>
</file>

<file path=ppt/ink/ink3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1 967,'21'19,"-18"-22,0 0,0 0,1 1,-1 1,-4 5,0-1,-2 0,1 0,-1 0,0-1,1 1,0 0,-2 2,1-2,0 1,0 0,0 2,1 0,-2 3,0-3,2-2,8-4,0-1,-2-1,2-1,0-1,-3 1,0 1,3-5,-2 5,0 0,-1 1,0 1,0 1,-7 6,-3 1,0 0,2-4,0 0,1 1,-1 2,2-4,1 0,6-2,4-3,-4 0,-1 1,1-1,1-1,-2 2,0 0,0-1,2 0,-1 0,-1 1,-6 1,0 1,-2 0,1 1,1-2</inkml:trace>
</inkml:ink>
</file>

<file path=ppt/ink/ink3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9 1043,'1'17,"-1"-13,0-1,0 1,0 5,0-5,0 0,0 0,0-1,1 2,-2 2,1-3,0 0,1-12,1-14</inkml:trace>
</inkml:ink>
</file>

<file path=ppt/ink/ink3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4 1046,'12'44,"-11"-37,-2-4,1 0,-1 1,-1-1,-2 0,0-3,3-3,0-2,1 2</inkml:trace>
</inkml:ink>
</file>

<file path=ppt/ink/ink3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4 952,'-23'54,"20"-51,8-4,-2 0,0 2,1 4,-3-2,0 1,-1 1,1-1,-1-1,0 1,0-1,0 3,1 0,-2 2,2-4,0-9,-1-3,0 1,1-1,-1-1</inkml:trace>
</inkml:ink>
</file>

<file path=ppt/ink/ink3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2 952,'-6'30,"9"-27,-2 2,0 0,0-1,-1-1,0 0,0 0,1 0,-1 1,-1 0,2 6,-1-6,-1-1,0 0,0 0,-1 0,-1-2,-1-2,1-1,1-2,2 1,-1-1,1-1,0 0,1-4,-1 6,1 0,4 2,1 1,0-1,-3 1,-3 3,-5 8,-3 4,6-12,0 0,-1-1,7 0,2-1,0-2,-2 1,-9 1,0 0,0 1,1-1,0 1,1-1,-2 1,1 0,1 0,-1 2,-1 0,-1 3,5-3,1 0,0-1,2 0,1-1,0-2,0 0,0-2,0 1,0-1,0 0,1-1,1-2,-2 3,2-1,-3 0,1 2,1-1,0 0,-2-1,-8-2,2 3,1 0,0 0,0 1,0 1,0 0,2 3,1 6,1 1,-1-2,1 9,-1-12,1-1,-1 0,1-1,-1 0,0 1,-2-7,-1-8,2 6,1 2,-2-8,2 7,-1 0,1-1,0 2,-1 0,0 7,0-1,0 1,-4 11,1-9,3-2,-1-1,0 3,-1 3,1-5,2 0,-2-1,2-6,3-9,-2 9,-1 0,2 0</inkml:trace>
</inkml:ink>
</file>

<file path=ppt/ink/ink3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088,'24'17,"-30"-18</inkml:trace>
</inkml:ink>
</file>

<file path=ppt/ink/ink3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 1169,'2'14,"-2"-7,1 7,-1-7,1 0,0 2,-1 1,1-1,-1-1,0-2,1 0,-1-1,-1-1,1-1,-1 1,0-1,-2 0,-4-6,4 0,-1-1,2 1,-3 1</inkml:trace>
</inkml:ink>
</file>

<file path=ppt/ink/ink3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 1283,'-2'41,"3"-38,-1 0,1 0,2-8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999,'-2'58,"1"-55,1 0,-1 0,0 0,-2-1,-1 2,-4 2,4-4,0-2,1-2,0-4,0-6</inkml:trace>
</inkml:ink>
</file>

<file path=ppt/ink/ink3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 1265,'-1'26,"-1"-22,0-1,-1 0,0 1,0-2,0 0,-3 3,2 0,0-2,0 1,2 0,-1 0,2-1,0 0,5-1,-1-3,1 0,3-1,3-2,-7 3,3-1,-1 0,-2 1,0 0,-8 5,1 0,-1 0,1 1,-1 0,2-1,1-1,-1 0,0 1,-1 0,1-1,1 0,0 0,-1 2,-1 2,2 0,2-3,3-3,1-2,0 0,-1-1,0 0,0 0,0-1,3 1,-3-1,3 2,-3-1,0 2,0 0,-15-6,2 2</inkml:trace>
</inkml:ink>
</file>

<file path=ppt/ink/ink3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 1360,'4'34,"-3"-28,0-1,-1 2,1-3,0-1,-1 2,1-2,-3-6,1-7,1 0,0 2,1 2</inkml:trace>
</inkml:ink>
</file>

<file path=ppt/ink/ink3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 1354,'20'66,"-21"-79,1 5,0 2</inkml:trace>
</inkml:ink>
</file>

<file path=ppt/ink/ink3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 1297,'-13'35,"12"-32,-3 2,2-1,0 1,1-2,1-6,4 0,-1 0,0 0,0 2,-1 7,-1-2,-1-1,1 5,0-3,-1 0,0-2,0 0,1-11,0-9,0 9</inkml:trace>
</inkml:ink>
</file>

<file path=ppt/ink/ink3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 1281,'-1'16,"0"-12,-1 0,0 0,1 0,0-1,0 0,4-1,1-4,0-2,-1 1,0 0,0 3,-1 4,-2 0,-1 5,0-2,0-4,0 4,0 4,0-8,0 0,0 0,-2-4,-2-6,2 1,0 1,1 1,1 1,-1 0,1 0,3-1,2 2,-1 0,1 1,0 1,1 0,-2 1,0 0,-6 2,1 0,-2 3,1-1,3-2,3-2,1-2,-1 1,0 0,-4 4,-1-1,-1 2,1-2,-1 0,0 0,0-1,0-1,-1 1,0 0,-1 1,1-2,-3 2,3 1,0-2,0 0,1 0,8-3,-1 0,0 0,0 0,5-2,-5 2,0 0,0-1,-1 0,2 0,0 0,-1-1,-1 2,0-1,-9-2,3 0,0 1,1-1,-3-4,2 4,2 7,2 2,2 6,-2-5,1 2,0-4,-1-1,0 2,0-2,0 1,0 7,0-5,0-1,0 3,0-4,-1-1,-3-5,2-1,0-1,-3-12,3 8,0 3,0 2</inkml:trace>
</inkml:ink>
</file>

<file path=ppt/ink/ink3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 1371,'-15'43,"14"-39,-1 0,0 1,0-1,-1-4,2-4,1-1,1 1,0 1,1-3,0 3,1-1,-1 1,7-3,-6 3,2 1,-2 1,0 0,1 1,-1 0,0 1,0 0,0 1,0-1,-1 2,1-6</inkml:trace>
</inkml:ink>
</file>

<file path=ppt/ink/ink3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 1263,'44'0,"-47"4,-1-3,0 1,-1-1,1 1,1-1,0 0</inkml:trace>
</inkml:ink>
</file>

<file path=ppt/ink/ink3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 1317,'-2'39,"2"-36,0 0,3 0,0-2,0-2,-1-3,0 1,-1-1,-1 1,0-1,1 1,-1 0,0 0,0 0,0 0,1-1,-3 1,-1 1,0 1,7-3,3 0,-4 4,0-1,2-1,-1 2,-1 0,1 4,-4 3,1 2,-2-3,0 7,-1 0,2-8,-1-1,1 0,-1 1,0 3,0-4,0 0,1-1,-1 1,1-10,3-6,-3 8,2-3,-1-1</inkml:trace>
</inkml:ink>
</file>

<file path=ppt/ink/ink3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7 1243,'5'27,"-8"-24,2 0,-1 0,-2 3,2-3,0 4,0 0,1-4,4-5,0-2,0 0,1-4,1 3,1-1,-3 5,0 0,2-1,-2 1,0 1,1-1,0-1,-7 6,0 0,0 1,-2 1,1 0,-6 10,7-9,-1-1,2 1,1-3,-2 5,1-2,1-4,0 0,1-6,1-4,1 2,0 1,-1 0,0 1,3-1,0 0,8-4,-5 6,-1-2,0 0,-2 1,-6 7,0 0,-1-1,0-1,0 1,0 1,-1 1,4-1,-1 1,1-2,-1 0,2 2,-1-1,0 1,0 0,-1-2,2 0,-1 0,-2 0,2 0,-1 0,1 0,-2 2,2-2,-1 1,0 0,0 1,0-2,1 0,-2 0,-2-10,1 0,2 1,-3-4,2 6,0 0,2 0</inkml:trace>
</inkml:ink>
</file>

<file path=ppt/ink/ink3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6 1345,'29'29,"-26"-28,1 0,0 1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024,'2'0</inkml:trace>
</inkml:ink>
</file>

<file path=ppt/ink/ink3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5 1284,'30'-19,"-33"16,-2 1,1 1,1-1,0 4,3 1,4 11,-2-9,0 0,-1 1,0 0,1-1,-1-1,1 0,-1 0,0 0,0 0,0-1,0 1,0 0,-1 0,1 0,0 6,-1-7,-1 0,1 1,-1-1,-2-2,-7-6,7 2,0 0,0-2,0 1,1-1,1 1,1 1,1-1,1 0,0 1,4-5,-4 4,1-2,-1-2,1 0,1-5,-3 7,3-8,-2 7,-1 0</inkml:trace>
</inkml:ink>
</file>

<file path=ppt/ink/ink3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5 1217,'-16'49,"19"-50,0 0,0-1,2 0,-1-2,0 1,-1-1,-1 0,0 1,-1 6,-1 5,0-5,-2 2,0 0,-1-2,-1 0,1 0,0-1,0 1,3 3,1 6,0-3,-1-6,0 3,-1 0,0-2,1-1,0-6,1-1,0-1,0 0,1 0,-1 0,0 1,-1-1,4-3,-3 5,3-2,-1 0,2 1,0 1,-1 1,-1 1,2 0,-2 2,2 2,-5 0,-1 0,0 1,-5 9,0-2,3-7,0 0,-1 0,1-1,0 0,0-1,0 0,0 0,0 0,-1 3,1-3,0 1,-1 1,2-1,0 0,5-5,0-1,0 0,0 0,1 0,0-1,-1 2,0 1,1-2,1 0,0 0,-1 1,-1 0,-1-1,-5 1,-1-1,1 0,-1-2,1 0,1 2,-1 0,0 2,3 4,0 8,0-5,0-2,0-1,0 0,0 2,0-2,-2 1,1-1,1 0,0 5,-1-2,1 0,0 0,0 1,1-4,-1 0,0 1,1 1,0-2,-5-11,3-7,1 7,0 3,0-1</inkml:trace>
</inkml:ink>
</file>

<file path=ppt/ink/ink3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3 1326,'46'49,"-49"-48,-3-3</inkml:trace>
</inkml:ink>
</file>

<file path=ppt/ink/ink3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9 1059,'61'3,"-58"-4,0 2,0-1,1 0,0 0,-1 0,5 1,-4 0,0-1,-1 0,1 0,0 0,2 0,-3 0,0 0,1-1,1 0,-2 1,1-1,-1 1,1 0,1-1,-2 1,1 0,-1 1,0-1,0 0,0 0,0 1,0 0,-7-3,-3 0</inkml:trace>
</inkml:ink>
</file>

<file path=ppt/ink/ink3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7 1084,'17'21,"-14"-17,0-1,-1 0,2 1,-1 0,0-1,3 5,-1-4,-3-1,1 0,2 0,-2-1,1 1,1 0,0 1,-1-1,0-1,-1 0,0 0,0 1,-1 0,1 1,0-1,-2 0,2 0,-1 1,1-1,0 1,0-1,-7-3,-7-5</inkml:trace>
</inkml:ink>
</file>

<file path=ppt/ink/ink3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5 1185,'-15'-11,"12"11,0 0,-1 4,3-1,-2 3,2-3,0 0,0 0,-1 3,1-3,1 0,0 0,0 1,0-1,0 0,1 1,2-4,0-1,-1-2,2-1,-1 3,0-2,1 0,-1 2,0 0,0 0,0 2,0 2,-2 0,0 0,-1 2,1-1,-1 0,0-1,1 2,0 0,0-1,1-9,0-1,-1 1,0 1</inkml:trace>
</inkml:ink>
</file>

<file path=ppt/ink/ink3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7 1212,'-6'29,"5"-26,1 0,0 0,0-7</inkml:trace>
</inkml:ink>
</file>

<file path=ppt/ink/ink3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6 1177,'-15'15,"13"-11,0-1,0 0,-3 3,2-3,1 0,2 0,2 1,1 0,3 3,-3-2,0-1,2 1,-2-3,0-1</inkml:trace>
</inkml:ink>
</file>

<file path=ppt/ink/ink3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0 1145,'2'45,"-2"-39,1 0,-1-1,0-1,0 0,1-1,-1 0,0 1,0-1</inkml:trace>
</inkml:ink>
</file>

<file path=ppt/ink/ink3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2 1150,'4'15,"-4"-9,1-3,-1 0,0 0,0 1,1-1,-1 2,0-2,0 0,0 1,0-7,0 0,1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9 1006,'-13'14,"11"-11,0 1,0 1,0-2,0 1,1 0,0-1,0 1,0 1,0 0,-1 2,2-1,3-5,5-2,-3 0,-2 0,0-1,1-3,-3 2,3-2,-2 0,-1 2,-10 0,4 2,2 0,-4 5,2-1,-2 0,1-1,3-4,0 0,0 0</inkml:trace>
</inkml:ink>
</file>

<file path=ppt/ink/ink3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0 1147,'20'0,"-16"1,-1 0,0 1,-1 1,-2 0,-1 0,0 0,-3 1,2-1,-3 3,2-1,0-3,1 1,-1-3,0 0,0-1,0 0,0-1,0 0,1-2,4 1,1 0,0 0,4-1,-4 3,-2 4,-2 0,-1 0,1 1,-1 0,0 0,1-1,-1 1,1-1,-2 2,-1-1,7-5,-1-2,-4 8,-2 0,1 0,1-1,0 0,2 3,0-3,0-1,0 0,0 0,1 1,-1 0,0-1,1 0,0 0,2-5,1-2,-1 1,1-3,-3 3,1 0,-2 0,-1 0,-1 0,-1-2,0 4,0-2</inkml:trace>
</inkml:ink>
</file>

<file path=ppt/ink/ink3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218,'35'-11,"-32"10,1-2,-1 0,0-4,-2 3,-2 1,-2 6,0 1,1-1,0 1,1 0,0-1,0 1,0-1,1 0,-1 0,1 1,0-1,0 1,0 5,1-6,-1 1,2 1,1-1,0-2,3-8,-1-8,-3 10,-1 0,2-3,-2 2,0 0,-1 2,1 0,-8 5,4 0,0-1,-1 2,0-1,8-5,-1-1,-1 1</inkml:trace>
</inkml:ink>
</file>

<file path=ppt/ink/ink3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4 1139,'-8'13,"6"-10,-1 0,-2 2,0-1,0 1,3-2,0 0,-2 2,2-1,0-1,3-6,5-3,-3 3,1 0,3-1,-4 3,2-1,-2 0,1 0,1 0,0 0,-2 1,0 0,-10 6,0 0,2-2,1 0,-1 2,3-2,0 0,0 0,-4 5,4-5,9-3,1-2,-2 0,-1 0,-1-1,-1 2,0-2,-6 7,0 0,-3 1,2 0,1-1,0 0,1 0,0-1,2 1,1-1,3-3,1-1,-2 0,1-2,0 1,0-1,-1 0,-6 1,0 1,0-1,-1-3,3 2</inkml:trace>
</inkml:ink>
</file>

<file path=ppt/ink/ink3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8 1116,'-33'37,"30"-35,-2 3,1-1,1-1,1 1,0 0,-1 7,2-6,0-1,1 0,-1-1,1 0,-1 1,1-1,3-2,0-5,0-1,-1 1,0 1,1 0,0 2,1 1,-1 0,0 1,0 1,0 2,0-1,-2 1,-2-1,-3 2,-1-3,0-4,4-1,2-2,0 2,-1-1,2 1,-1-2,1 0,-1 1,1 0,0-1,1 1,-1 1,1 0,2 0,-2 1,2 0,-1 2,2 0,-3 0,-2 3,-3 1,0-1,-1 1,1-1,-1 0,2 0,1 0,2 1,1-1,1 0,0 0,-1 0,0-2,-2 2,2 1,-3 0,-1 0,-2 2,1-3,1 0,-1 0,0 1,1 0,-1-1,0 0,0 0,-1-2,0-2,0-2,2 0,-2-1,1 0,0 1,0-1,2 1,2-1,2 2,-1-2,1 1,-3 0</inkml:trace>
</inkml:ink>
</file>

<file path=ppt/ink/ink3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1 1157,'3'18,"-2"-10,0 0,-1-2,1-2,-1-1,-3-7,2-1,-1 1,1 0</inkml:trace>
</inkml:ink>
</file>

<file path=ppt/ink/ink3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9 1166,'44'-7,"-41"7,0 1,-14 6,7-6,1 1,-3 2,3-3,0 2,0-1,2 1,5 0,0-3,-1 1,1-1,-1 2,0 2,-5-1,-4 1,2-4,0 0,-4 0,5 2,-1-1,1 1,0 1,0 1,1-1,1 1,1-1,0 0,0 0,0 7,-1-6,2-1,0-7,1 0,0 1,0-1,1 0,2 1,-1 1,0-1,0 2,0-1,3-1,-3 2,-1 1,0-1,1 1,-4 3,-3-1,-6 4,6-3,0-2,-2 1,-1 1,3-1,0 0,-1 0,1 1,7-2,-1-1,4-1,-4 0,0 1,2-2,-1 0,-1 1,0 0,1-1,-1 1,-1-2,2 1,-1-1,-1-2,-1 2,-4-5,1 4</inkml:trace>
</inkml:ink>
</file>

<file path=ppt/ink/ink3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3 1114,'-3'121,"4"-112,-1-3,1 0,-1-1,1-1,-1 2,1-3</inkml:trace>
</inkml:ink>
</file>

<file path=ppt/ink/ink3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5 1243,'2'0</inkml:trace>
</inkml:ink>
</file>

<file path=ppt/ink/ink3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5 1161,'13'-2,"-7"2,-1 0,-1-1,0 2,-1-1,0-1,0 1,0 0,0 0,-6-1,-8 0,5 1</inkml:trace>
</inkml:ink>
</file>

<file path=ppt/ink/ink3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9 1183,'2'27,"-1"-24,3-14,-4 8,1 0,0 0,0 0,1-2,1 0,1 2,-1 0,0 3,0 1,-2 2,-1 3,0-3,-1 2,0-1,0-1,0 0,-1 1,0 1,0 0,0 0,1-1,7-10,-2 2,0 1,-1 0,0 1,1-3,0 1,-2 1,0-1,0 0,0 1,1 6,-3 4,1 1,-1-1,-1 4,1-8,0 5,-1-3,0 5,0-7,-1 1,1-1,-3 1,0-1,-1-1,2-1,0 0,-2 1,-1-2,1 1,2-1,0-1,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1032,'17'-6,"-13"5,-1 1,1-1,3-4,-8 2,-3 2,-2-1,1 0,0 1,1-1</inkml:trace>
</inkml:ink>
</file>

<file path=ppt/ink/ink3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1197,'0'19,"1"-16,3 0,1-3,-2-1,1-3,0 1,-1 0,-1-1,1-1,-2 2,1-1,-1 0,0 0,0-1,-1 0,1 1,0 1,0-1,0 0,-1 7,-1 8,0 7,0-10,1-2,-1 0,1-2,0-1,-1 8,0-7,1-1,-1 1,1-7,1-2,0 0,0 1,0 0,0 1,2-3,0 3,-1 0,2-1,-3 7,-2 0,0 1,0-1,0 0,1 0,-2 1,2 0,-1-1,2-7,1 1,1-2,0 3,0 2,0 0,3 1,-2 1,-1-1,0 1,0-1,-1 2,0 0,1-2,-2-6,0 2,-1 0</inkml:trace>
</inkml:ink>
</file>

<file path=ppt/ink/ink3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1 1186,'2'0</inkml:trace>
</inkml:ink>
</file>

<file path=ppt/ink/ink3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2 1186,'-10'-5,"8"11,1-2,0 0,1 0,0 1,0-1,1-1,-1 1,2 0,-2-1,2 1,-1 1,0-2,-1 0,1 0,2-7,5-8,-6 9,0-1,0-1,0 2,-1 0,0-1,-1 0,1 0,1-1,-2 1,1-1,0 2,-1 0,0 0,1-1,0 8,0 9,-1-7,0 4,-1-3,1-1,0 0,1-3,2-6,0-1,1-3,-2 4,0 0,-1-5,1-1,-1 6,0-1</inkml:trace>
</inkml:ink>
</file>

<file path=ppt/ink/ink3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4 1154,'-3'16,"2"-10,-1 1,0-1,1 0,0-2,-3 5,1-5,-1 4,2-4,0 1,-2 3,2 0,0-5,1-7,1-3,0 1,0 2,0 0,1 0,0 0,2 1,1 1,2 2,-2 0,2 1,-2 1,4 3,-4-2,-1 0,0 0,0-1,-1-5,-3-7,1 5,0 2</inkml:trace>
</inkml:ink>
</file>

<file path=ppt/ink/ink3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5 1146,'-8'15,"8"-12,0 0,0 0,0 4,0-4,-1 1,1-1,0 0,0 0,-1-16,2 7,-1 3,1 0,0 0,-1 0,2-1,1 0,0 2,0-2</inkml:trace>
</inkml:ink>
</file>

<file path=ppt/ink/ink3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49 1141,'-12'70,"9"-70,-1-1,-1-1,2 0,1-1,2-4,2 3,-1 0,1 1,0 0,2-1,-1 3,4-4,-3 4,0 0,-1 1,1 2,-1 1,-2 1,-1 0,-1 2,-1 0,-1-1,0-2,0 0,0 0,0-1,0 0,0 0,7-2,0-1,0-1,1 0,-3 6,-4 0,1 0,1-1,-2 0,0 2,0 0,1-2,1 0,2-6,0-1,-1 1,2 1,0 0,2-1,-2 1,0 1,-7 0,1 2,0 5,3-1,-1-2,1 1,-1 2,1-2,0-1,0 1,0-1,0 0,0 0,3-4,0-1,0-1,1-1,1 0,-3 1,2-2,-2 2,0 0,1-1,-1 1,-5 4,-1 0,1 1,-2-1,2 0,-2 0</inkml:trace>
</inkml:ink>
</file>

<file path=ppt/ink/ink3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1 1252,'-12'35,"12"-32,-1 1,1-1,3-13,-1 3,-1 4,3 0,-1 1,0 0,0 0,0 2,0 2,2 2,-2 1,0-1,2 2,-1-2,2-2,0-2,-1-2,1 1,-2-1,0 0,-1 0,0-2,2-3,-4 1,0 1</inkml:trace>
</inkml:ink>
</file>

<file path=ppt/ink/ink3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7 1186,'-14'16,"12"-13,-1 0,-1 1,1 0,1 0,1-1,1 0,0 0,3-1,0-1,1-1,-1 0,3 0,-3-1,0-1,0 0,-9 2,1 3,1 1,0 0,0-1,1 0,1 0,-3 2,4-2,-1 1,2 4,2-2,-1-3,1 0,5 1,-3-2,3 2,4-3,-7-2,0 0,0-1,0 0,4-3,-8 0,-2 2,-2-1</inkml:trace>
</inkml:ink>
</file>

<file path=ppt/ink/ink3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1 950,'15'10,"-12"-8,1-2,0 1,4 2,-4-2,-1 1,1-1,-1-1,1 4,0-3,-1 0,2 1,-1-1,1 0,-2-1,0 0,0 0,0 0,6-1,-5 0,0 1,-1-1,1 1,3-1,-3 2,-1-1,1-1,2 0,0-1,-2 1,3-3,0 0,-3 1,1-1,-1 2,1-1,-2 1,2 1,0-2,0 1,-1-1,1 0,-1 0,-1 0,-3-1,1-1,-1 2,0-7,0 5,1 0,-1 2,0-1,0 0,0 1,0-1,-1-1,0 2,0-2,0 1,0 1,0 0,0-1,-1 1,-1-1,2 1,-3 0,0 0,1 1,-1-1,1 2,-1-1,-1 1,2 0,-1 0,1 1,0 0,0 0,-1 0,-1 0,1 0,-1 0,1 0,0 0,0 0,1 0,0 0,0 0,-3 0,3 0,0 0,0 1,0-1,0 0,-1 0,-1 0,1 1,0 0,-1-1,1 1,0 0,1-1,-1 1,0 0,0 0,1 0,-1 0,0-1,-1 1,1 0,0 0,0-1,1 1,0 0,-2 1,2 0,0 0,0 4,1-2,1 0,0 0,-1 3,1-3,-1 3,2-4,-2 0,1 0,0 0,0 0,0 0,0 1,-1 1,1 3,-1-2,1-2,1-1,0 0,0 1,1-1,3 1,0-1,-1-3</inkml:trace>
</inkml:ink>
</file>

<file path=ppt/ink/ink3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8 989,'-16'20,"14"-17,0 1,0 1,0 0,0-1,0 1,0-1,0 0,1-1,-1 1,-2 3,1 0,0 1,-1 5,2-9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4 1148,'70'11,"-66"-11,6 2,-5-2,0 0,-1 0,-1 1,54 8,-41-5,-11-2,2-1,6 3,-7-3,5 2,-1 0,1 0,1-1,-6-1,-1 0,0 0,0 0,0 0,-1 0,2 0,8-1,10 1,-19 0,10-1,2 1,-2 0,-11-1,1 0,15 3,1-3,-7 0,2 1,-10-2,0 1,4 0,-5 0,3-1,-3 1,-1-1,0 1,1 0,1 0,4-1,-5 1,8-1,-9 1,1 0,-1 0,0-1,2 2,5-1,4 0,2 0,33-7,-29 4,-11 1,-6 1,1 0,-1 0,7-1,1 1,0 0,-1-1,-6 2,6-4,-5 2,0 0,1 0,-1 1,-3 0,1 0,0 1,1 1,-1-1,-7-3,-2 0,2 0,1 0</inkml:trace>
</inkml:ink>
</file>

<file path=ppt/ink/ink3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1 1075,'-3'15,"-2"-11,-2 2,4-4,0 1,0-1,0 1,2 0,-4 3,3-3,-1 0,1 0,1 1,-1 0,-1 1,1-1,0-1,6-6,0-2,1-1,0 1,-1 2,-1 1,0 4,-1 1,0 7,-2-6,0 0,0 1,0 0,-1-2,1 1,-1 1,1 0,-1 0,1 1,-1-1,1-2,-1 0,1 0,0-11,0-12</inkml:trace>
</inkml:ink>
</file>

<file path=ppt/ink/ink3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8 1130,'24'-16,"-22"19,0 0,-2 5,-1-4,1 0,-2 1,-1 1,1-3,-2 4,2-4,-1 0,1 0,-1-1,1 1,-2 0,1-2,0-5,3-3,0 4,4-7,-2 6,0-1,0 2,0 0,1 2,1 7,-2 2,-1-4,-1 1,1-2,0 0,-1 0,1 0,0 0</inkml:trace>
</inkml:ink>
</file>

<file path=ppt/ink/ink3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8 1103,'16'-1,"-11"0,-1 1,-1-1,0 0,3 0,-2 0,0 0,-1-1,-7 0</inkml:trace>
</inkml:ink>
</file>

<file path=ppt/ink/ink3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1 1065,'-22'70,"20"-63,1-1,0 0,0-1,-2 3,1-4,2 0,-1-1,-1 1,1-1,-2-9,3-5,-1 4</inkml:trace>
</inkml:ink>
</file>

<file path=ppt/ink/ink3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6 1145,'-5'38,"5"-41,0 0,0 0,0-1,0 0,1 0,-1 0,2 1,0-1,0 1,3-1,0 0,-1 0,0-2,-1 2,0 2,0-2,2 2,-2 0,0 0,-3 5,1 2,-1 2,0-1,0 0,0-1,0 5,0-6,0 3,0 2,0 3,0-2,0-2,0-4,0-1,-3-3,-1-1,0-1,1 1,0-2,0 2,-1-3,2 1,-2-7,1 3,2 1,-1 0,2 3,1 0,2 1,0 0,2 0,-1 1,-1-1,0 0,0 0,-3 5,-3 1,-1 0,2-1,-1 0,1 0,5-1,0-3,0 1,0-2,0 1,0 0</inkml:trace>
</inkml:ink>
</file>

<file path=ppt/ink/ink3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9 1149,'8'21,"-9"-18,-1 1,1 0,0 2,-1-1,1 0,-1 4,1-5,0 2,0-2,2-1</inkml:trace>
</inkml:ink>
</file>

<file path=ppt/ink/ink3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5 1148,'35'-18,"-32"16,0 0</inkml:trace>
</inkml:ink>
</file>

<file path=ppt/ink/ink3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4 1057,'-13'33,"9"-28,0-2,1 0,7-2,-1-2,0 0,2-1,0 2,-1-2,-1 2,1-2,0 2,0-1,0 0,0 0,-1 2,-7-3</inkml:trace>
</inkml:ink>
</file>

<file path=ppt/ink/ink3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9 1095,'1'66,"-1"-62,0-1,0 1,-1 5,1-5,-1 0,1-1,-2 1,1-8,1-1,0 1</inkml:trace>
</inkml:ink>
</file>

<file path=ppt/ink/ink3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8 1046,'-5'65,"5"-62,0 2,0 0,-1 1,1-1,0 0,-1 0,1-1,-1 1,1-2,-1-6,1 0,1-1,0 0,0-1,0 2,0 0,2-2,-2 2,1 0,1 2,2-2,-1 1,1 0,-2 2,0 0,0 2,0 0,0 3,0 0,-3-2,1 0,-1 2,-2 1,1-2,-2-2,-2 0,-9-2,7-1,-4-5,2-9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6 1154,'-25'25,"31"-31,-1 1,0 1,0 1,-1 1,1-1,-2 2,2-2,-2 1,4-3,0-4,-1-1,0 2,-4 5,6-2,1-3,1 2,-2-1,-2-1,1 1,-4 2,0 3,1 0,-1 0,0 1,0 1,0 0,0 0,0-1,6-1,-6 1,0 1,0-2,1 0,4-2,-4 2,-1 0,0 1,3 0,-3 0,0 1,-10 1,3 1,1-1,0-1,0 0,0-1</inkml:trace>
</inkml:ink>
</file>

<file path=ppt/ink/ink3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4 1444,'77'-49,"-73"47,1-1,-1 0,1 1,1 0,-1 1,0-1,0 1,0 0,-1 0,-1 0,0 0,0 1,3-2,-3 2,0-1,2 2,-12 0</inkml:trace>
</inkml:ink>
</file>

<file path=ppt/ink/ink3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4 1343,'4'21,"-4"-17,0 0,0 0,0 0,0-1,0 0</inkml:trace>
</inkml:ink>
</file>

<file path=ppt/ink/ink3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1 1340,'22'-9,"-19"11,-1 3,-1-1,-1 0,1 0,-1 1,1-2,0 0,-1 0,-1 0,1 1,0 1,-1-2,0 0,-2 1,-4-2,0-1,4-2,-1 1,0-1,1 0,0-1,3-1,0 0,1-1,1 1,1 0,0 1,0 0,0 2,0-1,3 1,-2 0,-1-1,-9 4,-13 3,14-5</inkml:trace>
</inkml:ink>
</file>

<file path=ppt/ink/ink3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6 1425,'80'-43,"-76"41,-1 0,0 1,0 0,0 0,0 0,0 0,1 0,0 0,-1 1,-6 1,-13 5,12-4,0-1,-4 1</inkml:trace>
</inkml:ink>
</file>

<file path=ppt/ink/ink3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1 1415,'5'30</inkml:trace>
</inkml:ink>
</file>

<file path=ppt/ink/ink3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8 1405,'16'36,"-15"-33,-1 1,1 1,-1 0,1 0,0 1,-1-3,0 0,0 1,-6-3,2-2,-1 0</inkml:trace>
</inkml:ink>
</file>

<file path=ppt/ink/ink3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4 1470,'23'-47,"-19"46,-1-1,0 0,2-2,0-2,-3 3,-4 16,-3-7,3-3,-4 3,3-4,-1 0,-1 3,4-2,-1 0,-3 4,4-3,0 1,4-4,8-11,-7 6,3-3,-2 2,2-2,-4 4,2 1,-2 1,0 0,2 3,-2 1,0 0,-3 0,0 1,0 0,-1-1,-2 8,2-8,-2 2,1-2,-2 1,-1-4,2 0,-1-2,1 1,2-2,3 0,1 0,1-1,-1 3,0 0,1 1,1 6,-1-5,-1-2,0-5,1-6,-3 8,0 1,1-3</inkml:trace>
</inkml:ink>
</file>

<file path=ppt/ink/ink3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8 1368,'-4'8,"6"-5,2-2,-1 0,0 0,-2 5,-5 5,3-7,0-1,0 0,0 0,0 0,-2 2,1-2,-1 0,0-2,0-3</inkml:trace>
</inkml:ink>
</file>

<file path=ppt/ink/ink3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2 1409,'19'3,"-16"-5,1 0,2-1,-3 1,0 1,-3 7,-5 0,-3 1,5-3,0-2,1 1,1 0,6-3,-2 0,0 1,1-2,0 2,-1-2,0 2,0 2,-5 3,0 3,-2 2,-1-3,1-2,1-3,0-2,0 0,0-3,1-1,1 0,0 0,0-2,1-2,0 4,5 5,-1 1,-1 0,0-1,0 0,-1-7,-2 2,0-1</inkml:trace>
</inkml:ink>
</file>

<file path=ppt/ink/ink3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6 1404,'15'-4,"-12"2,2-1,-1 1,-1 0,0 1,0-1,1 1,-1-2,0 1,-1-3,0 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378,'16'-7,"-9"3,-2 2,-2 1,1 1,-1-1,1 0,-1 1,3-1,-3 0,1 0,0 0,-1 1,-6 4,-2-1,1 0,-1-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2 739,'-13'16,"11"-11,0-1,-1 0,1 2,1-1,2-1,1 0,0-1,1 1,0 0,1 2,-2-2,1-1,0 1,-1-1,1-2,0 2,0-2,6 2,-4-2,-2-1,0 1,0-1,2 1,1-2,-2 2,3-3,-1 0,1 0,-4 1,2 0,0-1,2-1,-3 1,-2-1,1-1,-2 1,1-2,-1 2,-2-4,1 1,-1 2,0-1,1 1,-1 0,0-8,-1 0,2 6,-4 0,0 0,1 4,-1-1,-7-3,2 4,3 2,1-1,0 2,-6 1,2 0,1 2,0 2,2-2,3-1,-2 0,2-1,1 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008,'50'1,"-45"-1,-2 0,4 1,-4 0,-2 6,-3 3,0-3,0-1,0 0,0-2,-2 5,2-4,0 0,-1 0,2 0,-2-1,-3 3,-9 2,12-8,-3 0,-4-2,7 1,0-1</inkml:trace>
</inkml:ink>
</file>

<file path=ppt/ink/ink4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9 1329,'-14'13,"11"-9,1-1,1 0,-2 0,1 1,1-1,0 0,7-2,-3 0,1-1,5 0,-3 0,0-1,-1 0,0 0,-1 0,2 0,-1 0,-9 2,-3 1,4 0</inkml:trace>
</inkml:ink>
</file>

<file path=ppt/ink/ink4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0 1368,'6'52,"-5"-48,-1 0,1 0,-1 0,0 0,1 0,-1 0,0 0,1 4,-1-5</inkml:trace>
</inkml:ink>
</file>

<file path=ppt/ink/ink4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8 1312,'6'68,"-6"-64,0 0,-1 2,1-1,-1-1,1 0,-1 0,1-1,-2 1,-1-3,1-5,2-6,0 7,3-3,0 1,2-2,-1 3,1-1,-2 4,2 0,-2 1,0 2,-1 2,-2-1,-1 2,0-2,-4 7,-1-2,-12 0,0-8</inkml:trace>
</inkml:ink>
</file>

<file path=ppt/ink/ink4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7 1641,'17'0,"-14"0,2-2,-2 2,1 0,1-1,-1 1,-1 0,2 0,-1 0,0 0,0 0,-1-1,0 1,1 0,2-1,-3 0,0 1,0 0,0 0,2 0,1 1,-3-1,1 1,-1-1,1 0,-1 0,4 1,-2-1,-2 0,0 0,0 0,2 0,-2-1,6 0,-5 1,-1-1,1 1,3-1,-4 0,0 0,0 1,0 0,4-2,-4 2,5-1,0 1,-5 0,4 0,0 0,-1 0,-1-1,0 1,1 0,-2 1,0 0,2-1,-2 1,-1-2,0 1,1 0,0-1,0 1,-1-1,2 0,-1 1,-1 0,1 1,0 0,-1 0,2 1,1-1,-2 0,3 0,-4-1,3 0,-1 0,-1 0,0 1,-1-1,1 1,-1-1,1 1,0-1,0 1,-1-1,4 0,-3 0,0 0,-1 0,1 0,-1 1,1-2,0 1,0 0,1 0,0 0,-2 0,0 0,0 0,0-1,0 1,0 0,3 0,-2 0,-1 0,3 0,-3 0,0 0,1 0,-1 0,1 0,-1-1,0 1,3 0,-3 0,0 0,0 0,2 0,-1 1,1 0,-1-1,1 1,-2-1,4 2,-4-2,5 1,-1-1,-4 1,0-1,0 1,2-1,-2 0,1 2,-1-2,1 1,-1-1,0 0,0 1,0-1,0 0,1 0,-1 1,-6-2,-1 1,-2-1</inkml:trace>
</inkml:ink>
</file>

<file path=ppt/ink/ink4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7 1639,'-4'-44,"5"41,-1 0,1-2,-1 1,1 1,-1 0,1-2,0 1,0 1,-1-1,0 0,2 0,-1 1,1 0,1 0,0 1,4-2,-4 3,1 0,0 0,0 0,1-1,-2 1,0 1,0-1,1 2,0 0,-1-1,0 0,2 0,3 0,1 1,-1-1,-5-1,1 1,0-1,2 1,-2-1,1 0,-2 1,3 1,2-1,-5 0,0 0,3 1,2 0,-3 0,-1-1,-1 0,3 1,-3-1,1 0,-1 0,1 0,-1 0,1 2,-1 2,-2-1,1 2,0 2,-1-4,1 3,-1 0,-1-1,1 0,-1-2,-1 1,0 0,0-1,0 1,1 0,-1 1,0 3,1-4,0 1,1-1,-1 0,1 0,-1 0,1 0,-5-4,1-2,0 1</inkml:trace>
</inkml:ink>
</file>

<file path=ppt/ink/ink4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5 1627,'-5'52,"4"-45,0-1,0-1,0 1,0 0,0 3,0-1,0-1,0 0,-1-1,0 0,1-1,0 1,0 1,0 0,0-1,0 0,0 0,0-2,1-1,-1 1,0 3,1-4,-1 1,1 0,0-1,1 1,-1-1,0 0,1 0,0 0,2-2,-5-5,0 1,0 0,1 0</inkml:trace>
</inkml:ink>
</file>

<file path=ppt/ink/ink4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2 1876,'-23'-14,"20"14,0-1,0 2,0 1,0-1,0 3,1 0,1 1,-1 2,2 0,1 1,0-5,1 1,2-2,0-3,-1 0,3-7,-3 2,-2 2,0 1,2-1,-3 1,3 1,-2 14,-1-7,0 0,0 2,0 1,2-4,-1 0,1-1,1 0,0-2,0 0,0-4</inkml:trace>
</inkml:ink>
</file>

<file path=ppt/ink/ink4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5 1884,'-22'7,"20"-4,-1 1,0 0,2-1,-1 1,1-1,0 1,1-1,0 2,2-2,1 0,2-1,0 1,-1-3,1 0,-2-1</inkml:trace>
</inkml:ink>
</file>

<file path=ppt/ink/ink4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0 1866,'8'18,"-7"-15,-1 1,1-1,1 1,-1 0,-1-1,1 0,-2-6,-1-2</inkml:trace>
</inkml:ink>
</file>

<file path=ppt/ink/ink4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7 1859,'24'0,"-21"0,0 0,0 1,-2 2,-3 1,-1 0,2-1,-2-1,-1 2,-1 0,1-1,1-1,-1 0,1 2,0-2,2 1,4-3,1-2,2-1,-3 5,-4 1,-2 0,0 1,-1-1,-1 3,3-3,0 0,1 0,-2 0,6-7,1 0,-1 3,3-4,-3 4,0 1,0-2,0 1,3 0,-3 0,2 0,-2 0,1 1,-1 1,0-1,-3 3,-3-1,0 0,0 0,0 0,-3 1,0 0,-2 2,4-2,1 0,1 0,0 1,0-1,6-4,0-1,0-1,0 0,0 2,-1-1,2 0,-1 0,-1 0,1 1,-1-1,0 1,2-4,-5 1,-1 0,0-3,0 2,0 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1165,'22'10,"-19"-7,0-1,-1 1,3 1,4 5,-5-6,-1-2,1 1,-1-1,1 0,3 1,-3 0,-1 0,2 1,-2-1,5 1,-4-1,-1 0,2 0,-1 1,0-1,1 1,4 2,1 2,-5-5,0 1,0-1,3 0,-1-1,-4 0,-7-4,-5-5,6 4,1 0,-1-2</inkml:trace>
</inkml:ink>
</file>

<file path=ppt/ink/ink4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9 1847,'-17'8,"19"-4,-1 0,0 1,1 2,0 0,0 1,1 0,0 0,0-1,0 0,0 1,3 11,-4-12,1 0,-1 0,0-1,0-1,-1 0,0-1,0 0,-1-1</inkml:trace>
</inkml:ink>
</file>

<file path=ppt/ink/ink4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03 1608,'0'18,"0"-12,0-1,1-1,0 1,1 6,-1-5,0 2,1 6,-1-8,1-1,0 6,-2-6,1 2,0 1,0 2,0-6,1 6,-1-7,-1 0,1 2,1-2,0 2,1-4,-2-5,-3 1</inkml:trace>
</inkml:ink>
</file>

<file path=ppt/ink/ink4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3 1854,'-15'-6,"12"5,0 1,0 1,0 2,1 0,-1 3,3-3,1 0,1 3,0-3,1-3,-1-3,1-1,-1 1,2-3,-1 3,0 1,0 0,1 6,-3-1,1 4,-1-3,0-1,1 0,2 1,0-3</inkml:trace>
</inkml:ink>
</file>

<file path=ppt/ink/ink4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0 1840,'-19'11,"15"-9,2 1,0 0,0 0,1 0,1 5,3 1,0-1,1-5,1-1,-2-3,4-2,-4 2,1-2,0-2,1-2,-2 3</inkml:trace>
</inkml:ink>
</file>

<file path=ppt/ink/ink4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52 1809,'10'26,"-10"-29,1 0,-1-1,1 1,1 0,-1 0,2 1,1 0,-1 1,0 2,-4 2,-1 2,-1 1,-1 1,4-4,-3 4,3-4,5-4,-2-2,0 1,0-2,0 3,0 0,-1 4,-3 0,-2 3,-3 2,1-3,2-2,0-1,0 1,0 0,0 0,5 0,-1 0,-1 0,-1 0,2-7,1-1,0 2,0 0,1-1,1 2,-1-2,1 0,-1 1,1 1,-1 1,1 1,-1 0,1 1,0 1,-1 3,-3-2,-2 0,-6 0,5-1,-1 0,1-1,0 2,-1-2,1 1,0-1,8-3,-1 0,6-2,-7 3,1 0,0-1,-1 0</inkml:trace>
</inkml:ink>
</file>

<file path=ppt/ink/ink4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9 1779,'12'48,"-11"-40,1 1,-1-1,1-1,0 1,1 3,0 0,0-1,-2 11,-2-16,0 0,-1-1</inkml:trace>
</inkml:ink>
</file>

<file path=ppt/ink/ink4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8 1801,'0'21,"0"-16,0 1,0-1,1 0,0-1,-1 2,1 3,0 2,0-5,1 7,-2-6,0-2,1 0,-1-1,1-1,-1 1,1-1,0 0,-1 0,1 1,-1 0,1 0,2-2,0-3,0-5,-2 2,-1 0</inkml:trace>
</inkml:ink>
</file>

<file path=ppt/ink/ink4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2 1786,'42'-9,"-39"8,7-2,-6 2,0 0,0 0,0-1,0 2,-1-1,1 0,3-1,-4 2,0-1,2-1,-1 1,0 1,-1-1,0 0,3 1,-3-1,1 0,-3 4,0 5,-1 5,0-7,0 0,3 19,-2-16,1 9,-1-10,1-1,-1 1,0-1,0-1,-1 1,0 0,1-2,-1-1,0-1,0 0,-1 1,1-1,-1 0,-4 2</inkml:trace>
</inkml:ink>
</file>

<file path=ppt/ink/ink4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7 1939,'25'-3,"-20"0,1 2,-2 0,-1 0,7-1,-5 1,-2 0,1 1,-1-1,1 1,3-1,-4 1,1 0,-1 0,1 0,0 2,-1-2,0 2,-4 1,-8-4</inkml:trace>
</inkml:ink>
</file>

<file path=ppt/ink/ink4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9 1816,'8'49,"-8"-46,0 1,0 1,0-1,0 2,0-3,0 0,2-15,-1 8,-1 1,1-1,1 1,0 0,1 1,0 2,2 0,0 0,1 1,-3 0,-2 2,-3 3,0-3,1 0,0 2,-2-1,0 2,0-3,1 1,-1-2,2-11,0 1,1 3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205,'16'12,"-13"-12,0 1,0-1,0 1,0 0,4 1,-4-1,5 2,-4 1,0 0,-1 0,-1 0,1 0,-3 0,-3 2,-3 0,1-3,2 0,0-2,-2 1,-6 0,-5-2,9-2,-4-4,6 3</inkml:trace>
</inkml:ink>
</file>

<file path=ppt/ink/ink4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0 1795,'7'66,"-7"-62,0-1,0 0,0 1,1 0,-1-1,0 0,1 4,0-4,0 0,1 0</inkml:trace>
</inkml:ink>
</file>

<file path=ppt/ink/ink4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7 1820,'-14'2,"10"0,1 1,0 2,1-2,2 0,-1 3,0-1,0-1,1-1,0 0,2 1,1-3,0-1,1 0,-1-1,0-1,0 1,-7 6,-1 0,1 4,4-6,0 0,0 0,1 0,-1 1,3-1,0 1,0-3,4-2,-4-3,-2 0,0 0</inkml:trace>
</inkml:ink>
</file>

<file path=ppt/ink/ink4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1 1827,'14'-7,"-11"7,1-1,-1-1,1 2,-1-1,1 0,0 0,-1 0,1 1,0-1,0 0,5 0,2 1,4-1,-6 0,-1 1,-3 0,0 0,-1 1,1-1,0 0,3 0,-4 0,-1 0,0 0,2 0,0 0,-1 1,0-2,-1 2,0-2</inkml:trace>
</inkml:ink>
</file>

<file path=ppt/ink/ink4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6 1797,'-14'-1,"11"0,-1 1,-1 0,1 0,1 1,0 1,0 0,2 1,0 2,0-1,1-1,0 1,1 1,-1-1,0 2,1-1,-1-1,1-1,-1 1,1-1,-1 0,1 0,2-3,1-2,4-3,-5 2,0 0,1-2,-1-1,-2 3,2-5,-2 5,0 0,-1 0,0 0,0 0,0 11,0 0,1-1,-1-1,1-1,-1-1,1 0,0-1</inkml:trace>
</inkml:ink>
</file>

<file path=ppt/ink/ink4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2 1738,'-1'32,"0"-24,2 0,-1-1,0 0,1 6,-1-5,1 0,-1 0,1 0,-1-2,0-2,0 3,0-4,0 1,0 0,2-7,-1-2</inkml:trace>
</inkml:ink>
</file>

<file path=ppt/ink/ink4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3 1805,'-14'2,"9"-2,2 2,0-1,-1 3,2-1,1 0,0 1,1-1,0 0,1 4,0-2,2-1,0-2,1 1,-1-3,2 2,-2-2,1 0,0 0</inkml:trace>
</inkml:ink>
</file>

<file path=ppt/ink/ink4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1 1782,'0'74,"-3"-72,-2 0,1 0,0 0,0-1,-7 1,7-2,-1 0,-1 0,-2 0,1 0,0-1</inkml:trace>
</inkml:ink>
</file>

<file path=ppt/ink/ink4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5 1764,'-4'26,"2"-20,1-3,1 0,-1 0,0 2,1-2,2 3,-1-2,2 7,1-2,2 1,4 1,-6-7,0 1,-1 1,1 2,-1-1,1-1,-1-2,0-2,2 0,0-3,0 0,0-1</inkml:trace>
</inkml:ink>
</file>

<file path=ppt/ink/ink4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1 1724,'14'23,"-11"-21,-1 1,1 1,0 0,-1 1,0 0,-2-2,1 0,-1 0,1 2,0-2,0 3,-1-2,1 1,0-8</inkml:trace>
</inkml:ink>
</file>

<file path=ppt/ink/ink4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3 1712,'-12'60,"11"-55,1-2,-1 0,0 0,0 0,0 2,-1-2,-1-3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6 1196,'34'175,"-32"-170,0-1,1 0,0 1,-1-2,1 2,-2-1,1-1,0 0,0 0,0 0,3 3,-1 0,-1-1,0-2,1 2,1 3,0 0,0 2,0-4,3 0,-4-3,2 1,-3-2,-6-2,-7-2,0 0,6 1,1 0,-3-1,2 0</inkml:trace>
</inkml:ink>
</file>

<file path=ppt/ink/ink4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1 1758,'38'-2,"-34"2,-1 0,0-1,1 1,0 0,1 1,2 0,-3 0,3 1,-4-2,2 1</inkml:trace>
</inkml:ink>
</file>

<file path=ppt/ink/ink4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772,'-1'40,"1"-36,0 1,0 1,0 0,0 1,1-2,-3 3,2-2,-1-1,1-2,-1 1,0-7,3-1,1 0,0 0,-1 1,0 0,2-2,1-2,-3 4,1-1,1 0,-1 2,0 0,1 1,-1 2,1 0,0 4,-4-1,0 1,-1-2,-1 2,0-2,-1 1,0 1,0-1,0-1,0 1,0-2,-2-3,0-3</inkml:trace>
</inkml:ink>
</file>

<file path=ppt/ink/ink4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7 1794,'-15'10,"12"-7,0-1,0 1,2 0,0 0,0 3,1 0,0-2,1-1,1 4,0-3,1-1,1 0,1-2,-2 0,0 1,0 0,-1 1</inkml:trace>
</inkml:ink>
</file>

<file path=ppt/ink/ink4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1 1809,'-21'5,"18"-3,0 1,2 0,0 1,1-1,0 0,0 0,0 1,0-1,1 1,0 0,0-1,2-1,1-1,0-2,1-3,-2 1,0-3,-1-1,1 0,-2 4,0 6,1 3,-1 0,0-1,0 1,0-3,0 5,0-4,0-1</inkml:trace>
</inkml:ink>
</file>

<file path=ppt/ink/ink4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48,'1'83,"-1"-77,0-2,0 0,-1 0,1-1,0 4,0-4,0 0,0 1,0 0,2 2,-1 0,0-1,-1-8,0-6,0 5,0 0</inkml:trace>
</inkml:ink>
</file>

<file path=ppt/ink/ink4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805,'-22'4,"17"-2,2-1,-1 2,0 0,2 0,1 1,1 3,0-3,1 4,0-3,2-1,1 0,0-3,0 0,2-2,-3 2,1-2,-1 0,0 0,-1-3,0-1,-1 1</inkml:trace>
</inkml:ink>
</file>

<file path=ppt/ink/ink4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3 1771,'21'27,"-20"-24,1 2,-2 0,0-1,1-1,1 18,-2-15,0-1,1 1,-2 0,2 1,-3-4,-2-2,1-4,1 0</inkml:trace>
</inkml:ink>
</file>

<file path=ppt/ink/ink4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7 1780,'41'41,"-39"-38,0 1,1 0,-1-1,-2-15,-1 3</inkml:trace>
</inkml:ink>
</file>

<file path=ppt/ink/ink4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6 1756,'-10'24,"7"-17,-1-1,1-1,1-1,0-1,-4 3,4-3,0 0,1 1,-1-1</inkml:trace>
</inkml:ink>
</file>

<file path=ppt/ink/ink4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0 1770,'2'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3 1479,'19'6,"-15"-4,0 0,0 0,0 2,0 0,-1-1,1 2,-1-2,0-1,1 1,-1-1,3 1,-1-1,-1 0,0 0,0-1,-1 1,4-19,-4 6,0 3,-3 5,1-1,-1 1,1-1,-1 0,0-1,0-5,2-12,2 15,-1 3,-7 3</inkml:trace>
</inkml:ink>
</file>

<file path=ppt/ink/ink4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6 1924,'-10'17,"9"-12,0 0,0-2,1 0,-2 9,1-7,1-1,1 5,-1-4,1 1,1 6,1-6,0-4,0-2,1-4</inkml:trace>
</inkml:ink>
</file>

<file path=ppt/ink/ink4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6 1871,'13'-116,"-13"113,0-2,1 1,0 0,-1 1,2-2,0 2,2 4,-1 2,5 5,-4-3,0 1,-1-1,-2-2</inkml:trace>
</inkml:ink>
</file>

<file path=ppt/ink/ink4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3 1869,'1'56,"-1"-51,0 0,0 1,0 1,0-2,0 0,0 0,0 4,0-5,1 6,0 0,-1-5,1-2,-1 1,2-1,1 1,0-2,1 0,-1-1,3-1</inkml:trace>
</inkml:ink>
</file>

<file path=ppt/ink/ink4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4 1972,'-28'-9,"24"9,1 0,-3 2,3-1,0 2,1 0,1 1,2 1,2 1,-1-2,0-1,1-1,0-3,1-2,-1-3,-1 3,2-1,-1 0,1 1,-2-1,1 2,0 6,-1 1,0 4,-1 6,0-10,1 0,1-3,0-2,-2-3</inkml:trace>
</inkml:ink>
</file>

<file path=ppt/ink/ink4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1 1929,'3'41,"-3"-37,0-1,0 2,0 1,-1 0,1 0,0-1,0 0,-1-2,1 3</inkml:trace>
</inkml:ink>
</file>

<file path=ppt/ink/ink4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7 1964,'-16'3,"13"-2,0 2,-3 5,6-5,0 2,1 1,0-3,0 1,1-1,1 2,1-1,-1-3,1 0,6 2,-7-2,1-1,-1-1</inkml:trace>
</inkml:ink>
</file>

<file path=ppt/ink/ink4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4 1924,'13'16,"-11"-12,-1-1,2 4,0-3,0 1,0-2,0 1,0-2</inkml:trace>
</inkml:ink>
</file>

<file path=ppt/ink/ink4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1 1917,'-7'15,"5"-10,-1 5,1-3,0-4,1 0,-2 1,0 1,1-2,-1 0,0-2,-1-3</inkml:trace>
</inkml:ink>
</file>

<file path=ppt/ink/ink4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9 1959,'28'-27,"-23"27,1 1,-3 0,1 1,-1-1,0 0,1-2,-1-1,-1-1</inkml:trace>
</inkml:ink>
</file>

<file path=ppt/ink/ink4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0 1922,'11'67,"-12"-61,-1 0,2 0,-1-1,-1 0,1-1,0 0,-2 4,1-5,1 0,-1 1,-2-5,1-1,0-3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959,'1'37,"-2"-33,1 1,0-2,0 2,0-1,0 2,-1-1,2 3,-1-4,0 0,0 0,0 1,0-8,0-3,0 3,-1-2,1 1,-1 1,0-1,0 1,-1 0,0 0,-3-1,2 2,-4 2,2 10,2 2,1-5,0 4,0-6,2-1,4-2,0-2,6 0,-2 0,-3 0,-2 1</inkml:trace>
</inkml:ink>
</file>

<file path=ppt/ink/ink4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7 1938,'-14'3,"11"-3,0 2,2 2,0 1,1-2,1 1,0-1,1 0,1-2,3 0,-1 0,0-1,-2 0,-6 2,0-2,-2 2,2-1,0 0,2 2,2 1,1 0,3 5,-3-4,3-2,-2-2,0-1,0-2,2-2,-2-1</inkml:trace>
</inkml:ink>
</file>

<file path=ppt/ink/ink4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2 1918,'-18'29,"17"-25,0 1,1-1,-1-1,0 3,0-3,0 0,1 0,0 1,0 0,0 0,3 14,-2-14,1 0,2-1,-1-2,1 0,1-1</inkml:trace>
</inkml:ink>
</file>

<file path=ppt/ink/ink4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7 1975,'-15'-6,"12"6,0 0,0 2,2 1,0 5,2 4,-1-7,1-1,2-3,0-3,0 0,0-4,2-1,-4 4,1 0,1 0,1 0,-1 5,-1 3,3 5,-3-6,0 2,0-2,-1 0,1-1,0 1,0-1</inkml:trace>
</inkml:ink>
</file>

<file path=ppt/ink/ink4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1 1924,'-1'25,"1"-19,1-1,-1-1,-1 0,1 0,0-1,0 5,0-2,1-1,-1 1,0-1,0-1,1-1,-1 2,1-1</inkml:trace>
</inkml:ink>
</file>

<file path=ppt/ink/ink4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8 1960,'-16'3,"12"-3,1 1,0 2,0-1,2 1,1 0,0 0,2 0,-1 0,1 1,0 2,0-3,1 1,1-1,3-1,-3-3,0-2,-2-2</inkml:trace>
</inkml:ink>
</file>

<file path=ppt/ink/ink4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8 1925,'26'52,"-27"-49,0 0,-1 4,-2 4,3-8,0 1,-1-1,-2 2,1-3,-1 1</inkml:trace>
</inkml:ink>
</file>

<file path=ppt/ink/ink4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9 1906,'23'38,"-22"-35,0 0,1 1,-1-1,1 0,-2 1,2-1,-2 0,1 0</inkml:trace>
</inkml:ink>
</file>

<file path=ppt/ink/ink4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6 1913,'-8'14,"6"-9,0 1,0 1,1 0,-1-2,1 1,0-1,1 0,0-1,-1 6,1-4,0-1,-1 3,-2-2,0-4,-3-4,1-1,3-3,1 1,0-1,0 1,0 1,1-3</inkml:trace>
</inkml:ink>
</file>

<file path=ppt/ink/ink4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6 1933,'20'2,"-15"-2,-2 0,0-1,1 1,0-1,9 1,-8-1,-2 1,1 1,2 2,-3 2,0 1,-1 0,-2-3</inkml:trace>
</inkml:ink>
</file>

<file path=ppt/ink/ink4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6 1799,'32'0,"-29"0,0 0,2 0,-2 0,1 0,-1-1,-9 1,1 0,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6 1144,'18'5,"-19"-9,1 0,-1 1,-1-2,-1 2,2 0,-1 0,-1 1,-3 11,4-1,1-1,1-4,1 0,3-2,-1 0,0-3,0 0,0 0,-2-1,0 0,0-2,-2 1,0 1,-3 0,0 1,0 1,0 1,1 2,1 1,0 1,1-1,0 1,1-1,-1 2,2-2,2-2,0-1,0 0,0-2,0 1,0-2,-2 0,1 0,-2-1,0 1,-1 0,-3 0,1 3,0 1,0 2,0 5,2-5,0 1,1 0,3-2,0-2,0 0,1-1,-1-2,0-2,-2 1,-2 1,-4 3,1 1,1 1,1 1,4 0,0 0,1-1,2-3,-3-3,-1 0,0 0,-1 1,0 0,-1 0,-1-1,1 1,-2 1,1 5,0 5,1-4,0 0,1-1,0 2</inkml:trace>
</inkml:ink>
</file>

<file path=ppt/ink/ink4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9 1713,'18'-5,"-13"3,0 1,0 0,0-1,-2 1,1 0,0 0,0 0,0 0,4-2,-3 2,-1 0,1-1,-1 2,-1-2,0 1,0-2,1 3,-1-2,2 4,-1 1,-1-1</inkml:trace>
</inkml:ink>
</file>

<file path=ppt/ink/ink4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5 1587,'5'40,"-4"-33,0 3,-1-5,1 1,-1 2,1 5,0-7,-1 0,1-2,-1-1,1 2,-1-2,1 0,0 0,0-9,0 2,0 0</inkml:trace>
</inkml:ink>
</file>

<file path=ppt/ink/ink4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4 1556,'-14'25,"11"-21,0-2,-3 3,2-1,1-1,9-6,-13 7,4-1,13-3,-4-1,0-1,1 1,-4 1,4-2,-4 2,0 0,0-1,0 1,0 0,1 0,-1 1,0-1,0 1</inkml:trace>
</inkml:ink>
</file>

<file path=ppt/ink/ink4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604,'0'41,"1"-36,-1-2,7-5,-13 7,6-1,2 10,-2-11,1 0,0 2,0-10,3-14</inkml:trace>
</inkml:ink>
</file>

<file path=ppt/ink/ink4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0 1536,'-4'80,"5"-69,-1-7,0 0,0 0,0-1,-1 0,2-10,0 0,0-1,-1 1,3-6,-3 10,2-1,0 1,2 2,5 3,-5 0,5 3,-5 0,-2 0,-2-2,0 0,0 1,-1-1,1 0,-1 0,-4 0,-6 1,7-3,0 1,0-1,-1 0,0 0,-2 0,-2 1,-8 1,12-2,-2 1,2 0,2-1,0 0</inkml:trace>
</inkml:ink>
</file>

<file path=ppt/ink/ink4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7 1919,'20'-3,"-15"1,0 1,-2-1,1 2,0 0,0-2,0 1,3 0,-4 1,2-2,2 1,-3 1,-1 0,0-1,0 1</inkml:trace>
</inkml:ink>
</file>

<file path=ppt/ink/ink4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7 1847,'14'0,"-11"-1,0 0,0 1,0-1,-9 3,2-1</inkml:trace>
</inkml:ink>
</file>

<file path=ppt/ink/ink4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1 1875,'2'0</inkml:trace>
</inkml:ink>
</file>

<file path=ppt/ink/ink4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0 1926,'17'-8,"-14"4,0 1,-2-1,0 1,0-1,1-2,-1-1,0-6,0 2,-2-2,0-9,0 16</inkml:trace>
</inkml:ink>
</file>

<file path=ppt/ink/ink4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3 1817,'6'43,"-5"-40,4-9,-2 1,-2 2,0-1,0 1,1-3,0 2,0 1,2-1,-2 1,1 0,-3 6,-1 0,0 0,0 1,0 0,1-1,0 1,0 1,0-2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46,'-8'51,"7"-48,-1 1,1 0,-1 0,5-4,1-1,-1 0,0 0,0 0,3-2,-3 2,2 0,2 0,8 1,-6 0,-5 0,-1 1,-8-8,2 4,-12-13</inkml:trace>
</inkml:ink>
</file>

<file path=ppt/ink/ink4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6 1893,'30'-20,"-26"18,-1 2,0 0,-1 3,-2 0,-1 1,1 0,-1 0,1 1,-1-2,0 2,0-1,-1 1,-2 0,1-2,-1 0,0 0,1-3,0-1,1-2,0-1,1 1,0-3,1-1,1 0,2 6,1 5,-1 0,-1 0,1 1,-1-2,1 0,0 0,0-1,0-1,0-1,0-2,0 1,0-3,-1 0</inkml:trace>
</inkml:ink>
</file>

<file path=ppt/ink/ink4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6 1800,'5'59,"-5"-54,1-2,-1 0,1 1,-1 1,0-1,-1-1,2-7,-1 1,4-3,-4 3,3 0,2 1,-1 0,-1 1,0 1,0-1,1 0,-1 1,0 1,-4 2,-1 1,-1 2,0-1,-1 2,1-1,-2 3,3-6,-6 2,-7-4,8-3,-8-8,9 1,-6-7</inkml:trace>
</inkml:ink>
</file>

<file path=ppt/ink/ink4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7 1530,'-15'12,"12"-9,1 0,0 0,0 2,0 0,2 0,-2-1,2 1,-1-2,0 0,1 1,0 0,0-1,0 1,-1-1,1 0,0 0,3 2,-2-2,0 0,-1 0,1 0,2 1,-1-1,1-2,-1 2,1-2,0 0,0 0,0 1,0-1,0-1,0 0,0 1,0 0,0 0,0 0,0 1,3-2,-3 1,2-1,1 0,-3 1,0-1,0 0,0 1,0-1,0 0,0 0,0 0,0 0,0 1,0-1,0 0,0 0,0 0,1 0,-1 0,2-1,-2 1,0 0,0 0,0 0,0-2,0 1,0 0,0 0,0-1,0 1,0-1,0 1,0-1,0 1,0-1,0 1,2-1,-2 0,0-1,0 1,0 0,0 0,-1-1,1 2,0-1,0 0,-1-1,0 0,1 0,-1 0,-1 0,1 0,0 0,-1 0,1-1,-1-1,1-3,0 1,-2 3,0 1,0 0,-2 0,0 0,-1-1,0 1,0 0,-1 1,1 1,-2-2,2 2,-1-1,-4-1,4 1,1 0,0 1,0-1,0 0,0 1,0-1,-1 1,0 0,-1 1,-1 1,2-1,0 1,0-1,0 1,0-1,1 0,0 0,-2 0,2-1,0 0,-2-1,2 1,0 0,0 0,0 1,-2 0,0 1,1 1,1-1,0 0,-1-1,-1 2,0 0,2 0,-1-1,1 0,0 1,0 0,3 3,0-1</inkml:trace>
</inkml:ink>
</file>

<file path=ppt/ink/ink4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5 1495,'-8'14,"7"-11,0 1,-1 1,0-2,2 0,-1 0,0 4,1-3,0 0,1 0,-1 6,-2-5,1-2,-1 2,-2 0,3-2,0 2,2-1,0 0,0-1,0 0,0 2,0-2,0 0,0 0,-1 0,-1 2,1 0,0-2,0 0,1 0,1 0,0 0,1 0,0-1,1 0,-1-1,4 1,-3-2,-1 1,1-1,0 0,-1 0,0 0,0 1,1-1,0 0,-1 1,0-1,2 0,-2 0,0 1,1-1,0 0,-1 0,1 1,-1-1,0 0,2 0,-2 0,1-1,-1 0,1 0,-1 0,1 1,-1 0,2-1,-1 1,-1 0,8 0,-8 0,2 0,0 0,-1-1,0 2,0-1,0-1,-1 1,1-1,3 1,-3-1,1 1,-1-1,0 1,0 0,0 0,-1 1,0-1,1 0,-1 1,0-1,0 0,0 0,0 0,0 0,2 0,-1 0,-1 0,0 0,0 1,0-1,1 0,-1 0,3 1,-3-1,0 0,0-1,1 1,4 0,-5 0,2 0,-1 1,-1-1,0 0,0-1,2 0,-2 0,1 1,0-1,1 1,2-1,-4 1,0-1,1 1,-1-1,0 1,0-1,0-1,1 1,0-1,-1 1,1-3,0 0,-2 1,0-2,1 2,0-2,-1 2,1-1,-1 0,-1 1,0 0,-1 0,-1-1,0 0,-1 1,1-1,0 0,-2-4,2 5,1 0,-2-1,1 1,-1 0,-1 0,-4-1,4 4,-1-2,0 2,1-1,-2 0,0 0,2 1,0 0,-1-1,-1 0,0 1,0 0,1 0,1 0,-2 0,2 0,0 0,-1 0,0 0,0 0,-4 0,1 0,4 0,0 0,0 1,0-1,-2 0,2 0,-2 0,2 0,0 0,-4 0,3-1,-1 1,-9-1,9 0,2 1,-2 0,1 0,1 0,0 0,0 0,0 0,-1 0,1 0,0 0,0 0,0 0,-2-1,1 1,0-1,0 0,0 0,1 0,0 1,0-1,0 0,-2 0,1-1,0 1,0 1,-1-1,2 0,-3-1,2 1,0 0,1 1,0-1,0 1,-3 1,2-1,-1-1,0 2,-2-1,3 0,1 0,0-1,0 1,0-1,0 1,-6-2,6 2,-1-1,-2 1,1 0,1 0,0 1,0 2,0-1,0 1,0-1,-3 4,2-3,2-1,-1 0,-1 0,2-1,-1 0</inkml:trace>
</inkml:ink>
</file>

<file path=ppt/ink/ink4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6 1637,'-21'10,"18"-9,-1 1,1-1,-1 1,-1 0,1 1,1 0,-1 1,-1 1,1 0,-1-1,-3 4,4-5,-1 0,1-1,-1 0,1 0,-3 3,3-3,1 1,0 1,0 0,0-1,1 0,-1 5,0-1,-1 2,0-2,0-2,-1-2,2-1</inkml:trace>
</inkml:ink>
</file>

<file path=ppt/ink/ink4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 1788,'-12'14,"10"-11,0 2,-1 0,1 0,1-2,0 0,-1 1,2 0,-1-1,4 0,0-3,1 1,-1-1,0 0,-1 4,-3-1,-1 0,0 1,0-1,0 0,5 0,1-1,-1-1,-3 2,0 0,0 0,-1 0,0 0,0 2,0-1,0-1,0 0,0 0,-2 0,2 0,-2-5</inkml:trace>
</inkml:ink>
</file>

<file path=ppt/ink/ink4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 1810,'16'-6,"-13"5,1 0,-1 0,0-1,1 1,-9 4,1 0,-3 1,3-2,2 1,0 0,-1 2,1-2,0 2,2-2,-1 0,-1 7,2-7,-1 0,1 0,1 0,-1 0,1 0,2-3,1-2,0 0,0-1,0-1,-1 2,1-1,0-1,0 2,-1 1,0 3,-2 2,0 2,-2 0,-1 2,-2-1,2-2,-1 1,2-3,-2-1,0-3,1-6,1 2,0 0,0-7,1 3</inkml:trace>
</inkml:ink>
</file>

<file path=ppt/ink/ink4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1 1782,'2'40,"-2"-35,1 0,-1 0,-1 1,1-2,-1 0,-1 3,1-3,1-1,-1 1,0 0,0 5,0 2,0-6,1 4,0-5,0 0,1-1,3-3,1 1,-2 0,0-1,3 0,-3-1,0 1,1-2,-1 0,0 0,1-1,-1 5</inkml:trace>
</inkml:ink>
</file>

<file path=ppt/ink/ink4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7 1819,'-14'1,"11"2,2 0,-2 10,1-9,1 1,1-1,-1-1,0 5,1-4,1 2,1 0,1-6,4-5,-1-2,-5 4,3-4,-2 3,0 1,2 10,-3-3,-1 0,1 0,-1 0,0-1,1 1,0 1,-2-8</inkml:trace>
</inkml:ink>
</file>

<file path=ppt/ink/ink4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838,'-14'-7,"11"6,0 2,-1 1,1 1,0 5,2-3,0-1,1 1,1-2,0 1,1-1,1 1,1 0,0-1,1 1,-1-4,0 0,-1-3,1-4,-4 4,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09,'30'9,"-21"-9,-2 0,-4 0,1 0,-1 0,2 1,-9-1,-1-1,2 1,-1-1,1 1</inkml:trace>
</inkml:ink>
</file>

<file path=ppt/ink/ink4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7 1807,'6'27,"-6"-24,1 1,0 1,0-12,0 2,0 0,-1 2,0 0,2-2,0 2,1 0,0 0,0 1,1 0,-1 1,1 0,-1 2,-3 3,-1 1,-3 6,2-3,2-3,-1 0,2-1,0-1,2-5,0 0,-4 7,-5 1,3-5,-2 2,1-1,1-1,0 0,0-1,0 1,-2 1,2 1,1 0,2 0,2 4,0-4,-1 4,0-3,0-1,3-9,-1 1,-1 1,1 1,-1 0,0 0,1 0,2-1,-1 1,0-1,0 1,-1 1,0-1,0 2,0-1,0 2,-1 3,-2 0,-1 0,0 1,-1-1,0 0,-5 6,3-4,-4 0,5-3,1 1,-1-3,0 1,-1 2,1-3,0 2,8 0,0 0,-1-2,3 0,-4-2,4-2,-3 3,-2-2,2 0,-1 0,1 1,-2-1,-3 0,0 0</inkml:trace>
</inkml:ink>
</file>

<file path=ppt/ink/ink4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1 1766,'13'65,"-12"-57,-1 0,1-1,-1 7,1 7,0-12,-1-1,1 0,1 0,-1 1,0-1,1 1,1 4,-2-10,-2 0,-5-18</inkml:trace>
</inkml:ink>
</file>

<file path=ppt/ink/ink4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9 1054,'16'-1,"-13"0,2 0,-1 0,0 0,-1 0,0 0,1 0,0 0</inkml:trace>
</inkml:ink>
</file>

<file path=ppt/ink/ink4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9 1076,'17'0,"-13"-1,0 0,3-1,-4 1,0 0,0-1,2 0,-2 1,2-1,-1 1,1-1,-1 2,1-1,-2 1,-6-1</inkml:trace>
</inkml:ink>
</file>

<file path=ppt/ink/ink4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89 1645,'-16'6,"13"-2,2-1,-1 5,1-3,0 2,0-2,0 0,0-1,0 2,1-1,-1 0,0 9,1-6,-1-2,0 0,1-1,0 0,0-1,-1 0,1 0,0 0,0-1,-2 6,2-4,-2 0,-5-2,1-7,5 1,0-2,-1-3,2 5</inkml:trace>
</inkml:ink>
</file>

<file path=ppt/ink/ink4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4 1800,'2'0</inkml:trace>
</inkml:ink>
</file>

<file path=ppt/ink/ink4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5 1800,'0'3,"0"1,0 2,0 0,0 1,0 1,0-1,1-2,-1 0,0 0,0-1,0 3,0 3,1 3,-1-1,1-5,-1-3,-1-11,0 0,-1-1</inkml:trace>
</inkml:ink>
</file>

<file path=ppt/ink/ink4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0 1768,'-13'21,"11"-18,-4 4,3-4,1 0,0 1,1-1,0 0,4-2,1-1,-1 0,1 0,-1 0,0 0,2-2,-2 2,1 0,-1 0,0 0,0 0,0 0,1 0,0 1,-2 2</inkml:trace>
</inkml:ink>
</file>

<file path=ppt/ink/ink4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2 1853,'18'33</inkml:trace>
</inkml:ink>
</file>

<file path=ppt/ink/ink4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0 1764,'1'19,"-1"-14,1-1,-1-1,0 0,0 0,0 0,0 0,0 3,1-2,-1 2,0 1,0 6,0-2,0-3,1-5,-2 2,1-2,-2-6,2 0,-1 0,1-1,0 1,1-2,-1 0,2-1,1-1,0 2,3 2,2 1,-3 3,0 2,-4 0,1 0,0 1,-1 0,2 4,-1-1,-1-4,-2 3,-1 1,-1-3,0-1,-3 1,3-3,-1-1,-1 1,-1-1,2 0,0-2,1 1,-1 0,1-1,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1161,'70'-14,"-62"14,-7 3,-6 0,0-1,1-2,-2 0,3-1,0 0,-1 0</inkml:trace>
</inkml:ink>
</file>

<file path=ppt/ink/ink4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6 1821,'1'18,"0"-13,-1-1,2 2,-1-3,1 5,-2-5,0 0,0 0,0 1,-1 15,1-15,-1-1,1 0,-1 0,0 0,1 0,-1 1,1-1,-1 0,-2-4,1-3</inkml:trace>
</inkml:ink>
</file>

<file path=ppt/ink/ink4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0 1282,'13'0,"-9"0,-1 0,0 0,0-1,1 1,-1 1,1-1,0-1,-1 1,3 1,-3-1,3 1,-3 0,0-1,2 2,6-1,-3 1,-4-2,0 0,2 1,-2-2,-1 1,0 0,0 0,1-1,-1 1,0 0,1 0,1-1,5 1,-6-1,7 0,-7 1,-1-1,0 1,0 0,3-1,2 0,1-1,-3 2,1-2,-1 1,-1 1,0 1,-1 0,-1-1,3 1,3-1,-6 0,0 0,0-1,0 1,3 0,-2 1,0-1,0 1,0-1,0 0,1 0,0 1,5-2,-3 1,-2-2,-2 2,1 0,0 0,0-1,0 0,-1 0,2 0,5-1,-3 2,-4-1,0 0,2 1,-2 0,1-1,-1 1,0 0,0 1,-11-6</inkml:trace>
</inkml:ink>
</file>

<file path=ppt/ink/ink4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6 1221,'13'3,"-9"-3,-1 1,0-1,3 0,-3 1,0-2,2 1,-2 0,4-1,-3 0,5-1,2 1,0-1,-3 1,-1 0,5 1,-8-1,1 2,-1-1,1 0,-1 0,0 1,3 0,-4-1,0 0,0 0,2 0,-2 0,1 1,0-2,0 1,-1-1,-6 2,0-2</inkml:trace>
</inkml:ink>
</file>

<file path=ppt/ink/ink4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0 1185,'16'-5,"-10"0,-3 3,1 0,3 1,-3 0,0 4,-5 4,-3 8,-2-7,3-5,0 1,-4 4,5-3,-4 6,3-5,1 0,0-1,0 0,0 0,-3 3,3-5,0 0,0 0,-2 1,1-2,0 1,3-6</inkml:trace>
</inkml:ink>
</file>

<file path=ppt/ink/ink4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2 1227,'24'54,"-28"-57,2-1,1 0,0 0,0 1,1 0,0 0,0-1</inkml:trace>
</inkml:ink>
</file>

<file path=ppt/ink/ink4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4 1225,'24'16,"-24"-13,1-7,-1-1,0-1,1 2</inkml:trace>
</inkml:ink>
</file>

<file path=ppt/ink/ink4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4 1181,'-7'16,"4"-13,-1 0,1 0,-1 1,1 0,0-1,1 0,0 0,6-2,-1-1,0 0,1 0,1-1,-2 1,0-1,0 0,0 1,-6 5,-1 1,-3 4,4-6,0 1,1-2,0 0,0 0,1 0,0 0,0 0,-1 2,1-2,0 0,4-7,0 1,0-1,-1 1,2 0,-2 0,2 0,-2 0,1 0,0 1,0 1,-1-2,2 1,-1 2,0 3,-1 0,-1 1,0 0,-1 1,-1 2,-2-3,-1-2,1-2,0 0,-1 0,1-2,0 0,2-1,5-1,-2 0,0 1,0-1,0 0,-1 1,1 0,0-1,0 1,1 0,1-1,1 0,-2 4,0-1,1-1,0 1,0 1,0 0,1-2,-1 1,-2-2,-3-1,0 1,1 0,0 0,-1 0,0 0,1 0,-1 0,1 0,0-1,-1 1,-2 9,2-1,1-1,0 5,0-6,0 0,0 1,1 0,-1-1,1 0,1 14,-1-11,0 4,1-6,-1-1,2-3,1-4,-1 0,-2 0,-1 1,0 0,-2 0,-1 2,0 2,0 0,-2 1,-2 2,4-2,-1 0,1 0</inkml:trace>
</inkml:ink>
</file>

<file path=ppt/ink/ink4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7 1189,'9'18,"-12"-15,-2 1,1 0,1-1,0-2,-1 4,-1 0,2 0,2-2,2-6,3-2,1 1,-1 1,-1 1,0 2,0-1,-2 4,0 1,0 3,-1 3,0-3,-1-4,1 0,-2 1,2-1,1-7,0-2,0-1,-1 1,1 0</inkml:trace>
</inkml:ink>
</file>

<file path=ppt/ink/ink4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3 1209,'19'17,"-16"-16,0-2,-2-2,-4 1</inkml:trace>
</inkml:ink>
</file>

<file path=ppt/ink/ink4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5 1221,'5'-2,"0"1,3 1,0 0,-3 0,-1 1,-1-2,1 2,-1-2,3 0,-1 0,-2-1,-7 2,1 0,-1 0,0 0,0 0,1 0,-1 1,0 0,0-1,1 0,-4 0,0 1,3 0,-1 0,2 0,9-1,-1 0,-1 0,-1-1,1 1,0 0,5-1,-6 1,1 0,-1-1,0 1,1-1,-1 0,0 1,-7 0,0-1,-1 0,2-1,-4-4,2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720,'-1'13,"1"-9,0 2,0-3,0 4,0-1,0 1,0-4,0 0,0 0,-1 1,0 0,1-1,-1 0,1 0,0 0,-1 1,-1 1,-1-2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2 1392,'-1'-8,"0"12,1-1,0 1,0-1,0 0,1 1,0-1,2-2,0-1,5-7,-2 1,-2 0,-4 3,0-1,-1 1,-2 0,0 1,0 1,0 1,0 0,1 3,-1 3,3 0,1-3,3-2,1-4,-3-1,-2 1,-4 1,1 3,0-1,-2 11,9-3,-1-8,0-1,1-2,-1 1,0-3,-2 2,0 0,-3 0,-1 1,-1-1,-1 1,3 8,5 0,0-3,0-1,0-2,0-3,-3-2,-2 1,-1 1,0 2,0 0,0 1,2 6</inkml:trace>
</inkml:ink>
</file>

<file path=ppt/ink/ink4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9 1177,'3'18,"-2"-13,-1 0,0 0,1-1,-1 0,0 0,1 2,-1 0,0 1,0 0,0-1,0-2,-1 0,0-1,1 1,-1 1,0-1,4-8,-1 0,1-6,-1 3,-1-1,1 0</inkml:trace>
</inkml:ink>
</file>

<file path=ppt/ink/ink4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7 1153,'-2'20,"1"-16,1-1,-1 2,4-7,0-2,-1 0,1 1,-1 0,2 0,1-2,-1 3,-1 2,4 0,-8 3,-9 3,3-1,2 0,1 0,2-2,-2 3,1 0,0-2,1 0,6-4,-1 0,2-2,-2 1,0-1,0 1,0 1,2-2,0 0,-4-1,-1-1,-1-1,-2-3,2 5,-2-2,1 2,1-1,0 1,-2 12,2-6,1 2,-1 5,1-5,0 1,0-2,0-1,-1 0,0 0,1 0,0 0,-1 3,-1-2,-1-2,0 0,0 0,0-2,5-6,0 1,0 2,0 0,4 1,-3 1,-2 4,-2 1,-1 0,1-1,0 1,0 0,0 1,1-1,-1 1,0-2,1 5,0-4,0-1,3-1,1-4,0-2,-3 1,0 0,-1-4,1 3,-1 1,0-1,0 1,0-1,-1 8,-1 3,2-2,-1-2,-1 2,1-2,0 0,-1 0,-1-1,0 1,0-2,0 1,0-1,0 0,6-6,-2 2,1-1,5-10,-3 6,-1 3,0-1,0 1,2 0,-1 3,1-1,-2 1,2 0,1-1,-2 1,0-1,-1 1,1 0,-1-1,-1 0,0 0,1 1,-1-1,-3 6,-3 2,1-2,0 0,0 1,1-1,4 0,2 0,1 0,-1 0,0 0,-1 0,-1 0,0 1,-2-1,1 0,-1 0,-1 0,1 0,-1 0,-2 2,1-2,-2 0,1 1,-1-2,1-1,0-1,0-3,0 1,2-1,2 0,2 1,0 1,2 0,-2 1,0 0,0 0,1 0,-1 0,2 0,-1 0,-1-1,0-1,-4-2,-3-7,-1 5,0 1,1 0</inkml:trace>
</inkml:ink>
</file>

<file path=ppt/ink/ink4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1061,'111'5,"-107"-4,0 0,1-1,-1 1,-1 0,5 0,-4-1,0 0,1 0,0 0,3 0,-5-1,6 0,-6 1,5-2,-4 2,1 1,-2-2,1 3,-1-2,0 1,-6-1,-4 0,1 0,-6-3</inkml:trace>
</inkml:ink>
</file>

<file path=ppt/ink/ink4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7 1380,'19'-8,"-13"5,1-2,3-1,1-1,-1-1,-5 4,3-1,1 0,0 2,1-1,-6 3,0-1,-1 1,0 0,3-1,-3 1,0 0,-10 0</inkml:trace>
</inkml:ink>
</file>

<file path=ppt/ink/ink4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256,'28'-5,"-25"4,-1 5,-3-1,0 1,0 1,-1-1,1 1,-1 1,-2 10,2-8,0-2,-2 6,-1 7,4-13,-1 3,-1-2,1-4,4-11,-1 1,0 0,0 1,0 2,0 0,0 0,1 0,0 0,0 1,-1 0</inkml:trace>
</inkml:ink>
</file>

<file path=ppt/ink/ink4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1 1293,'7'39,"-6"-36,0 0,0 0,-2-7,1-2,0-2,0 2,1 1,1-2,-2 4,2-3,-1 3,1-1,0 0,1 2,0 2,2 2,-2 1,0 1,-1 0,0 0,0 2,0-3</inkml:trace>
</inkml:ink>
</file>

<file path=ppt/ink/ink4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3 1246,'4'20,"-4"-15,1 0,-1 0,0 1,0-3,0 0,0 1,0 0,-2-12,2 3,-1 0,0 1,1 1,0 0,0 0</inkml:trace>
</inkml:ink>
</file>

<file path=ppt/ink/ink4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3 1249,'18'8,"-19"-3,0-1,0-1,-1 2,-1-1,1 0,-1 0,-1-1,-4 1,5-5,0-1,3-1,1 0,3-2,0 2,0 0,-1 1,1-1,-1 0,0 2,-3 4,-3 5,-6 8,4-8,-2-2,4-4,-1 1,1-1,6-4,3-3,1-1,-1 1,1 0,-2 1,-2 2,0 0,-3 5,0 1,-1 0,0 1,0-1,1 0,-1-1,1 0,-1 0,-2 3,2-2,1-1,-1 0,5-7,1-1,-2 0,0 2,0 0,1-1,-2 1,-7 5,2 0,-2 0,2-1,-1 0,0-1,1-1,0 1,0-1,0 2,0 1,1 1,-1 1,0 0,1 1,0 0,-1 0,2-1,0 1,-1 0,1-1,0-1,0 1,-1 0,0-1,5-9,0 0,0 2,-1-1,3-7,-2 9,0 2,0-1,0 3,-1 3,2 2,-1-3,1-1,0-1,-1-3,0 1,0-1,0 1,1-2,2 0,-3 0,1 1,0-1,-1 1,1-2</inkml:trace>
</inkml:ink>
</file>

<file path=ppt/ink/ink4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2 1240,'-20'28,"17"-26,-2 2,1-2,0 1,0-1,1 1,6-2,2 0,-2 0,0 0,1 0,0 2,-2 1,-1-1,-1 1,0 1,-1-1,0-1,-1 4,1-3,-1-1,2 0,0-6,0 0,1 0,0 0,-1-1,0 1,1-4,2-3,-2 7,1-3,0 2,1 1,0 0,2 0,1 1,-3 1,0 0,-2 4,-5 11,3-11,-2 7,0-6,0-2,0 1,0-2,6-3,0-2,0 0,0-1,-1 0,0 2,0 0,0 0,0-1,1 1,1-2,-1 3,-1-1,2-1,-1 1,-6 5,-1 0,1 0,2 1,2 0,-1 0,0 0,0 1,0-1,0 0,0 1,0 0,0-1,1 1,0 1,-1-2,-1 0,-2-1,1 1,3-6,0 0,1-1,3-10,-2 9,-1 2,0 0,2 0,0 0,1 0,0 0,-2 2,1-1,-1 1,0-1,0 1,-8 2,1 0,1-1,1 4,2-1,0 5,0 0,0 3,1-2,0-5,-1-1,0 0,0 1,0-1,0 1,1-7,0-2,0 0,0-2</inkml:trace>
</inkml:ink>
</file>

<file path=ppt/ink/ink4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9 1215,'6'32,"-5"-29,0-11,0 3,0 1,0 1,-1 0,1 0,0 0,2 1,1 0,2 0,-2 1,2-1,1 0,0 0,-1-1,-1 2,-1 0,-1-1,-5 5,-1 0,-1-1,1 0,0 0,-1 0,0-2,1-2,-2 0,4-1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7 1441,'-29'27,"45"-41,-54 77,38-60,0 0,1 2,0-2,3 2,-2-2,2 2,-1-1,-1-1,0 1,2-12,-5 19,3-7,-1-1,0 0,2 1,0 0,2 2,-3-3,1-1,0 0,1 1,1-2,2 2,0-1,-2-1,-1-1,0 1,1 1,-2-1,4 0,-4-1,1 0,5 0,0 0,-2-1,-4 1,3-1,0 0,-2 0,3-1,0 0,1 1,2-4,-5 4,1-2,-2 1,2-2,-2 1,1-2,-2 1,-1 1,1 1,3-6,-2 3,0 0,-1 0,0 0,0-3,-1 0,-2 4,2-23,-2 22,-1 1,-3-7,3 6,-2-2,-2-3,2 6,-4-4,3 4,1 1,-2 0,1 0,-1 0,1 0,-1-1,-1 2,0-2,1 0,-2 1,1 1,-2-2,4 3,1-1,-1 2,0-1,-12 1,11 0,-1 1,1 0,1 0,0-1,-1 2,2-1,-1 2,-1-1,-9 4,6-4,-3 1,-5-1,22-5,-12 6</inkml:trace>
</inkml:ink>
</file>

<file path=ppt/ink/ink4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3 1194,'-2'7,"1"-2,0 0,1 0,-1 1,0 1,0 1,0 1,0-2,0 0,-1 0,-1 6,2-6,-1 7,1-10,0-1,1 0,-1 0,2-8,0-2,-1 0,1 0,0 2,0 0,1-3,-1 5,0-1,0 0,-1 1,1-1,0 0,0 1,0 0,-1 0,1-1,1 8,-2 3,0 3,0 0,-1 1,1-4,-1 2,0 0,1-2,-3 10,3-13,0 0,-1-9,2 0,-1 0,0 1,0 0,1-1,-1 0,0-2,1 1,-1 2,1 0,0 0,0 0,0 1,1-3,0 2,-1 0,1-2,0 1,-1-1,2 3,-1 0,1 1,2 0,-2 1,0 0,0 3,-3 2,0 11,-1-9,0-1,1 1,-1 0,1 0,-1 2,0 1,1-1,-1-2,1-1,-1 0,0-2,1 0,0 1,0-1,-4-7,2 0,-2-3,2 4,1-1,-1-1,1 0,-1 0,1 1,0 1,-1-1,1 1,0 0</inkml:trace>
</inkml:ink>
</file>

<file path=ppt/ink/ink4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5 1266,'17'-4,"-13"3,-1 1,-4 4,-2-1,0 0,0 0,0-2,0 2,0-1,0 1,2 0,8-10,2 0,-4 4</inkml:trace>
</inkml:ink>
</file>

<file path=ppt/ink/ink4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9 1223,'-16'4,"13"-1,1 0,1 0,0 1,0 2,0-3,2 0,-1 0,2 0,0 0,1 0,1-1,-1 1,0-2,-2 3,-7 3,2-3,0 1,-1 2,3-3,-2 0,1-2,3-5,1-6,1 1,2-6,-2 9,4-7,-2 6,1-2</inkml:trace>
</inkml:ink>
</file>

<file path=ppt/ink/ink4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1208,'-13'52,"12"-47,0-2,0 1,1-1,-1 0,2 0,-1 2,1-2,3-2,0-2,0-1,-1-1,0 0,-2 0,0 0,-1 0,1-1,-2 1,-2-5,1 5,1-1,-1 0,-1 0,1 0,-2 2,1 1,-1 0,0 0,0 1,0 2,-2 0,3 0,0 0,2 1,4-3,3-2,-1-1,3-3,-2 2,-2 2,4-2,-5 2,0 1,0 0,0 1,2 3,-2 1,-1 2,0 3,-1-3,0 1,-1-3,0 2,-1-1,0-2,0 1,0-1,-1 3,0-1,1-1,-2-8,3-1,0 1,0 0,1 1,-1-4,2 1,2 0,-1-1,0 0,1 0,0 3,1-1,-1 3,-1 1,0 2,-2 2,0 2,-2-1,0 0,0 3,0-4</inkml:trace>
</inkml:ink>
</file>

<file path=ppt/ink/ink4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6 1252,'3'16</inkml:trace>
</inkml:ink>
</file>

<file path=ppt/ink/ink4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4 1207,'19'14,"-16"-14,0 1,-2 2,-1 1,0 3,-1-4,0 1,1-1,-1 0,0 0,-1 1,0 0,1 0,5-9,-2 1,1 1,-1-1,-1 1,1 0,0-2,0 1,0 1,1-2,-1 2,0 0,2-1,-2 8,-2 0,-1 5,0 0,0-2,1-2,0-2,3-2,1-4,0-2,1-5,-2 6,-1 0,1 0,1 0,0 0,-1 3,-11 3,4 4,3-3,-1 5,1 1,1-1,2-5,1-4,0 0,2-3,-2 0,1-5,-2 4,-3 0,2 1,-2 1,0-2,1 2,4 6,-2 1,0 9,-2-8,0 0,0 1,-1 0,-1-2,-3 7,3-6,-2 1,1 1,0 1,0-2,0-2,1 0,0-1,-2 1,0-2,1-2,-2-1,1-1,2-1,-1-4,1 1,0 0,0 0</inkml:trace>
</inkml:ink>
</file>

<file path=ppt/ink/ink4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7 1419,'17'-12,"-13"8,0 1,3-1,-4 2,1 0,0 1,0-1,-1 1,1 0,-1 0,4-1,2 1,-5 1,-1 0,-7-1,0 0,1-1,-1 0,0 0,1 0,0 1,1-2,1 6,0 3,-1 1,1-4,-1 3,-1 4,1-6,1 1,-2 1,1-3,-1 1,0 0,0-2,3-5,2 0,4-3,0-1,-3 4,5-6,-5 6,3-3,-3 5,0-1,2 1,2 0</inkml:trace>
</inkml:ink>
</file>

<file path=ppt/ink/ink4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6 1380,'-35'73,"33"-67,1 0,0-2,0-1,1 0,2-6,-1 0,3-18,-4 16</inkml:trace>
</inkml:ink>
</file>

<file path=ppt/ink/ink4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3 1418,'-10'26,"9"-21,1 1,-1-2,2-9,0 1,0 0,-1 1,2-4,1 3,0 2,1-1,1 1,-2 0,0 2,2-1,-2 1,0 2,-2 2,-1-1,-1 0,-1 3,-1 5,2-8,0 0,-3-3,1-3,-1 0,0-3,1 0,2 3,0 0,1 0,2 0,2-1,1 0,3-2,-4 2,2-6,-4 6,3-2,1 1,-1 2,-2 1,1 0,-1 1,0 1,0-1,0 1,-2 3,-3 1,-1 1,0-1,5-1,2 0,-1-2,-1 2,2-2,-1 2,-2 0,-1 1,-1-1,-1 0,0 1,-2 0,1 0,-1 1,2-2,0 0,0 1,0-1,0 1,-1-2,2-6,0 0,1 0,0 0,0 1,0-1,1 1,-1 0,1-2,0-1,-1 3,-1 7,0 2,-1-2,2 0,-1 0,-1 3,2 1,0 0,0 1,-1-2,1-2,-1-2,-1 8</inkml:trace>
</inkml:ink>
</file>

<file path=ppt/ink/ink4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8 1364,'-17'46,"16"-41,0-2,5-4,-1 0,1-2,0-1,0 1,0 0,0 0,-5 7,-1-1,1 0,-1 1,0-1,-2 1,1 4,1-5,1 0,-1 4,2-2,-2 0,2-1,-1 0,0-1,1 1,-1-1,1 0,2-7,-2 0,1 0,-1 0,1 0,0-1,0 0,1 1,-1 0,1 1,3-1,-1 2,0 1,-1 3,-3 1,-1 2,1-2,-1 0,1 1,-1 0,0 4,0-2,0-3,-2-2,-1-3,3-1,-1-2,2 1,0 1,0-1,0 1,1 0,2 0,-1 0,1-2,2 2,-1 0,-1 1,2-1,0 1,0-1,-2 0,1-1,2-2,1-1,-3 5,-3-1,-3 6,-2-2,1-1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7 1463,'30'-28,"-74"88,44-55,-1-2,0 1,0-1,1 1,-1-1,0 1,0 0,0 0,1-1,0 0,1 0,0 0,1 0,3 2,2-10,-11 15,6-5,1-1,-2-1,0 1,6 2,-2-3,0 0,5 0,-1-2,1 1,-5-3,2 1,2-2,-2 2,5-3,-5 1,-2-1,-1 1,-2-1,1-2,0-6,0 2,0-3,-2 4,1-6,-1 7,0 1,-1 3,1-7,-2 6,1 1,-1 0,-1-1,-2-3,2 4,1-1,-1 0,0 1,1 0,-3-4,-1 3,-1 0,3 2,0 2,0-2,-1 1,0 0,1 1,0-1,0 2,0-1,-2 0,2 1,0 0,-10 5,6-4,4 0,0-1,-2 3,2 0,-3 1,5-2,-5 2,3-3</inkml:trace>
</inkml:ink>
</file>

<file path=ppt/ink/ink4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0 1364,'-7'34,"6"-28,1 1,-1-2,1 0,0 0,0-1,1 0,-1 0,1 0,0 1,-1-1,1-1,2 1,0-3,0-3,1-3,-2 2,-1 0,2-2,-2-1,0 3,-1 0,0 0,-3 3,-3 1,3 1</inkml:trace>
</inkml:ink>
</file>

<file path=ppt/ink/ink4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6 1375,'0'21,"0"-14,0-1,0-1,0 0,-1 3,1 1,-1 0,0 3,1-6,-2 5,1-6,1-1,-1-1,2-6,0 0,0-1,-1-4,1 0,-1 1,0 1</inkml:trace>
</inkml:ink>
</file>

<file path=ppt/ink/ink4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8 1380,'20'-7,"-17"6,0 1,1-1,0 1,0 0,-1 1,-3 3,0 1,0 0,-1 2,1 0,-1-1,1 0,0-1,0 0,0-1,-1-1,1 0,0 0,1 0,-1 0,0 0,0 0,-3-4,0-1,-2-2,1 1,1 1,-3-3,1 1,2 0,-1 0,1 0,5 0,0 1,-1 0,1 0,1-1,0 2,1-1,0 2,-3 4,-1 0,-1 0,0 0,-3 4,0-2,1-2,1 0,-1 0,0-1,0 0,6-1,2-1,-2-1,1 1,0-1,-1 0,0 1,-4-3,-1 0</inkml:trace>
</inkml:ink>
</file>

<file path=ppt/ink/ink4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385,'2'16,"-1"2,-1-14,-1 0,1 1,-1-1,0 1,0 0,1 0,-1 6,0-8,1 0,0 0</inkml:trace>
</inkml:ink>
</file>

<file path=ppt/ink/ink4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1 1375,'30'-6,"-26"6,0-1,0 0,-1 1,-6 1,1 2,0 0,-1 2,0 2,1-2,1-1,-1 4,1-1,-1-1,1-2,4-4,0-1,0-3,-1 1,0-2,-2-3,-1 4,0 1,-1 0,-3 0,1 2,0 0,0 2,0 1,2 2,0 0,1 2,1-1,-1-1,1-1,1 1,-1-1,2 2,-2-1,2-1,1-2,0-2,1 1,-1 0,6-4,-4 1,-1 0,-2-2,-1 2,0 0,0-1,-1 0,0 0,1 0</inkml:trace>
</inkml:ink>
</file>

<file path=ppt/ink/ink4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6 1364,'-9'51,"13"-65,-2 3,0 5,0 3,1 0,-1 0,1 2,0 0,1 1,0 2,-2 1,-1 1,-1-1,-1 0,-1 4,-3 5,3-6,-1-3,2 0,-2-4,2-2,1 0,-1-1,0 7,1 1,-2 1,2 0,-1 1,0-1,1-1,-1 1,3-9,1-2,-1 0,-1 1,1 1,1 5,1 1,-1 1,0-3,0-2,0-2,0 0,-2 0,0 0,0 0,0 0,-1 1,0 0,1 0,-1 0,2 10,-1 0,0-2,-1 0,1-1,0 0,-1 0,1-1,1-11,-1-1,0 1,-1 1,1 1,-1 2,1-1,-1 1,3-6,-2 7,-1-2,1-1,0 3,-1 0,3 23,-3-12,1-3,-1 1,0 2,0 0,1-1,-1 1,0-1,0-3,0 0,-1 2,1-2,-1 1,1 0,-1 0,1 0,0-2,2-21,-1 11,-1 2,0 1,0 1,0-1,0 0,1 0</inkml:trace>
</inkml:ink>
</file>

<file path=ppt/ink/ink4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0 1379,'26'-3,"-23"2,0 1,0 1,-6 3,0 0,-1-1,1 1,-2 4,2-5,0 1,-3 2,3-4,-1 1,0-2,1 1,5-5,1 1,4-5,-2 4,-1 2,-3 6,-2-2,0 4,0-3,1-1,0 0,0 0,3-3,0-1,2-4,0-4,-3 2,-2 3,1-6,-2 2,1 5,0 0,-1 0,0 0,0-2,-1 0,0-3,1 5,0-1,1-1,0 2,-1 0,1 0,1 0,-2 0,2-1,-1 9,1 3,-1-1,0 1,2 5,-2-9,0 1,1 2,-1-1,0 2,1-1,0 1,0-2,-1-1,1 0,0-1,0 0,0 0,0 0,0 0,1 1,-2 0,1-1,0 0,0-1,1 0,-1 0,2-1,0 1,0-1,0-2</inkml:trace>
</inkml:ink>
</file>

<file path=ppt/ink/ink4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7 1345,'15'16</inkml:trace>
</inkml:ink>
</file>

<file path=ppt/ink/ink4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6 1329,'23'-2</inkml:trace>
</inkml:ink>
</file>

<file path=ppt/ink/ink4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6 1287,'3'75,"-3"-72,0 0,0 0,0 4,0-3,0-1,-1 0,1 0,-4-7,1 1,0 1,0 0,4-1,2 1,0-1,0 0,0 2,0-1,0 1,1 0,-3 4,-2 1,-1-1,-2 2,0-1,1-1,0 0,0-2,6-1,1-2,0 1,-1 0,0 1,-2 3,-2 0,-4 9,3-8,0 0,1-1,-2 3,-1-2,3-1,-2 2,1-2,0 0,5-4,1-3,-1 1,-1 0,1-1,-1 1,-1 0,1 0,-2 7,0 0,1 0,0-1,2-2,0 0,1-2,-1-1,0 1,1-2,-1 1,1-2,0-3,-3 4,-1-1,0 1,1-1,-1 1,0-2,-3 0,0 2,0 3,0 3,1 0,-2 9,4-8,-1 0,0 0,1 1,0-2,9-6,-4-1,-1-1,3-5,-4 6,-1 1,0 0,0 0,-2-1,1-1,0 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5 1468,'28'-2,"-25"3,1 0,-1 0,0-1,0 0,-1 3,-4 1,0-1,-1-1,0 0,-3 2,2-3,0 2,0-2,1 0,7-1,1 1,0 1,-1-1,-1 0,1 0,0 1,0 0,-2 2,-1 0,-3 2,-4 1,-2 0,1-4,-11 3,7-5,7-1,0-1,-9-7</inkml:trace>
</inkml:ink>
</file>

<file path=ppt/ink/ink4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4 1321,'17'18,"-19"-14,0-1,1 2,0-2,-1 1,0-1,1 0,4-2,0-3,2-1,-2 0,4-2,-3 2,-2 6,-2 2,0-1,0 0,0-1,-1 1,1-1,0 2,-1-2,1 0,1 5,-3 6,2-10,-1-1,0 2,0-1,1-1,-3-6,2 0,0 0,-1-2,1 0,0 0,0-3,-1 4,1 0,1 1,-1 0,0 0,2 0,-3 6,-2 6,2-2,0 1,1-5,0 0,-1 2,1-2</inkml:trace>
</inkml:ink>
</file>

<file path=ppt/ink/ink4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99 1374,'37'33,"-35"-30,-5-14,1 6</inkml:trace>
</inkml:ink>
</file>

<file path=ppt/ink/ink4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1582,'2'18,"-1"-12,0-1,0 1,1 0,-1 0,0-1,1 1,-1-2,1 1,0 0,-1 1,1 0,0 1,-1 0,1-2,-1-1,1 0,-1-1,0 0,2 5,-2-4,0-1,-1 1,1 2,-1 2,0-3,1 1</inkml:trace>
</inkml:ink>
</file>

<file path=ppt/ink/ink4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6 1748,'43'-10,"-40"9,-1-2,-5 3,0 0,0 0,0 0,2 3,1 1,1 0,0 1,0 1,1 0,-1-3,1 20,-2-19,0-1,0 1,-1-1,3-11,-1 1,0 2,0 2,1 0,1 1,0 0,0 1,0 0,-13 1,7 0</inkml:trace>
</inkml:ink>
</file>

<file path=ppt/ink/ink4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7 1777,'-2'46,"2"-43,0 2,0-2,1 0,-1 0,4-1,-1-1,0-1,3 1,-3-2,3 0,-1 0,2-3,-1 3,-2-1,0-1,2-3,-4 1,1 2,0-2,-1 2</inkml:trace>
</inkml:ink>
</file>

<file path=ppt/ink/ink4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0 1754,'20'-6,"-21"9,-3 4,1-3,1 1,0-1,-1 0,1-1,0 1,1-1,-3 1,0 0,0-2,0 1,15-2,-7-2,4-1,2-2,-7 0,4 0,0-3,-1 3,-1 0,-2 1,0 0,-4-1,-2 2,0-2,-1 1,1 0</inkml:trace>
</inkml:ink>
</file>

<file path=ppt/ink/ink4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9 1709,'3'72,"-3"-64,0-2,-1 0,1 0,1 0,-1-1,0 2,0 5,0-7,0-1,0-1,0 1,0-1,0-8,0-2,1 0,-1 0,0 0,1 2,0 1,0-1</inkml:trace>
</inkml:ink>
</file>

<file path=ppt/ink/ink4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5 1784,'20'39,"-19"-35,0-1,0-9,-2 1,0 1,1-1</inkml:trace>
</inkml:ink>
</file>

<file path=ppt/ink/ink4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7 1757,'3'6,"-3"-9,0-2,1 2,0 0,2 0,2-4,-2 3,0 0,0 2,1 5,1 2,-3-2,0 0,-1 0,-1 0,-1 1,0-1,-1 0,0 0,1 0,-2 2,0 2,2-4,-2 4,1-3,-1-2,2-5,0-1,0 0,1 1,0-1,0 1,1 8,-1 8,-1-7,1 2,-1-3,1 0,-1 3,2-5,-1 0,-1 2,1-2,-2-7,1-1,1-4,0 6,1-2,1 1,-1 0,2 2,1 3,-2 2,1 2,-2-1,-1-1,1 1,0 1,0 0,-1 0,1-1,0-1,0 2,2-2,0-3,1-2,1-4,-3 1,1-3,-1 5,0-2,0 1</inkml:trace>
</inkml:ink>
</file>

<file path=ppt/ink/ink4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6 1692,'-7'29,"5"-24,1-1,-1-1,0 1,0 0,0-1,0 0,-1-1,-1 3,0 0,-2 1,3-4,4-5,3-2,-1 2,2-1,-2 1,0 1,0 0,0 8,-1 3,-2-3,0 1,0 1,0 0,-1-5,0-6,1-12,1 9,-1 2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659,'0'10,"1"-4,0 0,0-2,-1 1,0-1,1 5,0-6,-1 0,0 0,-1 2,1-1,0 1,0 0,-2 18,2-19,0-1,-1 1,1-1,-1 4,1-3,0-1,-1-6,0-5,-1 4</inkml:trace>
</inkml:ink>
</file>

<file path=ppt/ink/ink4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1 1682,'-18'35,"16"-39,2 1,3 2,0-1,0 1,0-1,0 2,1-2,-1 1,-2 4,-2 2,1 3,-1-4,1 0,0 0,0 0,0-1,0 0,0 1,-1-1,1 0,1 3,-2-3,1 0,0 0,0 2,0-2,0 2,0-1,-1-1,-1-6,-5-5,2 2,1 4,1-1,0 0,1 0,2 0,0 0,1 0,2 1,0-1,0 3,4-2,-2 1,-2 0,0 1,0 0,-4 4,-3 0,1-3,-1 2,0 0,3 0,0 0,4-2,1-1,0 0,-1-1,0 1,-4 5,-9 4,6-5,-1 0,1-1,1 0,-3 3,2-3,1 0,1 0,1 0,0 0,5-3,3-3,-2 1,0 1,-1-1,0 1,-1 0,2-1,-2 0,1 1,-1 0,-3-8,-2 5,-2-1,3 2,-3 1,1-1,4 15,0-4,0-3,0-1,1 0,-2 0,2 1,-1-1,-1-1,1 3,-1-1,0-2,0 0,0 1,0-1,-1-6,0 0,0-1,1 1,-1-3,1 3,0 0,-1 0</inkml:trace>
</inkml:ink>
</file>

<file path=ppt/ink/ink4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9 1798,'-12'32,"11"-27,0-2,-1 4,0-3,1-1,-1-16,2 2</inkml:trace>
</inkml:ink>
</file>

<file path=ppt/ink/ink4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31 1807,'30'-6,"-25"7,-1 0,1 2,-2-1,5 2,-5-3,5 2,-4-2,1-1,-2 0,0-2,-5-2</inkml:trace>
</inkml:ink>
</file>

<file path=ppt/ink/ink4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3 1012,'20'-3,"-17"2,0 1,0-1,0 1,0-1,0 1,0 0,0 0,0 0,1 0,-1 0,0 0,1 1,-1 0,0-1,0 0,0 1,2 0,0-1,0 1,-2-1,0 1,0-1,0 1,0-1,0 0,0 0,3 1,-3 0,0-1,2 1,-2 1,0-2,0 1,0-1,0 0,1-1,0 1,0-1,-1 0,0 1,1 0,1 0,0 0,-1 0,-1 0,0-1,2 2,-1-1,-1 0,2 0,0 0,-1 1,-1-1,3 0,0-1,-1 1,0-1,2 0,-3 0,-1 0,0 0,0 1,0-1,0 0,1 0,-1 0,0 0,0 0,0 1,0 0,1-1,-1 1,0 0,1 0,-1 0,0-1,1 1,-1-1,0 1,0 0,0 0,0 0,0-1,0 1,1 0,-1 0,0 0,0 0,0 0,0 0,-10-4,1 1,1-1</inkml:trace>
</inkml:ink>
</file>

<file path=ppt/ink/ink4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6 987,'68'15,"-64"-15,0 1,0-1,0 1,-1-1,3 0,-3 0,0 0,1 0,1 1,-1-1,0 0,0 1,2 1,-3-3,0 2,2-1,-1 0,2 0,1 0,-1 0,-1 0,2-1,-4 1,5 1,-3-1,-2 0,1 1,-1-1,1 0,0 0,7 0,-6 1,-2-1,0-1,4 1,5-1,-4 0,-1 2,-3-1,-1 0,5 1,-3-1,3 0,-3 1,6-2,-7 1,1-1,-1 1,-1 0,2-1,-2 1,0 0,2 0,-2 0,1 0,1 1,-2-1,5 0,3 1,-5-1,2 0,0-1,-5 1,3-1,5 1,-8 0,1 0,-1-1,3 2,-3 0,0-2,1 2,-1-1,1 0,0 0,0 0,1-1,-2 1,4 0,-3-1,-1 1,1 0,4 0,-4 0,1 0,-2 0,2 1,-2-1,0 1,0-1,0 1,1-1,0 1,0-1,0 0,-1 0,1 0,4 0,-5 0,0 0,2 0,-2 0,0 0,4 0,-3 0,0 1,0-1,4 1,-2 0,0-1,-3 0,0 1,0-1,0 0,0 0,0 0,0 0,1 0,0 0,1 0,-1 0,-1 0,0 1,0-1,0 0,0 1,0 0,0-1,0 1,2 0,-1 0,0 0,1 0,-1 0,0-1,0 1,-1-1,0 0,0-1,1 1,5 0,-5 0,1 0,0 0,0 0,-1 0,0 0,-1 0,4 0,-4 0,0 0,2-1,0 1,-2 0,0 0,3 0,-3 0,0 0,1 0,1 0,-1 0,-1 1,1-2,1 1,3 1,-3-1,0-1,-2 0,0 1,0 0,1 0,1 0,-2 0,1 0,2 0,-1 1,-2-1,2 1,0-2,-1 1,0-1,-1 1,0 0,1-1,1 0,-1 1,0-1,-1 0,0 1,2-1,1 0,-1 1,0-1,5 1,-5 1,-1-1,1 0,4 1,-6-1,0 0,1 0,-1 1,-25-12,6 4,4 0</inkml:trace>
</inkml:ink>
</file>

<file path=ppt/ink/ink4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4 783,'19'-6,"-15"3,0 1,-1 0,3-2,-2 2,0-1,1 0,6-4,-7 4,0 1,0 0,3-2,-4 3,0 0,0-1,2 0,0 1,-1-1,0 1,-1 1,0-2,-11-2,3 2</inkml:trace>
</inkml:ink>
</file>

<file path=ppt/ink/ink4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4 630,'3'20,"-3"-17,1 1,0 0,-1-1,0 0,2 1,-2-1,1 4,-1-4,-3 0,0-4,-1-2,1 1</inkml:trace>
</inkml:ink>
</file>

<file path=ppt/ink/ink4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0 674,'-9'14,"9"-10,0 0,0 1,0-2,0 0,0 2,0-2,-1 0,4-4,-1-2,0-2,0 2,-1 0,1-1,0 1,0 0,0 0,2 0,0 1,0 0,3 0,-3 0,0 1,-1 0,1 1,-1 0,0 1,-3 2,-1 0,-5 6,-2 5,3-8,-1-1,3-4,-1 2,0 0,8-1,-1-1,0 1,1 1,-2 1,-1 0,0-1,-1 1,-1 0,1 0,0-1,-2 4,1-3,0-1,-2 0,1 0,-1 0,0-2,0 1,-1-2,1-1,0 0,-1-2,2 0,-1 0,2 0,1-1,1 1,3-2,-2 2,0-1,1 1,-1 0,5-3,-3 3,-1 1,0 1,1-1,1 1,-1 0,7 0,-6-1,-4-2,-1 1</inkml:trace>
</inkml:ink>
</file>

<file path=ppt/ink/ink4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9 676,'2'21,"-3"-17,1-1,0 0,-1 1,-1 3,0 0,1-4,2 0,0 0,2 0,0-1,2 0,0-1,-2 0,2-1,2-1,-1 0,0 0,-2-1,1 1,-1-1,-1 1,1-1,-1 0,-6 0,0 0,-1 1,1-1,-1-1,0 1,0-1</inkml:trace>
</inkml:ink>
</file>

<file path=ppt/ink/ink4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1 687,'31'-9,"-26"8,-1-1,-1 2,0-1,0 3,-2 1,0 2,-1-1,0 1,0 1,0-1,0-2,0 2,-1-1,1 0,-1-1,1 1,-1-1,0 1,1 0,-1 1,1 0,-1 4,1-5,-1 2,-1-1,-8-4,-1-5,8 1,1 0,0-1,-1 1,-2-4,3 4,-1 0,1 0,-1-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647,'24'1,"-20"0,-1-1,1 0,-1 0,1 0,0 0,-1 0,3 0,1 0,5 1,2-1,-11 0,0 0,8 1,-6 0,4 1,-6-2,2 0,-2 1,1 0,0-1,0-1,0 2,-1-1,2-1,-1 2,-1-1,5-1,-4 1,3 0,0 0,-3 0,0 1,6 0,0 0,1 0,0-1,3 0,-11 0,2 0,2 0,3 1,-4 0,8-1,-4 0,-7 0,0 0,2-1,-2 1,0 1,2-2,0 2,3-2,-4 2,-1-1,0 0,1 0,-1 0,2 1,5 1,-3-1,-2-1,3 2,1-1,-1 0,-5-1,1 2,2-2,1 1,-4-1,2-1,-1 1,6-1,-5 2,-2-1,2-1,-2 2,2-1,2 1,-4-2,1 0,-1 1,0 0,0 0,0 0,-3 4,1-1,-1 3,0-2,1 5,-1-6,0 0,0 0,0 8,0 3,0-4,-1-1,1-4,-1 4,1-5,-1 2,0 7,1-7,-1-2,1 1,0-1,0 0,0 2,0-3,0 0,-1 0,-8-24,6 14,-1-1,1-6,0 8,0 2</inkml:trace>
</inkml:ink>
</file>

<file path=ppt/ink/ink4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6 723,'44'-11,"-40"10,-1 0,0 1,-3-3,-1 0,-1 0,1 0,0 0,0 0,1 0,0 8,-1 1,0-1,0-1,0 0,1-1,-1 1,4-3,4-4,-4 0</inkml:trace>
</inkml:ink>
</file>

<file path=ppt/ink/ink4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5 650,'40'3,"-38"-6,1 1,-4-1,-2-2,0 1,0 2</inkml:trace>
</inkml:ink>
</file>

<file path=ppt/ink/ink4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5 628,'-4'18,"5"-13,-1-1,0 0,1 2,-1-3,0 2,0 0,-1 0,1 0,-1 2,-1-2,2-1,-3-2,0-4,1-1,-1 1,0-1,1 0,-2-1,2 1,0 0,1 0,4 2,0 0,1 0,0 0,-1 1,3-2,0-1,-3 1,0 1,-1 4,-3 0,-1 1,-1 1,0 0,0-1,0 1,0-1,0-1,0 0,0 0,0-1,-1 0,1 1,0-2,8-2,4-3,-5 3,-1 0,2-1,0 0,-1 2,-2 3,-6 3,1-2,-1-1,1 0,0-1,-1 1,0-1,1 1,0 0,0 0,-1 2,3-2,-1 0,4-8,0 2,0 0,0 0,1 1,0-2,0 3,1-3,0 2,0-1,0 2,-4 5,-3 0,1-1,1 0,0 0,-1 0,2 1,0-1,3-2,3 1,-3-3,0 0,0 0,0-1,0 1,2-4,-2 2,0 1,0 0,0 0,2-2,-1 1,-2 0,-1 0,-1 0,-4 1,-4 1,3 1,1 0,1 3,0-1,0 2,1 0,2-1,1 0,2 0,1-1,4-1,-4-1,-1 0,0 0,0-1,0 0</inkml:trace>
</inkml:ink>
</file>

<file path=ppt/ink/ink4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4 707,'-12'-17,"8"15,0 1,1 1,-1 0,1 0,0 3,0 1,0 5,2-2,0-1,0 1,1-3,0-1,3-2,0-1,0-3,0 2,0-2,0 0,1-2,2-5,-3 5,0 1,-3 8,-1 8,1-9,-1 0,1 1,1 3,0-4,1 0,1-3</inkml:trace>
</inkml:ink>
</file>

<file path=ppt/ink/ink4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4 716,'-5'17,"3"-14,1 0,0 0,3-6,0-1,0-3,-1 3,0 0,0 0</inkml:trace>
</inkml:ink>
</file>

<file path=ppt/ink/ink4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8 638,'6'55,"-6"-49,0 0,0-2,0-1,0 0,-1 0,0 0,2 0,-1-9,1 1,2-8,-1 8,1 1,0 0,1 4,0 2,-2 2,-1-1,0 3,0-3,-1 0,-1 3,0-2,0 0,-1-1,-1 0,-2 1,0-2,2 0</inkml:trace>
</inkml:ink>
</file>

<file path=ppt/ink/ink4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7 709,'2'0</inkml:trace>
</inkml:ink>
</file>

<file path=ppt/ink/ink4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9 681,'-8'-11,"5"12,0 0,-2 3,2-3,-1 2,-4 3,4-2,0 0,1 1,0 0,1 0,0 2,0 0,2-4,1 1,2-1,1-2,0 0,1 0,0-1,0 0,0 0,4 0,-5-1,0 0,2-6,-5 4,-2-1</inkml:trace>
</inkml:ink>
</file>

<file path=ppt/ink/ink4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2 892,'15'-17,"-13"13,1 0,1-1,0 0,1 0,7-4,-6 5,1-1,0 1,-1-2,1 0,0-1,1 0,0 2,-1 0,0 0,4-3,-6 4,1 0,0 1,11-12,-12 10,3-2,2 0,-7 6,2-3,-1 2,0 1,1-1,-4 5,-6 2,1-1,0 0,-1 0</inkml:trace>
</inkml:ink>
</file>

<file path=ppt/ink/ink4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5 675,'13'14,"-13"-9,0 0,0 3,0-5,-1 5,1-12,-1 0,1 0,-1 1,0 0,1 0,1-1,1-1,2 1,1 3,-2 1,1-1,0 1,0 1,-1-1,0 1,0-1,-3 3,-3 0,-2 3,-2 3,2-3,2-4,-3 1,1 1,2-2,3 1,3-3,0 0,1 0,-1-1,4-1,-3 0,0-1,-1 1,0 1,1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6 1765,'13'1,"-10"-1,0 0,1 0,8-1,4 0,-3 0,3 0,3 1,2 1,-15 0,-1-1,3 0,6 1,-7 0,0-1,-1 0,0 1,20 2,-20-2,0-1,0 1,-1 1,0-1,19 4,-18-4,13 3,-6 0,2-1,0 0,-7-2,7 1,0-1,-11-1,-1 0,3 0,10 1,-11 1,-2-1,0-1,0 1,0-1,1 0,-1 1,1-1,-1 0,0 1,1-1,0 1,0-1,6 2,0 0,-6-2,2 1,-16-1,-29-2</inkml:trace>
</inkml:ink>
</file>

<file path=ppt/ink/ink4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11 732,'21'3,"-18"-5,2 0,0-2,0 0,-2 4,0-2,0 1,0-1,0 2,1-1,-1-1,1 2,-1 0,2-1,0 1,-5 3,-5 1,-3 1,0 0,1 0,2 0,0 1,2-2,-2 3,2-3,2-1,5-7,3-3,0 1,-2 4,4-1,-6 3,3-1,-2-1,-2-2,-4-1,0 2</inkml:trace>
</inkml:ink>
</file>

<file path=ppt/ink/ink4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8 670,'3'31,"-2"-21,-1 0,1 14,0-12,-1 0,1-1,-1 2,1-1,-1-1,0-1,-1 2,1-9,-1 0</inkml:trace>
</inkml:ink>
</file>

<file path=ppt/ink/ink4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9 753,'12'14,"-11"-11,0 0,1 1,0 0,-1-1,2-1,0-3</inkml:trace>
</inkml:ink>
</file>

<file path=ppt/ink/ink4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9 690,'10'13,"-7"-16,-1 0,1 1,1-2,0 1,-1 2,0 0,1 0,0 0,0 1,-1 0,0 1,-11 11,4-8,-2 4,-5 1,2-5,5-3,-7 4,8-3,-1-1,1 0,6-2,2 1,1-2,0 0,5 0,-4 0,-3 0,0 2,2-3,0 1,1-1,-4 2,0-2,-1 0,-2 0,-1 0,-3-2,2 2,-1 1</inkml:trace>
</inkml:ink>
</file>

<file path=ppt/ink/ink4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1 648,'-1'64,"1"-57,-1 1,1-1,-1 12,0-4,0-9,1-1,-1 0,1-2,-1 4,-2-8</inkml:trace>
</inkml:ink>
</file>

<file path=ppt/ink/ink4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4 746,'-6'35,"5"-32,0 2,0-1,0 0</inkml:trace>
</inkml:ink>
</file>

<file path=ppt/ink/ink4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6 691,'11'16,"-12"-13,0 1,-1-1,0 2,0-2,1 0,-2 2,2-2,2-6,2-2,-1 0,1-2</inkml:trace>
</inkml:ink>
</file>

<file path=ppt/ink/ink4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0 676,'53'-5,"-50"4,0 2,-4 3,-1 2,-2 9,1-6,0-2,0-1,-5 7,0 1,2 0,0-4,2-4,1-3,0 1,-1 0,7-9,0-2,0-1,-1 0</inkml:trace>
</inkml:ink>
</file>

<file path=ppt/ink/ink4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8 730,'-1'49,"0"-45,3-13,-1 4</inkml:trace>
</inkml:ink>
</file>

<file path=ppt/ink/ink4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0 745,'19'-9,"-16"11,0 0,-3 1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8 1664,'-1'17,"1"-14,0 0,0 1,0 2,0-3,-1 4,0 3,1-7,-1 0,1 0,-1 5,1-5,-1-6,2-5,0-8,0 13,0-2</inkml:trace>
</inkml:ink>
</file>

<file path=ppt/ink/ink4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3 662,'7'19,"-4"-20,0 0,0 0,4-1,-2 1,1-1,-3 1,-6 4,-3 0,1 1,0 0,2-1,-1 2,1 0,0-1,0 1,0 0,1-2,0 0,-1 0,1 1,0 0,0 0,0 0,1 0,-1 2,-1 10,3-12,-1-1,1 2,1-2,3-3,-1-2,2-8,-2-2,-1 6,-1 2,4-4,-1 4,-2 1,2 0,0 1,0 1,-1-1,0 3,1-1,0 1,0 3,-4-1,-1 0,-1 3,-4 5,1-3,1-2,-1-1,2-3,0-4,3-6,1 3,0-4,0 6,0-1,1 1,-1 0,7-5,-1 4,-2 2,3-4,0 2,-4 2,0-1,4 0,-4 1,0 0,0 1,0 0,-1 0,3-1,-3 2,-7 0,-1-2,1 0,1 1,0-1</inkml:trace>
</inkml:ink>
</file>

<file path=ppt/ink/ink4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648,'-5'42,"5"-36,0 1,0 1,0-2,0-1,0 6,1 1,-1-6,0 1,1-2,0-1,-1-1,1 0,1 0,1-1,0-2,3-3,-3 2,2-5,-1-2,0-5,-3 5,-1 4,0 1,-3 1,-2 0,2 1,-3 2,2 1,0-1,1 2,0 1</inkml:trace>
</inkml:ink>
</file>

<file path=ppt/ink/ink4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2 681,'51'-23</inkml:trace>
</inkml:ink>
</file>

<file path=ppt/ink/ink4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3 619,'-15'50,"14"-45,-1 1,-1-1,1 1,0 1,0 1,0-2,0-1,0 0,-2 4,2-5,1 1,-1 1,1 0,0-1,-1 0,2-1,-1-1,1 0,0-6,2-3,1-8,2 3,-2 4,1 3,-1 0,0 0,0 1,-3 7,1 3,-2-2,1-1,-1 2,0-1,0 2,0-1,-1-1,0 2,1-2,0-1,1-1,1-7,0 0,1-1,-1 0,-1-1,1 1,-1-2,1 2,0 0,1-7,-1 8,1-4,0 2,0-1,0 1,1 3,-1-1,1 2,1 1,-1 2,0 0,0 3,-1 0,1 0,-1 1,0-2,-1 0,0 0,0 0,-1 0,-1 1,1-1,-1 0,1 0,-1 3,1 0,-1 4,1-6,-1 1,0-1,1 0,-1 0,1-1,-3-7,-1-1,2 2,0-1,1 1,-1 0,-1-3,2 3,-1-1,1 1,-1 0,0-1,1 0,1 1,1 0,2 0,0 3,1-1,-1 0,1 1,-1-1,0 1,-7 6,1-3,0 0,-3 1,3-1,1 0,5-4,0-2,2 0,-1-1,-1 1,2 1,-1-1,1 0,0 0</inkml:trace>
</inkml:ink>
</file>

<file path=ppt/ink/ink4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0 661,'28'-3,"-25"3,0-1,1 0,0-1,-1 1,1 0,0 0,-1 1,-7 4,-2 0,3-2,0 0,-3 1,3-1,-1 0,0-1,0 0,0 2,-1 0,-1 5,5-5,0 2,0 3,0-5,1 0,0 0,0 0,-1 0,1 0,0 0,0 1,0-1,0 0,-1 1,2 1,-1-1,0 0,4-11,0-2,-2 6,-1 0,1 0,0 0,1 1,2-3,-2 2,0 0,0 0,2-3,-2 4,2-2,-2 2,0 1,4-2,-3 2,0 2,-1 0,1 2,-2 1,-1 3,-2 2,-1-3,-1 1,1-4,1 0,-4 4,4-4,-1 1,1 0,-2-3,0-4,-1-3,1 2,1-1,0 0,1 1,0-1,0-1,0 0</inkml:trace>
</inkml:ink>
</file>

<file path=ppt/ink/ink4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667,'-5'38,"4"-34,-1 1,0-2,-2 1,2-1,-1-1,0 0,5-6,3 1,-2 2,0-1,1 0,0 1,0 1,-1 0,1 0,1 1,-3 2,-3 0,-2-2</inkml:trace>
</inkml:ink>
</file>

<file path=ppt/ink/ink4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6 663,'-1'25,"0"-21,-1 6,1-6,0-1,0 0,-3 3,1-1,0 0,1-2,4-6,0 0,0 0,0 0,1 2,1-1,-1 1,0 2,1 0,0 1,0 4,-4-2,-1-7,1-1,0 0</inkml:trace>
</inkml:ink>
</file>

<file path=ppt/ink/ink4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6 661,'15'1,"-11"-1,2-2,-2 1,-1-1,0 1,0-1,0 2,-3-3,-4-1,0-3</inkml:trace>
</inkml:ink>
</file>

<file path=ppt/ink/ink4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2 618,'-16'77,"15"-74,1 0,0 0,-1 0,5-6,1-4,-3 4,-1 0,2-1,1-1,-4 19,-1-4,1-2,-1-3,1 0,-1-1,2-1,-2 0,-2-1,0-2,-1 0,0 0,1-1,0 1,-3-1</inkml:trace>
</inkml:ink>
</file>

<file path=ppt/ink/ink4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726,'42'-9,"-39"6,-1-2,-2 1,-2 1,-1-1,-2 2,2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0 1685,'30'4,"-26"-3,-1 2,-3 1,-3 4,1-5,-3 1,1 0,0-1,-5 2,4-4,9-2,7 0,-3-1,-1 1,-3 1,-1 1,0-1,-8-4</inkml:trace>
</inkml:ink>
</file>

<file path=ppt/ink/ink4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6 685,'16'72,"-13"-67,-1-2,2-1,0-1,2-2,-3 0,0-1,0-1,2 0,-2-2,1 0,-1 0,0 0,-1 0,1 0,0 1,-1 0,0-2,0-1,0-1</inkml:trace>
</inkml:ink>
</file>

<file path=ppt/ink/ink4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9 624,'-28'40,"32"-39,-1-1,1 0,0-1,0 0,-1 1,-7 6,-1 0,2-1,1-1,-2 1,1 3,0 0,2-5,1 1,-1 0,2-1,2-1,0-1,0 0,0 1,-2 1,-1 0,-2 1,0 0,0 1,2 0,0-1,0 0,0-1,0 0,0 0,1 2,1-1,-1 0,1 1,-2 0,1-1,0 2,1-3,-3-11,0 1,0 0,0 1,1 0,0-2,-1 1,1 0</inkml:trace>
</inkml:ink>
</file>

<file path=ppt/ink/ink4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3 681,'31'-9,"-28"8,3-2,-3 2,1-2,0 1,-1-1,-7 2,1-1,0 1</inkml:trace>
</inkml:ink>
</file>

<file path=ppt/ink/ink4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635,'-17'61,"22"-63,-2 1,1-1,0 0,1 1,-2 0,4-2,-2 2,-1-1,0 2,-1-1,1 2,-1 0,1 1,-3 1,-2 0,1 0,-3 4,-3 2,4-5,-1-1,-4 3,4-5,0 0,0 0,-4-1,1-2,2 2,1-1,-1-1</inkml:trace>
</inkml:ink>
</file>

<file path=ppt/ink/ink4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6 713,'-1'17,"6"-17,-2 0,0-1,1 0,1 2,-6 2,-4 0,1 0,-1 1,2 0,2-1,0 1,2-1,6-5,-3 0,0-1,4-1,-5 3,0 0,0 0,1 0,0-1,-1 1,1 0,-10-5,4 3,0 0</inkml:trace>
</inkml:ink>
</file>

<file path=ppt/ink/ink4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0 714,'1'21,"-1"-17,-1 0,0 1,0 1,-1 0,1-1,-1-1,1 0,-1-1,1 0,-1 2,-1-2,0-1,3-5,0-1,0-2,1 2,1-7,-1 7,2-6,-2 7,2 1,1 2,-1 3,2 3,-3-2,-1 0,0-1,0 0,0 1,1 0,-2-1,3 3,-2-3</inkml:trace>
</inkml:ink>
</file>

<file path=ppt/ink/ink4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613,'-6'74,"5"-68,0 7,0-8,1-1,-1-1,1 1,0-10,0 1,0 0,1 2,-1 0,1-1,0 1,0 0,1 0,3-1,-1 1,-1 3,2 0,0 1,-2 1,0-1,2 3,-1 2,-3-3,0 1,0-1,-2 7,-1-6,-3 0,2-2,-1-1,0 1,0-1,1 0,-1 0,-4-2,5 1,-4-3,4 1,-5-5,1-4</inkml:trace>
</inkml:ink>
</file>

<file path=ppt/ink/ink4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20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1 1088,'20'5,"-16"-5,2 0,-2-1,-1 1,0 0,0 0,0 0,1 1,1-1,-2 0,0 0,0 0,0 0,0 0,1 0,-1-1,3 1,1 0,-1 0,0 0,-3 1,2 0,0-1,-2 1,0-1,0 0,1-1,0 0,-1 1,0 0,0 0,0 0,1-1,-1 1,2-2,-1 1,5-3,-5 2,1 0,-1 0,-1 1,1 1,2-1,1 0,-1 1,-3-1,1 1,-1 1,3-1,-2 1,0-1,1 0,-1 0,-1 1,4-2,-3 1,-1 1,0-1,0 1,2-1,0 1,-1 0,1-1,0 1,-2-1,1 0,0-1,0 1,0 0,0 0,-1-1,1 0,1 1,-2-1,0 0,2 1,0-1,-2 2,2-2,-2 1,0 1,1-1,0-1,-1 1,0 1,0-1,0 0,0 0,1 1,-1-1,3 1,-3-1,2 2,-2-2,1 0,1 0,-1 0,0 0,0-1,-1 0,0 1,0 0,3-2,-1 2,-2 0,0 0,0 0,0 0,1-1,1 2,-1-1,5 2,-5-1,-1 0,0 1,1-1,0 1,-1-1,1 0,-1 0,1 0,0-1,1 0,0 0,0 0,-1 0,0-1,3 0,-4 1,4-2,-3 2,0 0,1-1,0 2,0-1,0 0,0 0,-1-1,0 1,-1-1,1 1,0 0,0 0,0 0,0 0,5 0,-3 0,-1 0,-1 0,0-1,0 1,4 0,-5 0,6 0,-6 1,1-1,0 0,1 1,-1-1,0 1,0-1,3 2,-4-2,2 2,-1-1,-1-1,0 0,1 1,-1-1,3 0,-1 1,-1-1,0 0,-1 1,0-1,2 0,-2 0,3 0,-3 0,1 0,-1 0,1 0,-1 0,5 1,-4-2,-1 1,0 0,1 1,0 0,0-1,3 1,-2-1,1 1,-3-1,0 0,0 0,0 0,0 0,3 0,-1 0,-2-1,1 1,0 1,-1-1,3 1,-3 0,0-1,1 0,4 1,-5-1,1 0,1 1,-2-1,0 0,2 0,-2 0,1 0,0 0,-1 0,2 1,-2-1,0 0,2 0,-1 0,-1 0,0 0,0 0,2 0,-2 0,0 0,0 0,0 0,0 0,0 0,0 0,-23-18,4 5,4 3</inkml:trace>
</inkml:ink>
</file>

<file path=ppt/ink/ink4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8 1330,'-14'-4,"11"3,0 0,-1 2,1 0,-1 0,-1 3,1 0,3-1,-3 2,3-2,-2 3,0 2,2-4,-1 1,2 0,0-1,1 0,0 0,1 0,-1-1,1 0,1 1,1-1,-1-3,1-1,-1 0,0-2,2-3,-1 1,1-2,-1 1,-2 1,4-4,-5 6,0 0,1-2,1 0,0 2,0 2,-3 4,-1 5,0-5,1 1,0-1,0 0,2 1,0-1,1-1,0 0,1 0,-1 1,1 0,0 1,-2-1,0 1,-1 1,0 1,-1-2</inkml:trace>
</inkml:ink>
</file>

<file path=ppt/ink/ink4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1 1418,'20'-6,"-16"6,0-1,0 0,4-1,0-1,-3 0,1 0,0 0,-3 2,2-1,-1-1,0 3,1-2,-1 2,-1 0,0 1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1704,'14'1,"-11"-4,-3 0,-1-1,-1 1,-1 3,-1 0,1 1,1 2,0 0,1 1,0 0,2 0,2-2,0-2,0-1,-2-2,-4 0,0 3,6 2,0-3,0-2,0 0,-8 0,2 2,0 2,4 2,1 0,1-2,0-2,-3-2</inkml:trace>
</inkml:ink>
</file>

<file path=ppt/ink/ink4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5 1356,'16'7,"-11"-7,-1 1,0 0,0-1,1 1,0-1,0 1,-1 0,0 1,-1-1,-2 2,-3 0,-5 10,-5 6,7-14,0-3,1 0,-2-1</inkml:trace>
</inkml:ink>
</file>

<file path=ppt/ink/ink4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4 1338,'-16'13,"13"-9,0 0,7-12,-10 20,2-6,3-2,0 0,0 3,1-4,0 10,0-5,1-1,0-3,0-1,2 1,0-2,0 0,1 0,1 0,3 2,-2-1,0 0,0 0,-2-2,0 0,0-12,-4 23,4-11,0-1,0-1,3-1,-2-1,2-2,-4 0,0 2,0-1,0 0,0-1,-1 1,-1 1,1-2,-1 1,3-4,-2 4,1 2,-2-2,-3 1,-5-2,4 3,0 0,-1-2,-1 0,-2-1,2 1,0 2,-1-1,-1 1,-4 2,8 1,-3 2,-1 1,2 0,-3 3,7-4,-1 0,0 0,0 0,0 0</inkml:trace>
</inkml:ink>
</file>

<file path=ppt/ink/ink4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6 1395,'25'0,"-20"-1,-2 0,1 0,-1 1,1-1,0 1,-1 0,2-2,0 3,2-2,0 1,-4-1,0 1,8 0,-8 0,4-1,-1 1,-3 1</inkml:trace>
</inkml:ink>
</file>

<file path=ppt/ink/ink4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2 1364,'43'6,"-40"-5,0 1,4 0,-3-1,0 1,0-1,3 1,-2-1,-1 0,-1 1,-7 6,-4 3,0-1,1-3,-2 1,4-3,-1-3,0-2,-4-7,5 4</inkml:trace>
</inkml:ink>
</file>

<file path=ppt/ink/ink4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2 1324,'-38'7,"37"-4,1 0,0 0,0 0,0 0,0 1,1 0,0-1,0 4,2-5,0 0,1-5,-1 1,2-7,-1 0,-2 1,2 2,-1-1,0 2,0 5,-2 4,0 1,1 1,-1-1,0 0,0 0,1 0,0-2,-1 0,4 2,0-1,3-1,3-3,-8 0,2-2</inkml:trace>
</inkml:ink>
</file>

<file path=ppt/ink/ink4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3 1368,'-17'16,"16"-13,1 1,0 0,0 1,0 4,1-4,-1-1,1 6,0-7,1 0,2 7,1-2,5 4,-7-10,0 1,1-1,-1-1,3 2,-3-1,7 2,-5-3,4 2,-4-1,1-1,0 1,-2-1,7 1,-6-1,0-1,0 0,2 0,-1 0,0 0,0-1,-1 0,0 0,-1 0,8-2,-5 0,1 0,-1-2,-4 3,0-1,-1-1,4-12,-3 7,-2 1,0-3,-1 7,-1-5,0 3,0 1,-1-3,-2 1,-2 2,2 3,-4-4,3 3,-1 0,2 0,0-1,-1 1,-10-5,8 7,0-1,11 2,-20-1,0 4,6 1,-6 6,12-7,0 0,-4 3,3-1,2-2,0 0</inkml:trace>
</inkml:ink>
</file>

<file path=ppt/ink/ink4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84 1371,'-13'40,"13"-37,-1 1,0-1,1 0,1 1,-1-1,1 4,-1-4,2 2,-2-2,1 0,1 2,0-1,1-3,0 0,0-2,0 1,2-1,-2 0,0 0,2-2,-1 1,1-2,1 1,-3-1,2 0,-2 1,-1-3,-2 2,0-3,-1-2,1 3,-1 0,-1-3,-1 0,0 5,1 0,-5 0,2 3,1 0,0 1,-1 0,-1 1,1 0,-5 1,6 0,1 0,0 0,-2 5,3-3,1 3</inkml:trace>
</inkml:ink>
</file>

<file path=ppt/ink/ink4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2 1333,'-14'1,"11"-1,-1 0,0 1,1 1,0-2,0 1,0 1,2 2,0 7,1-8,0 1,2 0,1-2,3 1,0-2,-2 0,3-1,-4-1,-2-3,0 8,-8-6,-3 3,0 2,6-1,1-1,0 3,-1 0,-2 9,5-7,1-1,0-2,1 0,3 0,4-1,-1-1,-4-1,9 1,-8-1,2 1,-3 1,-3 1,-2 0</inkml:trace>
</inkml:ink>
</file>

<file path=ppt/ink/ink4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9 1498,'14'-4,"-10"4,0-1,-1 1,0-1,3 0,-3 1,0-1,2 0,-2 1,1-1,2 1,-3 0,0 0,1-1,0 1,2 0,-3 0,1 0,0 0,-1 0,0 1,0-1</inkml:trace>
</inkml:ink>
</file>

<file path=ppt/ink/ink4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1 1470,'27'-5,"-24"6,0 0,2 0,0 0,-1 0,-1 0,0 0,6 0,-6 0,-7 6,-8 2,9-6,-3 4,3-3,1 0,0 0,1 0,-1 0,-2 1,3-1,2-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42,'27'-7,"-24"7,0 0,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0 1642,'0'26,"0"-22,0 0,0-1,-1 2,0-2,0 1,1-1,0 0,0 0,0 0,0 2,1-2,-1 2,1 2,-1-2,-1 0,0-1,1-1,0 0,-1 0,1 0,-1 0,0 0,1 1,0-1,-1 0,1 0,-3-6,-2-3,-1-6</inkml:trace>
</inkml:ink>
</file>

<file path=ppt/ink/ink4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61,'-11'14,"10"-10,0 0,-1 0,2-1,0 0,0 5,1-4,-1 1,1-1,0 0,0 0,0-1,0 0,1 0,1 3,1-2,1-2,-1-1,2 0,0-3,-2 1,8-1,-9 0,0 1,4-3,-2 0,-1 0,-1-1,-1 1,0-1,-1 1,0-1,1 1,-1 0,1 1,-1-7,-1 7,0 0,-1-2,-1 1,0-4,0 4,8 8,-17-18,7 10,-1-1,0 3,-5-1,7 2,-6 1,5 1,-4 2,1 1,4-1,-6 18,5-7</inkml:trace>
</inkml:ink>
</file>

<file path=ppt/ink/ink4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6 1468,'26'4,"-19"-4,-4 0,0 0,0-1,1 1,5 0,-4 0,5-1,-6 1,12-2,-13 2,5 0,-3 1,0 0,-1 1,-8 2,0-4,-1-1,3-2,1 0,0-1,-1-1,0-8</inkml:trace>
</inkml:ink>
</file>

<file path=ppt/ink/ink4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91 1440,'27'2,"-23"-1,-1 0,1-1,-1-4,2 11,2-2,-4-4,2 3,-2-1,-2 0,-3 1,-3 1,1-1,1-2,-4 2,4-2,0-1,-3 2,0 0,-2 1,4-1,0-2,1-2,1-5</inkml:trace>
</inkml:ink>
</file>

<file path=ppt/ink/ink4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3 1375,'-32'5,"30"-1,1 1,1-1,0-1,2 0,1-3,0 0,2-1,-2-1,0 2,1-1,-1 0,0 1,-7-1,-6 2,6 1,1-1,-1 3,1 0,1-1,0 0,0 2,-1-1,1 1,2-2,0 0,0 0,2 0,3 2,6-3,1-3,-9 1,1-1,2-1,-2 1,1 0,-1 1</inkml:trace>
</inkml:ink>
</file>

<file path=ppt/ink/ink4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1432,'-18'9,"12"-3,4-3,6-3,-9 3,4 0,0 0,0 1,0 0,0 0,0-1,1 0,2 0,-1 2,5 2,-2-3,3 1,-1-1,-2-4,2 0,-1-1,-2 1,2-1,-1 0,6 0,-2 1,-2-1,0-1,-2 0,2 0,-1-1,1-2,-2 1,-1 2,1-2,-2 1,2-2,-2-2,-1 3,-2-4,0 2,-2 0,2 3,-5-5,4 4,-1-1,1 2,-1 0,-1 0,1 2,0 1,-3 0,-2 3,-3 0,-5 1,12-2,-2 0,0 1,-1 0,4-1,-5 2,-2 0,7-1</inkml:trace>
</inkml:ink>
</file>

<file path=ppt/ink/ink4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0 1435,'-4'14,"3"-10,-1 3,1-4,0 2,0-1,1 0,1 0,2-1,0-1,1 0,0-2,0-2,0 0,0 0,-1-1,1-2,-2 1,0 0,-2 1,0-1,0-1,0 2,0-2,-2 2,0 0,-8 0,3 4,-1 1,-3 0,1-1,6 0</inkml:trace>
</inkml:ink>
</file>

<file path=ppt/ink/ink4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5 1738,'6'-14,"6"8,-9 4,2 0,1-1,-2 2,-1 1,3-1,-3 1,1 0,-1-1,0 1</inkml:trace>
</inkml:ink>
</file>

<file path=ppt/ink/ink4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53 1686,'34'6,"-31"-6,0 1,3 0,-5 2,-4 2,-2 0,2 0,0-2,2 0,0 1,0-1,0 7,1-6,3-2</inkml:trace>
</inkml:ink>
</file>

<file path=ppt/ink/ink4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3 1666,'-25'20,"22"-18,0 3,-2-2,2 1,-1 0,-2 4,3 0,2 1,1 0,0-6,0 2,3 2,-1-3,1 0,0 1,-1-2,-1 1,1-1,0 0,0 2,-1-2,1 1,2 0,1 0,9 2,-2-4,-5 0,2-1,-6 0,3-1,2 1,-2-2,2 0,-4 1,4-1,-5 0,3 0,-3 1,-1-3,4 1,-3 1,2-3,0 1,4-5,-6 5,4-4,-4 4,1-1,-1 1,5-5,-5 4,-1-1,1-7,-3 2,-1 2,1 5,-3-7,1 5,-2-2,2 1,-2 0,2 1,0 2,-3-2,2 3,-1 0,-7-3,8 3,0 0,-4-1,4 2,-1 0,-2-1,2 1,-14 0,13 1,-7 0,-2 4,9-2,-6 2,-2 6,6 1,20-24,-34 40,19-23</inkml:trace>
</inkml:ink>
</file>

<file path=ppt/ink/ink4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0 1698,'-17'27,"17"-20,0-4,1 1,1 0,1-1,2 1,-4-1,4 1,-2-2,2-1,-1 0,2 0,-2-2,2 0,-1 0,3-3,-4 1,0 0,-1-2,0 0,-3 1,1 0,-1-1,0 1,0 1,1-1,-2 1,1 0,-3-5,2 4,-4-1,-1 2,-5-1,-3 3,5 4,-1 2,-3-2,6-2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1 1681,'-3'14,"0"-12,0 1,1 0,-1-1,-1 1,3 0,0 0,0 0,6-2,-2-1,5 2,-2-2,-2 1,-1 0,1 0,1 0,-3-5,-3-2</inkml:trace>
</inkml:ink>
</file>

<file path=ppt/ink/ink4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3 1633,'2'-4,"23"-18,-26 18,-1 1,-1 0,0 2,0-1,0 1,-2 0,2 0,9-7,-15 16,3-9,-5 0,6 1,-4 0,6 0,0 0,-1 1,1 0,-1 4,0 6,3-8,-1 4,2-3,-1 2,0-2,0-1,3-6,-5 8</inkml:trace>
</inkml:ink>
</file>

<file path=ppt/ink/ink4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5 1589,'4'59,"0"-63,-1 3,2-2,-2 0,1 1,-1 1,0 0,2 0,0 1,-2 0,1 0</inkml:trace>
</inkml:ink>
</file>

<file path=ppt/ink/ink4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8 1549,'-19'23,"18"-20,0 0,1 0,1 0,1 0,1 0,4-2,-4-1,0-1,4-1,-4 1,-6 3,0-1,0 0,0 1,-1-1,1 1,-1 3,1 2,2-4,1 1,0-1,0 2,1-1,2 1,0-3,3 0,-1-1,1-1,-3 1,0-1,0 0,0 0</inkml:trace>
</inkml:ink>
</file>

<file path=ppt/ink/ink4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 782,'21'-6,"-18"5,2 0,0-1,-2 1,0 0,1 0,1-2,-2 2,-6 2,0 1,0 0,0 0,2 2,0-1,-3 5,3-5,0 0,-1 4,2-4,-2 5,1-3,0 1,0 0,0-1,1-2,0 1,3-4,11-10,-11 9,2-1,0-2,-3 1,1 0,-2 0,-4 3,0-1</inkml:trace>
</inkml:ink>
</file>

<file path=ppt/ink/ink4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 814,'-15'39,"13"-35,-1 6,1-3,2-4,-1 0,0 0,1 2,2-2,2-2,0-1,0 0,0-1,-1 0,1-1,-1 1,1-2,0 1,-1 0,0 1,1-2,3-1,-3 2,0-1,0 1,0 1,0 0,0-1,0 1,-2-5</inkml:trace>
</inkml:ink>
</file>

<file path=ppt/ink/ink4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2 785,'39'-7,"-36"6,-3 6,-4 0</inkml:trace>
</inkml:ink>
</file>

<file path=ppt/ink/ink4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6 812,'-5'18,"10"-20,-1 1,0 0,-1-1,0 1,4-4,-4 2,0 0,-1-1,0-2,-2 3,-1 0,-1 0,0-1,0 1,0-4,1 2,1-1,-1 2</inkml:trace>
</inkml:ink>
</file>

<file path=ppt/ink/ink4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744,'-3'14,"3"-3,0-7,0 0,0 0,1 4,-1-2,0 0,0 7,0-8,0 0,-2 4,-3 3,3-7,1-1,-1 1,0 0,0-2,1 0,-1 1,-1-1,11-18,-1 1,-3 9,-1 3,-1 6,-1 1,0-2,0 1,0-1,-1 3,0-3,0 1,4-15,-3 6,1-3,1-2,-2 6,1-2,1-5,-2 1,1 1,0 3,-2 2,2 8,-2 2,-1 5,1-6,0-1,-2 4,1-5,1 0,4-13,-1 3,0 0,5-8,-6 12,2-2,0 3,0-2,-1 3,0 1,0 2,0 0,-2 2,0 0,-2 8,-1-8,1 0,0-1,0 0,0 0,-1 0,0 0,-1 1,-1 0,1 0,0-2,0-1,1-4,1 0,2-2,0 1,0 1,0 0,0 0,-1 6,-2 3,1-2,-2 4,1-5,-4 11,4-9,1-1,0-1,-1 3,0-3,2-7,5-10,-3 9,3-4,-1 5,-1 2,0 0,0 0,0 0,-1 12,-3-5,1 1,-1-1,0 4,0-5,0-1,1 0,2 1,0-1,2-3,-1 0,9-7,-7 3,-1-1,3-4,-3 3,-1 0,0 1,-1 1,-2-4,-1 4</inkml:trace>
</inkml:ink>
</file>

<file path=ppt/ink/ink4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2 796,'2'0</inkml:trace>
</inkml:ink>
</file>

<file path=ppt/ink/ink4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1 844,'-1'35,"23"-58,-19 20,-1 0,2 0,-2 0,7-7,-5 4,0-6,-2 1,-1 6,1-4,-2-2,-2 1,0 6,0-4,0 4,0-2,-1 2,1 1,0 7,1 1,1 0,0 0,1 0,0 3,0-1,1 4,0 0,-1-5,3 13,-1-10,-1-4,1 4,4 10,-6-16,0 0,3 1,-1-2,22-17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692,'-5'59,"6"-66,0-2,-1 0,1 3</inkml:trace>
</inkml:ink>
</file>

<file path=ppt/ink/ink4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4 813,'2'0</inkml:trace>
</inkml:ink>
</file>

<file path=ppt/ink/ink4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9 730,'2'0</inkml:trace>
</inkml:ink>
</file>

<file path=ppt/ink/ink4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8 734,'-45'71,"44"-65,0-2,1-1,-1 1,0-1,-1 7,30-4,-31-6,0-2,2-1,2-2,2 0,1 0,-1-1,0 0,-1 0,1 1,2-4,0 4,-3 2,4-3,0 3,-3 2,-2 4,-2 1,0 2,-3 1,3-4,-1 2,0-1,6-1,3-1,-4-1,1 1,-1-1,0-1,1 3,0-1,1 5,-4-4,1 0,-1 1,0 0,-1-1,0 4,0-4,-1 1,1 0,-1 1,0-1,0 0,-1-1,0 0,-3 1,2-3,0 1,-3 0,2-2,-1-1,2-1,0-2,1-1,1 0,1 2,0 0,1-1,-1 1,1 0,0 0,3-4,0 3,3-1,-4 4,2-1,-1 0,-1 1,1 2</inkml:trace>
</inkml:ink>
</file>

<file path=ppt/ink/ink4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0 789,'33'-8,"-30"7,3 0,-1 0,0 1,-1-1,-1 0,0 1,0 0,0 5,-4-2</inkml:trace>
</inkml:ink>
</file>

<file path=ppt/ink/ink4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 1016,'43'-21,"-38"19,-1 1,0-1,-1 1,-3 4,-4-1,1 0,-1 0,1-1,0 2</inkml:trace>
</inkml:ink>
</file>

<file path=ppt/ink/ink4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 1067,'37'-19,"-33"17,-1 0,1 1,0-1,1 1,-2-1,4-3,-4 4,1-3,0-2,-1 2,-6 1,-3 0,1 0,1 1,0 0,-1-3,2 1</inkml:trace>
</inkml:ink>
</file>

<file path=ppt/ink/ink4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983,'1'43,"-1"-30,-1-8,1 1,-1-2,0 1,0-1,0 5,0-5,0 1,0 1,0-2,-1-1,3-6,0-5,2-5,-1 8,-2 1,2 1,0-2,2 0,4 0,-5 2,1 1,-1 2,0 5,-2-1,-1 0,1-1,-1 5,1-3,-1 0,0 0,0 0,0-2,0 0,-1 0,2 0,-1-15,3-10,-2 10,0 8,0 0,-1-1</inkml:trace>
</inkml:ink>
</file>

<file path=ppt/ink/ink4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 990,'0'26,"0"-20,0-1,0-1,0-1,0 1,-1-1,4-11,0-2,3-3,-5 10,2-1,0 1,2-2,0 3,-2 1,1-2,-1 3,1-2,-1 1,0 4,-3 0,-1 0,0 1,-1 0,-1 5,-3 4,3-9,1-1,-2 3,-1-1,3-2,-1-1,3-6,0-7,1 8,0-4,-1 4,-1 6,1 4,-1-2,0 3,-1-5,0 8,-1-4,2-3,0 0,0 0,0-1,0 1,0 0,2-9,1 0,2-6,-1 3,0 1,1 1,-2 3,3-1,-2 4,-2 4,0-1,-1 0,0 3,1-2,0 4,0-5,0 2,1 0,0-1,1-2,0-4,0-3,-2 2,1-1,0 0,-1 0,5-9,-4 8,-1 0,0-2,0 0,0 0,1-4,-2 6,1 0,0 1</inkml:trace>
</inkml:ink>
</file>

<file path=ppt/ink/ink4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8 957,'-10'69,"10"-66,0 0,0-7,1-3,1 1,0 1,1-3,-1 5,5-4,-5 4,3-1,-1-1,0-1,-1 3,1 0,-1 3,-1 3,-2 0,2 4,-2-4,0 0,0 1,0-1,-1 1,1-1,-1 0,0 0,1 1,-1-1,-2 8,2-6,-1-2,0 0,-2-3,-1-3,4 0,0 0,1-5,1 0,0 5,1 0,0 0,-2 6,-1 14,1-11,-4 8,3-11,0 0,-1 0,-2 3,-1 3,3-6,2-6,2-1,-1 1,1-1,0 1,0-1,1 2,0-1,0 2,-2 4,2 3,-2-3,1 1,-1 0,1 0,1-4,-1-3,0 0,0-2,1-5,-2 5,0 0,1-8,-1 9,1-3,-2 4,2 0,1 3,-2 3,1 1,0 1,-1 1,0 8,-1-11,0 0,0 0,0 3,2-10,0 1,2-9,-3 4,0 3,1-1,-1 2,-1 0,2-1,-1 1,0 1,1-4,-1 3,0-1,0 0,1-4,-1 5,0 1,1 0,1 4,-3 3,1 11,0-8,-1-3,0 1,-1-1,2 0,-1 0,0 2,0 1,0 1,1-1,-2 8,1-10,0 0,0 5,1-4,-1 0,-1 5,1-7,0-1,0 1,0-1,-1 0,-16-4,8 0,-3-1,-5-1</inkml:trace>
</inkml:ink>
</file>

<file path=ppt/ink/ink4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150,'-4'14,"3"-11,1 0,3-2,0 0,0 0,3-2,1 0,-1-2,-3 0,3-1,-4 1,1 3,0-1,-4 4,-2 0,1 0,-1 2,3-2,-1 1,1 2,-1-2,1 9,0-10,-1 3,0 1,1-4,1 4,0 2,-1-4,0 0,0-1,0 0,0-1,0 1,1 0,1-7,-2-3,0-8,0 8,0 1,0 1,0-2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670,'-25'45,"28"-44,0 1,1-1,0-1,-1 1,0 0,1-1,-1 1,1-1,-1 1,0-1,-5-3</inkml:trace>
</inkml:ink>
</file>

<file path=ppt/ink/ink4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 1191,'17'8,"-14"-9,1-3,0 1,-2 0,1 1,-6 7,0 0,0-1,0 0,1 0,-1 0,0-1,-1 3,2-2,0-1,1 0,-1 1,1 0,0-1,0 0,0 1,4-3,0-4,2-4,-3 3,3-4,-1 1,0 2,0 2,0-1,-9 6,2 0,-4 3,1-2</inkml:trace>
</inkml:ink>
</file>

<file path=ppt/ink/ink4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 1258,'-15'52,"11"-46,3-3,4-10,2-4,-2 1,0 5,-1 1,2 2,-1 0,1 3,-1 0,-1 3,-1-1,1 1,0 0,-1 0,1-1,2 1,1-4,1-2,-2-4,-1 0,0-1,-1 3,-1 1,0-1,-2 1,-3 0,-4 0,1-1,4 1</inkml:trace>
</inkml:ink>
</file>

<file path=ppt/ink/ink4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254,'59'8,"-59"-4,-2 1,2 0,-1-1,2-8</inkml:trace>
</inkml:ink>
</file>

<file path=ppt/ink/ink4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6 1213,'32'-16,"-29"12,0 1,-1 0,-1 0,-1-4,-3 3,0 1,0 0,-1 0,1 0,-1 0,1 1,4 6,0 0,1 0,0 0,-2 0,1 0,0 0,0 1,0 0,-1 4,0-5,1 0,-1 0,0 0,0 12,1-4,-2-3,0 1,1-6,-1-1,-6-2,0-2,4 0,0 0,0 0,0-1,1-2,2-1,1 0,2-7,2-1,-2 8,-1 2,3 1,0 1,-2 1,1 1,-1 0,0 0</inkml:trace>
</inkml:ink>
</file>

<file path=ppt/ink/ink4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9 1144,'9'29,"-8"-26,-1-6,0 0,1-1,0-1,0 2</inkml:trace>
</inkml:ink>
</file>

<file path=ppt/ink/ink4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1 1116,'-34'67,"31"-62,1 0,-1 0,0-2,2 0,-2 2,0-3,8-5,7-5,-3-1,1-2,-5 6,-2 3,1-1,-1 1,0 1,-5 4,-1 4,-4 9,4-11,-1 0,1 0,0-2,0 0,0-1,-1 2,0 0,2-1,6-3,2-4,2 0,-4 2,1-2,-1 1,2-1,-3 2,-7 8,1-1,-1-1,-4 5,0 2,4-5,1-1,0-1,0-1,-2 3,3-1,0-2,6-3,-1-2,7-3,-1-2,-2-1,-2-1,-1 0,-1 6,-1-1,4-4,-2 2,-1 0,-5 3,-2 0,1 0,0 2,0 0,1 4,0 2,1 0,0-2,1 1,-1-1,1 0,0 1,0 1,0 1,0 1,0 0,1-1,-1 1,1-1,0 1,0 2,-1 1,1 0,1-2,-1 0,0-1,0 1,-1-1,-1-1,0-1</inkml:trace>
</inkml:ink>
</file>

<file path=ppt/ink/ink4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11 1175,'26'-11,"-23"11</inkml:trace>
</inkml:ink>
</file>

<file path=ppt/ink/ink4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5 1146,'-2'25,"1"-21,1 1,-1 6,0-3,1-5,-1 1,0-1,1 2,-1 3,6-15,-2 3,-2 1,3-4,-1 3,-1 0,0 0,-1 1,-4 7,1 2,0 2,1-4,1 0,0 0,0 0,0 2,1-1,-2-1,2 2,-1-2,0-1,0 4,0-4,0 3,-1 1,1-4,-7-6,1 0,2 2,2-2,2-1,0 0,0 0,3 0,-1 0,1 0,1 2,3-3,-1 2,1-1,-4 2,2-2,0-5,-3 4,-2-6</inkml:trace>
</inkml:ink>
</file>

<file path=ppt/ink/ink4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167,'18'7,"-20"0,-4 6,3-9,1 0,-1 0,0 0,0-1,1 0,4-6,1 1,2-3,-2 2,0 0,1-3,0 0,-2 3,0-1,3-3,-1 2,-1 2,-7-1,-2-2,2 2,1-2,0 1,2-1,-1-2,0 5,3 6,0 0,1 12,-2-8,0 0,-1 0,1-2,-1 4,-1 4,2-7,-1-2,0-1,-1 6,1-5,0-1,5-6,0 0,0 0,2 0,-3 2,1 1,0 0,-1 1,0 0,-2 2,-2 0,-3 1,1-1,0 1,-1 1,1-2,0 2,-1-1,0 0,1-1,-1 0,1 1,1-1,5-4,0 0,0 1,0-1,0 0,1 1,0 1,1 0,-2 1,2-1,-2-1</inkml:trace>
</inkml:ink>
</file>

<file path=ppt/ink/ink4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1162,'25'-7,"-25"4,0 0,1 0,-1 0,0 0,-1 8,0-1,-1 10,2-11,0 0,-1 6,2-3,-1 6,-1-3,0-1,-1-2,1-2,-1-1,-2 0,1-2,-2-12,4 5,0-2,0 4,3 1,1 2,1 0,-1-1,-1-1,2-1,0 1,-1 0,2 0,1 2,1 1,0-1,-2 1,-2 0,-1 3,-2 4,0-1,-1 0,1-1,0-1,-2 3,1-3,1-1,-1 1,1 4,-1-2,1-3,0 1,-1-1,0-6,-1-2,-1 0,0 1,1 0,0 1,-2-1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3 1686,'15'-12,"-10"11,-2 1,1-1,5 0,-6 0,0 2,0 1,-2 1,-5-2,1-4</inkml:trace>
</inkml:ink>
</file>

<file path=ppt/ink/ink4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216,'14'-3,"-11"3,1 0,-1 0,-9-2,-9 0,9 2</inkml:trace>
</inkml:ink>
</file>

<file path=ppt/ink/ink4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 1392,'-2'13,"2"-7,-1-2,2 4,-1-4,0-1,0 0,0 1,1-1,0 1,-1 1,1-1,-1 0,0 0,1-1,-1 0,1 1,-1-1,0-18,0 3,-1 5,0-2,1 0,-1 1,-1-1,2 1,0 5,8 14,-4 1,-1-6,-2 1,4 2,-2-4,-1-2,-1-6,-1-1,1 1,-1-1,0-5,0 4,1 0,-1-1,0-5,0-2,1 8,0 2,2 2,4 8,-4-4,1 0,-2 0,1-2</inkml:trace>
</inkml:ink>
</file>

<file path=ppt/ink/ink4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7 1368,'2'21,"-2"-17,1 0,-1 0,0 1,0 0,0-1,1-1,-1 1,0-1,1 0,-1 1,0-1,1 0,-1 1,1 0,-1 6,2-2,0 1,-1-5,0-15,-1 3,-1 2,1 0,-2 1,1 2,0 0,0-1</inkml:trace>
</inkml:ink>
</file>

<file path=ppt/ink/ink4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 1379,'32'-13,"-29"13,0-2,-2 6,-6 7,3-7,0 0</inkml:trace>
</inkml:ink>
</file>

<file path=ppt/ink/ink4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3 1424,'37'-23,"-34"22,1-3,-2 1,-2 0,0-1</inkml:trace>
</inkml:ink>
</file>

<file path=ppt/ink/ink4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5 1335,'-13'71,"12"-64,0-2,0 0,-1 0,1 0,1-1,0-1,-1 1,0 3,1-4,-1 1,1 0,2 0,1-7,-1-6,1-1,-2 1,0 0,-2-9,1 5</inkml:trace>
</inkml:ink>
</file>

<file path=ppt/ink/ink4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6 1319,'12'57,"-11"-52,1 7,-1-6,-1 0,1 1,-1-4,1 0,-1 0,1 0,-1 0,1 0,0 0,0 1,-1 0,-3-5,0 0,-2-3</inkml:trace>
</inkml:ink>
</file>

<file path=ppt/ink/ink4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1417,'22'-16,"-19"13,0 2,0 2,1 5,-1 0,-1-1,-2-2</inkml:trace>
</inkml:ink>
</file>

<file path=ppt/ink/ink4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 1637,'-15'-15,"12"12,0 0,1 0,0 0,-1 0,0 2,0 0,-1 2,0 2,0 3,2 2,-1-2,3 0,-3-2,4 0,-2-1,3 1,3-1,-2-2,2-2,-2 1,3-3,-2 0,5-7,-5 5,-2 2,1-2,-2 1,4 9,-4 5,-1-6,0 2,0-3,1 8,0-4,0-3,0-1,-1 2,2-2,-3-10,1 3,0-1</inkml:trace>
</inkml:ink>
</file>

<file path=ppt/ink/ink4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 1549,'1'89,"-1"-83,0-3,1-6,0 0,-1 0,1-1,0-1,1 1,2-8,-1 6,3-2,-2 4,0 2,1 1,-1 3,-3 2,1 1,-3-1,1 1,0 1,-1-1,-1 2,1-4,-1 0,1 0,-2 1,0-1,0-1,-1 1,-2-3,2-4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6 1694,'21'4,"-18"-4,0-1,0 1,2 1,0-2,-2 0,0 2,-4 4</inkml:trace>
</inkml:ink>
</file>

<file path=ppt/ink/ink4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 1594,'-25'-7,"21"8,1 0,-2 2,1 0,0 2,1-3,2 1,-1 4,0 3,2-7,3 4,0-4,5 1,-5-3,9 0,-8-1,6-1,-2-1,-6-2,-5 2,-1-1</inkml:trace>
</inkml:ink>
</file>

<file path=ppt/ink/ink4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1 1603,'-14'-11,"11"12,2 3,1 0,3-4,-1-3,-5 3,5 4,0-1,-2-6,0 0,-3 1,0 4,2 1,1 2,1-1,-1-1,2 2,0-2,1-4,0-4,-1 2,0 0,-1 0,0 0,-3 0,-2 4,1 1,1 1,3-6,0 0,-1 0,-3 4,0 0,1 2,5-2,0-1,0-2,-2-1,-4 2,5 4</inkml:trace>
</inkml:ink>
</file>

<file path=ppt/ink/ink4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6 1600,'-7'17</inkml:trace>
</inkml:ink>
</file>

<file path=ppt/ink/ink4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1 1534,'2'0</inkml:trace>
</inkml:ink>
</file>

<file path=ppt/ink/ink4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1534,'-1'-12,"0"16,0 1,1 4,0-5,0 1,2 7,-1 0,0-1,-1-8,1 3,-1-3,1 1,-1 0,0-1,-2-8,-2-3,0 2,1 4,0 0,0 1,-3-1,1 2,-2 1,3 1,0 1,3 0,0 1,2-1,1 3,0-3,1 2,1 0,-2-2,1-1,1 2,1-2,-2-2,3 0,-3-2,2-2,-3 1,1-3</inkml:trace>
</inkml:ink>
</file>

<file path=ppt/ink/ink4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3 1581,'17'-11,"-17"8,-1 0,1 0,0 0,-1-1,-1 1,-1 0,0 2,0 2,-4 7,1 6,2-3,3-8,0 2,1-2,0 1,1 2,1-1,2-1,4 3,-5-7,0 1,2-3,-1-3,1 0,-2-1,-2 3</inkml:trace>
</inkml:ink>
</file>

<file path=ppt/ink/ink4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8 1585,'57'-23,"-52"22,-1 0,-1 1,1 3,-4 0,0 1,-3-2,-1-5,2 0,-3-7,3 6,0 0</inkml:trace>
</inkml:ink>
</file>

<file path=ppt/ink/ink4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2 1472,'-28'20,"27"-16,1 0,-2 8,2-7,-1 0,-1 3,0-4,1 0,1-1,-1 5,1-4,0 7,0-6,0-1,2 5,0-5,-1-1,7 10,-2 1,-2-5,-3-5,3 3,-4-4,1 3,-2-3,-2 4,-4 2,3-4,-1 1,-22 4,7-8,7-2,0 0</inkml:trace>
</inkml:ink>
</file>

<file path=ppt/ink/ink4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 1693,'12'-2,"-9"2,1-1,0 1,-1-1,1 1,0-2,1 0,0-1,-1 0,-1 1,5-2,-5 2,1 0,-1 1,0 0,2-1,-2 1,0 1,1 0,1-1,0 1,5-1,-7 1,1-1,6 1,-1-1,-6 1,0 1,-2 2</inkml:trace>
</inkml:ink>
</file>

<file path=ppt/ink/ink4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7 1654,'22'-2,"-19"2,1-1,-1 0,3 0,-3 1,1-1,0 1,1 0,0 0,-1 0,-1 0,2 0,1-1,-1 1,-2 0,7-1,-2 0,-5 1,0 0,0 0,4-1,-3 1,0 0,0 0,-1 0,0 0,1 0,-1 1,0-1,0 0,0 0,0 1,1 0,-1-1,4 1,-3-1,7 1,-3-2,-4 1,2 0,-2-1,1 1,-2 0,-7-1,-2-1,-2 0,-10-1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708,'14'3,"-10"-2,2-1,-3 0,0 0,-6-2,0 0,0 1</inkml:trace>
</inkml:ink>
</file>

<file path=ppt/ink/ink4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 1854,'19'-7,"-14"6,-1 1,0-1,-1 1,2-1,-2 0,1 2,0-1,-1 1,1-1,-1 1,1 0,-1-1,0 1,2-1,-6 5,-3-4</inkml:trace>
</inkml:ink>
</file>

<file path=ppt/ink/ink4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 1813,'25'2,"-22"-2,3 2,-2-1,-1 0,0 1,-3 4,-1 0,0-1,-1-1,1 0,-1 0,1-1,-3 2,0-1,1 0,0-1,1 1,-1 0,2-7</inkml:trace>
</inkml:ink>
</file>

<file path=ppt/ink/ink4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 1807,'-29'34,"29"-31,0 0,0 0,0 0,0 0,1 0,1 0,0 0,1-1,1 1,-1-1,0-1,3 0,-1-1,-2 0,1 0,0-1,-1 0,3-1,-3 0,1 0,1-5,-3 4,0-1,-1 1,-1-1,0-3,0 4,-2-4,-3-1,2 4,0 0,-1 2,-1 0,-1 1,-3 1,1 1,2 3,0 0,3 0,0 0,2-1,0 0,0 4</inkml:trace>
</inkml:ink>
</file>

<file path=ppt/ink/ink4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 1828,'2'0</inkml:trace>
</inkml:ink>
</file>

<file path=ppt/ink/ink4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 1828,'-3'0,"6"1,0-1,0-1,0 2,0-1,1 0,0-1,0 1,-1-1,0 0,0 1,0-1,0 0,0 1,0 0,1-1,5 1,-5 0,-1 0,2 0,-1 0,-1-1,0 1,0 0,0-1,2 1,-2 0,0-1,0 1,6 0,-4 0,-2 0,2 0,1 1,-1-2,1 1,0 0,-3 0,1-1,-1 1,2 0,-1 0,1-1,-1 2,-1-2,2 2,-2-2,-6-3</inkml:trace>
</inkml:ink>
</file>

<file path=ppt/ink/ink4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2 1775,'31'21,"-27"-20,0-1,1 1,0 0,-2 0,0 0,-2 2,-8 4,0-2,4-3,-2 1,2-1,-2 2,-1 3,3-4,-3 4,-1 0,4-5,-12 1,12-4</inkml:trace>
</inkml:ink>
</file>

<file path=ppt/ink/ink4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 1758,'-25'-13,"21"13,1 0,0 1,1 3,1 1,1-2,1 2,0-1,2 1,0 1,-2-2,2-1,0-2,2-4,-2-1,1-4,-1 2,-1 2,0 1,1 1,0-1,0 4,0 3,2 3,-3-2,-1-1,0-1,-1 0,2 3,2 0,-1-3,-1-6,0-11</inkml:trace>
</inkml:ink>
</file>

<file path=ppt/ink/ink4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0 1705,'-6'61,"6"-57,0-1,1-6,1-3,0 1,0 0,3 1,-1 2,-1 0,0 2,0 0,1 3,0 1,-2-1,1 1,-1 1,-2-1,0-1,-1 1,1-1,-8 13,4-12,-1-1,1 0,-6-2,6-9</inkml:trace>
</inkml:ink>
</file>

<file path=ppt/ink/ink4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8 1756,'-7'40,"10"-38,3-1,-3-1,1 0,-1-2,1-1,-3 0,0-3,0 1,0 1,1 0</inkml:trace>
</inkml:ink>
</file>

<file path=ppt/ink/ink4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9 1787,'-9'18,"8"-14,1-1,0 0,0 1,0 1,0-2,2 3,-2-3,2 2,0 0,2-1,-1-4,0-1,0 0,0-1,0 1,4-3,-4 2,2-2,-1 0,0-1,0 0,-3 2,0 0,-1 0,-1-1,0-2,0 3,-1 0,0 0,0-2,0-1,-1-1,1 1,-4-4,2 8,-1 1,1 2,-6 4,5 1,2 4,-2 1,3-7,0-1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1691,'-5'34,"5"-30,-1 0,0 0,0-1,1 0,-1 1,1-1,-1-6</inkml:trace>
</inkml:ink>
</file>

<file path=ppt/ink/ink4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8 1747,'-23'-2,"20"3,1 2,-1-1,1 1,1 0,-1 0,1 0,1 0,1 0,1 0,2-1,2 0</inkml:trace>
</inkml:ink>
</file>

<file path=ppt/ink/ink4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7 1779,'39'-10,"-36"8,1 1,-1-1,1 1,-1 0,0 0,0 1,1 0,-1-1,1 0,-1 1,0 0,3-2,1 2,-4-1,1 1,2-2,-2 2,-1 0,1 0,0 1,-1-1,2 1,-15 0,2-5</inkml:trace>
</inkml:ink>
</file>

<file path=ppt/ink/ink4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7 1735,'48'2,"-45"-1,0 5,-3-3,-1 0,-1 3,1-3,-1 3,-2-1,1-2,-1 5,-1 0,-5 0,7-7,0 0,-4-2,3-5</inkml:trace>
</inkml:ink>
</file>

<file path=ppt/ink/ink4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8 1680,'-24'3,"21"0,0 0,0-2,2 2,0 0,0 0,1 0,3-2,1 3,0-4,0 1,0-2,0 1,-1-1,0 0,0-1,0 1,-1-2,-6 4,-2 0,3 1,-6 4,4-1,2 1,-3 5,5-6,0-1,4-1,3-2,0-1,-2 0,-1-1,7 1,-3-2,2 0,-5 0,4-5,-5 1</inkml:trace>
</inkml:ink>
</file>

<file path=ppt/ink/ink4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2 1712,'-33'22,"31"-19,-1 3,0-1,2-2,0 0,0 0,1 0,-2 11,2-9,0 0,0 2,0-4,2 1,0 0,2 0,-1-2,4 0,4 0,-8-1,0-1,1 0,-1-1,0 1,0 0,0-1,6-1,-2 1,3-1,-7 2,6-4,-5 2,0-1,-1 0,0-5,-2 2,1-3,-1 6,-1 0,1-2,0 1,-1 1,0 0,-1-1,0 0,-1-4,-1-1,0 2,-1 2,-2-2,1 4,1 3,-4 2,-2 2,3 3,5-4,-2 4,1-1,1-3,1 0,-1 3,2-3</inkml:trace>
</inkml:ink>
</file>

<file path=ppt/ink/ink4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5 1745,'18'-2,"-15"2,1 0,-1 0,3 0,-3 0,0-1,0 1,0-1,1 1,0 0,0-1,0 1,5-2,-3 0,1 1,-3 0,3-1,2 1,2 0,-1 0,-6 1,8 2,-9-1,0 0,6 2,-6-2,-7-8,1 1,-2-2</inkml:trace>
</inkml:ink>
</file>

<file path=ppt/ink/ink4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1693,'36'3,"-33"-3,1 0,-1-1,2 1,-2-1,0 2,1-1,-2 3,-4 0,0 0,0 1,-1 1,0 2,0 0,-3 4,4-7,0-1,-6 4,3-3,2-3,-2 1,0-2,2-1,0-3,-1-2,2 3,0-2</inkml:trace>
</inkml:ink>
</file>

<file path=ppt/ink/ink4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5 1646,'1'17,"-1"-12,0 0,0 0,1-1,-1 1,-1 2,1-3,-2-9,-4-1,3 4,-2 1,2 0,0 1,-1-1,1 2,0 0,1 2,1 0,1 1,-1 0,1-1,1 0,-1 0,1 0,0 0,0 1,7-1,3-8,-8 3,3-3,-2 1</inkml:trace>
</inkml:ink>
</file>

<file path=ppt/ink/ink4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44 1681,'23'-16,"-26"13,-1-2,1 4,-4 5,1 11,4-10,-2 6,3-8,0 5,1-4,1-1,-1 0,1 5,-1-5,1 0,0 0,1 1,1-3,2-3,1-6,-2 1,1-4,-2 5,-1 0</inkml:trace>
</inkml:ink>
</file>

<file path=ppt/ink/ink4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80 1669,'44'-6,"-44"3,0 0,-1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9 1674,'-2'41,"5"-38,0-2,0 4,-2-2,-2 1,-1 0,0 0,-2-1,2 0,-1-1,0 0,0-1,-2-3</inkml:trace>
</inkml:ink>
</file>

<file path=ppt/ink/ink4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1627,'-8'39,"8"-35,1 2,-1-2,0 0,1-1,-1 0,1 0,-1 1,1-1,0 3,1-1,-2 0,0 0,0 0,0 3,-2-3,1-2,-4 0,2-3,0 0,-2-1,1 1,-5-3</inkml:trace>
</inkml:ink>
</file>

<file path=ppt/ink/ink4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37 1680,'-28'41,"27"-34,1-2,-1-1,1 1,-1-1,1 1,-1-1,1 4,1-3,1 12,-1-12,1 2,1-2,0-1,6 0,-6-4,9-1,0-3,-6-1,2 0,7-12,-11 14,0 0,0-1,0 1,-1 1,-1-1,2-2,-1 0,-1 1,-2 1,0 0,1 0,-2-2,1 1,-1-4,1 5,-3-2,-2-3,2 6,-4-2,-5-3,8 5,-6-4,-1 0,8 6,-1-2,1 2,0 2,-10 8,9-6,2 2,0-2,2-1,0 1</inkml:trace>
</inkml:ink>
</file>

<file path=ppt/ink/ink4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4 1698,'-17'32,"16"-27,1-1,-1-1,1 0,0 0,0 1,0 2,2-3,0 0,1-3,1 0,-1-1,1-2,-1 2,0-1,-1-1,2-2,0 0,-2 2,0 0,0 0,-1-1,1 0,-2 0,1-3,-1 2,-1 0,-1 0,-1 1,-1-1,-2 0,0 4,-4 2,4 1,-5 3,6-2,0 0,-1 0,-9 2,5-2</inkml:trace>
</inkml:ink>
</file>

<file path=ppt/ink/ink4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924,'2'0</inkml:trace>
</inkml:ink>
</file>

<file path=ppt/ink/ink4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924,'-5'3,"5"1,-1-1,0 6,0-5,1-1,0 2,1 0,0-1,0-1,1 0,-1 0,2-1,0 1,3-2,0-3,1-1,-2-1,0 1,0-1,-1-5,-3 5,-1-2,0 3,-1 0,-2-3,-2 1,0 3,1 1,-2 0,1 2,2-1,0 2</inkml:trace>
</inkml:ink>
</file>

<file path=ppt/ink/ink4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 1940,'14'2,"-10"-2,0 2,3-2,2-2,-5 2,-1-1</inkml:trace>
</inkml:ink>
</file>

<file path=ppt/ink/ink4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 1916,'23'-5,"-19"6,-1 0,1 1,-1 1,-1 0,-2 0,0 0,0 0,-2 3,1-3,-1 3,1-2,0 0,-2 0,0-8,3 1</inkml:trace>
</inkml:ink>
</file>

<file path=ppt/ink/ink4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939,'16'-3,"-13"3,1-1,0 0,7-2,-8 2,0 0,4-2,-4 2,0 1,0-1,2-1,-2 2,2-2,-1 2,0-1,-1 2,0 0,0 0,-3 2</inkml:trace>
</inkml:ink>
</file>

<file path=ppt/ink/ink4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4 1901,'27'6,"-24"-5,-1 2,-6 5,1-4,-2 2,-3 0,1-1,2-4,-3-4,2-4,4 4,-1 1</inkml:trace>
</inkml:ink>
</file>

<file path=ppt/ink/ink4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7 1879,'-25'-8,"19"10,2 2,1-1,-1 5,4-3,-2-1,2-1,-1 1,1-1,1 0,2-3,1 1,-1-2,4-3,-1-5,-4 3,1-2,-1 4,1-1,2 4,-4 6,2 11,-2-7,0-5,-1-1,1 0,2 3,-1-3,0 0,1 3,5-2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6 1696,'28'3,"-25"-3,-2 3</inkml:trace>
</inkml:ink>
</file>

<file path=ppt/ink/ink4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925,'-11'16,"11"-12,1-1,0 2,3 1,-1-2,0-2,1 0,0-1,3 0,-4-1,1 0,0-1,0 0,0 0,-1 0,0 0,0-2,0-2,-2 1,0-5,-1 6,0 0,0 0,-1-2,-2 2,-2-1,1 2,-2 0,-2 2,3-1,-4 3,3 3,4-2</inkml:trace>
</inkml:ink>
</file>

<file path=ppt/ink/ink4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2 1929,'18'-1,"-14"2,-1-2,0 1,10-2,-6 2,-3 0,0-1,-1 1,-11-2,3 0,2 1</inkml:trace>
</inkml:ink>
</file>

<file path=ppt/ink/ink4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9 1904,'44'8,"-43"-5,-7 9,3-5,0-2,0 0,1-2,0 0,-2 0,1-1,-1-1,1-1,-1-1,0-4,2 2</inkml:trace>
</inkml:ink>
</file>

<file path=ppt/ink/ink4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5 1865,'11'16,"-10"-19,1 0,1 2,0 1,1 3,-2 0,1-1,-2 1,0 0,-3 0,-4 3,-1 1,3-5,-3 3,3-1,-1 1,2-4</inkml:trace>
</inkml:ink>
</file>

<file path=ppt/ink/ink4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4 1897,'2'0</inkml:trace>
</inkml:ink>
</file>

<file path=ppt/ink/ink4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5 1897,'-6'0,"3"0,0-1,-1 3,1-1,0 1,0 0,0 0,0 1,0-1,2 1,-1 3,0-1,2-2,-1 0,1 0,1 0,0 0,3 1,0 1,2 0,0-1,-3-3,2 2,-1-2,3 1,-3-2,-1 0,1-1,2-2,-1 0,1-2,-2-1,-1-1,-1 1,-1-3,-1 6,0-1,0 1,-1 0,0-1,-1 1,-1-1,0 2,0-1,-4-2,3 4,0 1,-2 1,1 3,2-2,2 2,-2-1</inkml:trace>
</inkml:ink>
</file>

<file path=ppt/ink/ink4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4 1903,'22'-2,"-18"1,0 2,-1-2,0 0,0 1,0 0,1-2,-1 2,1 1,-1-2,1 2,-5-4,-5-7</inkml:trace>
</inkml:ink>
</file>

<file path=ppt/ink/ink4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3 1859,'39'20,"-36"-19,1 2,-1 0,-5 2,-5 4,2-5,-4-1,2 1,1-2,0 2,4-1,-1-3</inkml:trace>
</inkml:ink>
</file>

<file path=ppt/ink/ink4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2 1815,'-27'19,"26"-14,-1-1,-1 1,2-1,-1-1,2 0,1 0,2 1,4-2,-4-1,2-1,5-3,-3 0,0 1</inkml:trace>
</inkml:ink>
</file>

<file path=ppt/ink/ink4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6 1376,'-4'-19,"1"16,3 0,0 6,2 2,-1-2,-1 1,1 0,-1-1,0 0,0 0,-1 1,1-1,-1 2,-2 5,2-6,1 0,1 2,-1-2,1-1,-2-7,1-3,0-4,1 7,1-7,-1 8,0-5,2 2,-1 2,-1 1,5-5,-4 4,4-2,0 2,2-1,-4 4,-1 0,2 1,1 2,-2 0,-1-1,2 0,-10 0,1 0,-1-1,2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73,'21'0,"-17"-1,2 1,-1 0,1-1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9 1689,'-15'52,"14"-49,0 0,2 0,3 0,0 0,-1-3,2 0,-2-1,2-3,-3 1,-1 0,-1 0,-1-1,-1-4,1 5,-2-3,0 6,-4 4,-6 6,4-5,5-8</inkml:trace>
</inkml:ink>
</file>

<file path=ppt/ink/ink4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2 1705,'-23'-1,"15"2,5 0,0 0,0 0,0 0,0 1,0 1,3 0,-3 1,2 1,0-2,1 0,1 0,2-1,2 2,2-1,3-1,0 0,-5-1,0 0,-2 0,1 0,-3 2,-1 0,-1 0,0 2,-1-2,0 0,0 0,-7 4,-2-4,-3-3,7 0,0-3,-12-1,9 2,0-2</inkml:trace>
</inkml:ink>
</file>

<file path=ppt/ink/ink4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5 1538,'-15'0,"3"5,8-2,0 0,1 1,1-1,1 3,0-2,2-1,0 1,0-1,3-1,0-1,0 0,1-2,-1 0,0-2,0-2,-2 1,-1 1,0 0,-4 6,0-1,1 1,-4 3,2-1,-2 1,4-3,1 4,0-4,2 0,3 0,-1-1,1 0,-1-2,2-1,-2 1,0 0,0-1,0 0,2 1,-2 0,-4 11</inkml:trace>
</inkml:ink>
</file>

<file path=ppt/ink/ink4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0 1910,'-18'-3,"14"3,1 1,-1 1,1 0,1 3,1-2,2 3,0-3,1 0,1-2,0 1,2-2,-1-1,0-1,1 0,-2-1,-6 3,-1 3,1 2,-3 7,5-9,-1 1,1-1,2 0,3 0,1-1,4 0,-6-2,3-1,2-1,1 0,-5 1,2-1</inkml:trace>
</inkml:ink>
</file>

<file path=ppt/ink/ink4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4 1555,'-16'0,"12"1,-1 0,2 0,-1 1,0 1,-1 2,1-2,0 1,1-3,0 1,-2 2,-1 0,4-1,2 1,1-1,3 0,4-1,-5-2,2-1,-2 1,0 0,0-2,-12 5,4-1,0 1,-4 10,6-8,2 2,0-4,4 0,4-1,-2-1,-1-1,0 0,0 0,0-1,0-2</inkml:trace>
</inkml:ink>
</file>

<file path=ppt/ink/ink4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2 1904,'-10'-14,"7"15,0-1,0 2,-1-1,-1 3,-1-2,0 2,-2 1,4-3,2 1,0 0,5-2,1 0,0 0,1 0,-2-1,0 0,0 0,1-1,-1 1,1-2,-7 3,-1 1,-6 3,4 1,1 4,4-5,0 1,2-2,2 1,0-3,5 2,-4-3,0 1,-1-1,0 0,1-1,-1 1,0-1,3 0,-2 0,-1 0,3-5</inkml:trace>
</inkml:ink>
</file>

<file path=ppt/ink/ink4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2 1645,'-20'-29,"19"23,0 0,1 2,-1-1,1 0,1 0,-1 1,2-9,-1 6,-1 1,2 1,0 1,0 0,0 0,1 1,4-5,-4 4,3-6,0 0,-3 6,4-3,0 2,-3 3,1 0,-1-1,1 1,0 1,-1-2,3-1,-4 1,4-2,1-4,-2 4,2 1,0 1,1 0,1 1,-6 1,7-1,-7 1,0 0,1 0,0 0,0 0,0-1,-1 1,6-2,2-1,-7 4,5-3,2-1,-3-1,1 1,7-3,-4 4,-1-1,-7 3,0 0,0 0,36-4,-22 2,-7 1,-6 0,4-1,-6 3,0-2,0 1,0 0,0 1,3-2,-3 2,1 0,0 0,9-1,-7 0,0 1,-4 0,3 0,1 1,0-1,5 2,-4 0,-2-2,0 2,0-1,2 1,-4-2,0 0,6 0,-5 1,-1-1,4 1,-4-1,-1 1,5 0,-4 0,1-1,11 2,-8-2,-1 0,-1-1,-3 1,0 1,6-1,3 1,-4 0,-1 0,2 1,-2-2,-4 0,1 0,3 0,-2 0,-1 0,0-1,6 1,-5-2,-2 1,0 1,2 0,1-1,4 1,-6 1,-1-1,5 0,-2 1,5-1,-6 0,0 0,-1 0,1 0,-2 0,1 0,-1 0,0 1,1-1,-1 1,3 0,-3-1,4 2,-4-1,1 0,0 0,0 0,0 1,2-1,2 2,-4-1,-1 0,0 0,6 6,-6-7,1 3,1-1,1 1,-2-3,-1 0,1 1,2 1,-2-1,-1 0,0 0,2 2,-2-2,-1 1,1 0,0 1,1 3,-2-2,1-2,2 1,-2-2,0 0,0-1,1 0,-1 1,-8-1,0-2,2-1,0 1,-1-2,1-1,2-1,-1-1</inkml:trace>
</inkml:ink>
</file>

<file path=ppt/ink/ink4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401,'20'18,"-13"-14,-4-3,0 0,1 1,-1 0,0 1,-1 1,-3 1,-6 7,-7 3,9-11,1-2,-8 5,9-6,0 0,0 0,-3 1,3-1,-1 0,0 0,0 0,-3-1,1 1,0 0,-3 0,5-1,0-1,4-3</inkml:trace>
</inkml:ink>
</file>

<file path=ppt/ink/ink4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9 1410,'14'8,"-10"-1,-1-3,-2-1,1 0,0 0,3 6,-4-4,1-1,-1 0,-1 0,1-1,0 0,0 1,-1-1,-3-9,1 0,1 0,0 0,1 2,0 0,1 1,-1 0,1 0,3-3,-2 3,0 0,1-1,3-6,-3 4,0 1,0 0,0 0,1 0,0 2,0 0,3-2,-4 3,0 0,2 2,-1 0,-1 4,-5 1,-3-4</inkml:trace>
</inkml:ink>
</file>

<file path=ppt/ink/ink4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3 1968,'30'15,"-26"-13,2 1,-3-2,1 2,0-1,0-1,0 2,0-2,4 2,-5-2,1 0,0-1,0 1,0 1,0-1,-1-1,7 3,-7-3,0 1,0-1,1 1,4-2,-3 1,3 0,4-1,-8 1,-1-1,0 2,0-1,0-1,1 1,0 0,5 0,1 1,-1-1,-1 1,-1-1,1 0,-4 0,0 1,1-1,-1 1,1-1,1 1,-2 0,2 0,-3-1,0 1,0 0,2-1,-2 1,0-1,0 0,1 1,4 0,6-1,-8 1,1 1,-1-1,3 0,0 1,3-1,-5 0,0 0,3 1,-4 0,-2-2,-1 1,1-1,4 1,-5 0,1 0,-1-1,0 0,9 1,-3-1,-5 0,6 0,0 0,-6 1,9-1,-2-1,-1 1,0-1,-5 0,-1 1,3-1,-1 0,-3 1,4-1,1 1,6-1,-5 0,-5 1,0 0,0 0,0 0,1 0,-1 0,0-1,8 1,-6 0,4-1,-6 0,0 1,1-1,-1 0,0 0,1 1,-1-1,2 0,-1 1,0-1,4 0,-5 1,0-1,0 0,0 1,0 0,1-1,-1 1,0 0,6-1,-5 1,0 0,-1 0,-1-1,1 1,0 0,-1-1,1 1,4 0,-3 0,0 0,5 0,-1 0,-5 0,9 0,2-1,-5 1,-2-1,-4 1,4-2,-5 1,3-1,-1 0,-2 1,1 0,3-2,-3 1,0 1,0 0,-1-2,0 1,0 0,0 0,0 0,0 0,1-1,-1 2,3-2,-3 1,0 0,6-1,-5 0,4-2,-5 2,4-4,-3 3,1-2,-2 0,0 2,0 2,0-2,1 2,-1 0,0 0,0 0,0-1,2-1,-2 2,-1-1</inkml:trace>
</inkml:ink>
</file>

<file path=ppt/ink/ink4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2 1868,'-12'21,"8"-17,1-2,0 1,-2-1,2 0,-1 1,-1-2,2 1,-1 2,3-1,4-2,0 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1404,'5'-14,"-2"8,1 1,-1 1,0 1,1-2,-2 2,0 0,4-11,-3 7,0 0,-2 4,2-1,2-3,-1 2,-2 2,0 0,0 0,5-7,-2 2,5-1,-6 6,-1 1,0 0,-2-2</inkml:trace>
</inkml:ink>
</file>

<file path=ppt/ink/ink4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9 1870,'-1'16,"1"-13,-2 3,1-1,1-2,-3 6,2-5,-1 4,-1 1,1-4,-1 5,-1-4,1-3,-1 0,1 0</inkml:trace>
</inkml:ink>
</file>

<file path=ppt/ink/ink4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6 1863,'-21'0,"18"1,0 0,-2 1,2-1,-3 2,3 0,0 1,1 1,1-1,0-1,2 3,2 3,0-4,0-3,4 3,-3-3,2 0,-2-1,0 0,0-1,-1 0,0 1,-2 2,-3 1,-2 5,1-4,1-2,-1 1,-1-1,0-2,-1-2,-2-2,0-3,1-2,0 0</inkml:trace>
</inkml:ink>
</file>

<file path=ppt/ink/ink4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9 1627,'30'-5,"-20"5,-6 0,1 1,0-1,1 0,0 1,1-1,0-1,-1 1,-1-1,0-1,0-1,0 1,-1 0,1 1,1-1,-1 0,1 1,3-2,-5 2,-1 1,2-2,-1 2,-1-1,-2 4,-7-3</inkml:trace>
</inkml:ink>
</file>

<file path=ppt/ink/ink4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8 1545,'15'20,"-14"-16,0-1,-1 0,0 0,0 0,0 0,1 0,-2 1,1-1,-1 4,1-4,-1 0,1 0,0 1,-1-1,1 1,-2 5,0-6,2-6,-1-11,2 3,-2 4,1 3,2-3,0 3,2-3,-1 2,3-4,0 4,-3 3,1 0,3-1,-2 0,0 2,2 0,-3 3,0 1,0 0,-2 1</inkml:trace>
</inkml:ink>
</file>

<file path=ppt/ink/ink4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1482,'2'61,"-2"-53,1 1,-1 1,0-3,1 0,-1-1,0 0,-1 0,1 1,0 0,0-1,-1-1,1-2,-1 0,1 0,-1 0,1 0</inkml:trace>
</inkml:ink>
</file>

<file path=ppt/ink/ink4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7 1523,'-23'20,"21"-17,0 0,-2 2,2-2,1 0,-1 3,0-1,1-2,1 1,2 0,2-1,1-1,0-1,2 0,-4-1,0 0,1 1,6-1,-7 1,1 0,0 0,-2 2,-7 1,-20 8,17-11,-13 1</inkml:trace>
</inkml:ink>
</file>

<file path=ppt/ink/ink4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1 494,'14'-2,"-10"1,-1-1,2 0,2 1,-2 0,-2 2,0-1,0 1,-4 2,-4-1,1-1,1-1,-1 1</inkml:trace>
</inkml:ink>
</file>

<file path=ppt/ink/ink4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7 521,'-2'58,"1"-54,0 1,1-2,-1 0,4-15,-3 8</inkml:trace>
</inkml:ink>
</file>

<file path=ppt/ink/ink4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6 490,'26'-4,"-21"2,-1 0,0 1,1 1,-1 1,1 4,-3-2,0 1,1 2,-2-3,1 3,-1 2,-1-5,1 1,-1 5,0 1,0-5,-1 3,1-4,-1 3,0 4,1-7,0-1,0 0,-1 0,1 1,-2-1,0 0,-2-4,0-2,0-2,-1 1,-2-5</inkml:trace>
</inkml:ink>
</file>

<file path=ppt/ink/ink4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9 552,'46'-11,"-43"14,0 0,0 0,0-1,-11-16,6 11,1 0,-1 0,-1-1,0 1,2 7,1 0,2 9,-1-8,-1 1,0-3,0 1,0 0,-1 2,0-3,-2 0,0-2,0-4,1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221,'60'-3,"-62"6,0 3,0-1,0 0,0 0,1 0,-1 0,1-2,-1 0,1 1,0-1,-1 0,1 0,-1 1,-1-1,0-3,-3-4,2-1</inkml:trace>
</inkml:ink>
</file>

<file path=ppt/ink/ink4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8 554,'-12'41,"11"-38,4-10,2-5,-3 8</inkml:trace>
</inkml:ink>
</file>

<file path=ppt/ink/ink4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483,'-21'37,"26"-36,5-1,-7 0,3-2,1 0,-4 2,0-1,0 1,0-1,8 1,-8 0,0 1,-1 2,-1 1,-1-1,0 0,-1 4,-1-4,-2 1,1-2,0-1,0 0,0 0,0 1,-7 0,6-1,1-1,-1 3,-1-2,1 1,-2 0,11-7,-2 2,0 1,1 0,0 4,-1 0,0-2,0 0,0 2,-3 1,-1 0,0 1,0-1,1 0,-2 0,-1 0,-1-1,1-1,-2 0,1-1,1 0,0-1,0 0,1-2,0 0,3-1,0 1,1-1,-1 1,1 0,1 3,-4 4,0 3,0-2,0-1,1 0,0-1,-1 0,2 1,0-1,3 2,0-3,1 0,-2-2,3 0,-3 0,0 0,8-1,-7 1,3-1,-4 1,2-1,-2 1,0-2,1 0,-1-2,0 2,0-2,0 0,-1 1,-2 0,0-1,0 1,-3-6,-2-11,0 10,-2 0</inkml:trace>
</inkml:ink>
</file>

<file path=ppt/ink/ink4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9 1057,'-14'-13,"11"11,0 1,0 1,-1-1,-1 1,2 1,-2 1,2 0,-3 3,-2 3,4-2,2-3,1 0,-3 4,2-2,1-2,1 2,0 0,1-2,0 0,1 0,1-1,0-2,2-2,3-5,-4 3,-2 0,1-2,0 3,-2 0,3 12,-2-4,-1-2,3 0,-1-1,1 1,2-1,-3 0,0-1,0 1,0-2,0-1</inkml:trace>
</inkml:ink>
</file>

<file path=ppt/ink/ink4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983,'21'25,"-19"-22,-1 1,1 1,0 2,-1-4,1 2,-2 0,3-3,-3-8,1-3,-1 2,0 0</inkml:trace>
</inkml:ink>
</file>

<file path=ppt/ink/ink4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8 970,'-8'13,"7"-10,-2 1,1 0,-1 4,2-5,-1 1,1 0,-3 5,-1 0,-1-2,-1 0,3-3,-2-1,3-5,2-3,0 2</inkml:trace>
</inkml:ink>
</file>

<file path=ppt/ink/ink4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9 1006,'58'-6,"-54"5,0-1,0 1,0 1,0-2,1 2,-2-1,0 0,2 0,-2 1,0 0,0 2,-14 11,-3-8,6-3,1 1</inkml:trace>
</inkml:ink>
</file>

<file path=ppt/ink/ink4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 1333,'12'-13,"-8"13,2-1,-2 0,0 1,-1 0,0 0,0 0,0 0,2-1,-2 1,0 0,1 1,-1-1,0 1</inkml:trace>
</inkml:ink>
</file>

<file path=ppt/ink/ink4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 1286,'46'1,"-43"-1,1 0,0-1,-1 2,0-1,0 1,-2 2,-4 2,1 0,-2 3,2-3,-4 2,2-4,-3 3,1 0,0 2,5-5,-2 5,1-3,1-1</inkml:trace>
</inkml:ink>
</file>

<file path=ppt/ink/ink4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2 1271,'-13'10,"10"-6,1-1,1 0,-1 1,1-1,0 0,0 0,1 0,-1 0,1 0,0 0,-1 0,1 0,0 0,1 1,0-1,0 0,0 0,1 0,1 1,0-2,0-1,0 0,1-2,2-2,-2 0,0 0,1 0,-1 1,-1 0,0 0,-1-1,1 0,-1-1,0-1,-1 2,-1-1,0 0,1-5,-1 4,0 1,0 0,0 1,0-1,-1 1,0 0,-2-1,-3 2,-4 1,6 1,-5 2,4 0,0 3,2-2,-1 2,3-2</inkml:trace>
</inkml:ink>
</file>

<file path=ppt/ink/ink4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5 1309,'56'-5,"-55"8,-5-4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3 1147,'-5'28,"4"-24,0 2,0 4,1-7,0 1,-1 2,0-1,1-2,1 0,-2-7,-2 0,-3 0,-2 2,2 1,1 0,2 2,0 0,1 2,-1 1,1-1,1 0,1 0,-1 0,0 2,3 6,2-5,4-3,0-3,3-1,-3-1,-5 0,6-4,-4 1,0-3,-6 5,2-2,-4 8</inkml:trace>
</inkml:ink>
</file>

<file path=ppt/ink/ink4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0 1273,'33'7,"-27"-7,-3 2,0-1,-3 2,-2 1,1-1,-3 2,1 0,-1-1,1-1,-1 1,1-2,-1 2,0-2,2 1,-1-2,0 1,0-1,-1-4,1-1,2 0,1-3</inkml:trace>
</inkml:ink>
</file>

<file path=ppt/ink/ink4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246,'-19'-16,"15"16,1 1,0 0,1 2,-1 3,1 1,1-4,1 2,-2-1,2 0,1 0,3-5,-1 0,0-1,0 0,1-2,-1 1,2-3,-2 1,-2 1,0 7,0 0,0 10,0-8,1 1,-1-3,2 0,0-1,0-2,0-1</inkml:trace>
</inkml:ink>
</file>

<file path=ppt/ink/ink4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6 1274,'-24'14,"22"-10,2-1,-1 1,1-1,0 0,0 0,0 0,2 0,0 1,3 1,-1 1,-1-4,1 0,-1-2,0 0,2 0,3-2,-4 1,-1-1,0 1,0 0,2-2,-1 1,-2-1,-1 0,1-5,-1 5,-1-1,0-1,0 0,-1-2,0 1,-1 0,0 3,0 0,-2-1,-2-1,0-1,1 3,1 2,-4 3,5 2,-3 5,-3 7,3-1,3-9</inkml:trace>
</inkml:ink>
</file>

<file path=ppt/ink/ink4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0 1259,'-24'54,"24"-51,0 2,1-2,-1 2,1-1,1 0,0-1,0 1,0 0,-1-1,2 1,1-1,1 0,-2-2,5 1,-5-2,3-1,-2-1,2-4,0-2,-3 3,-1 0,0 2,-1 0,1 0,-1-1,-1 0,-1 0,0 1,1-1,-1 0,0-1,0 0,-3-7,3 9,-3-4,-2 1,2 4,-5 5,6-1,-7 4,6-3,1-2,-1 0</inkml:trace>
</inkml:ink>
</file>

<file path=ppt/ink/ink4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6 1262,'-27'3,"23"0,1 0,0 0,2 0,-1 0,1 0,0 5,0-4,1 3,-1-4,2 0,0 0,2 0,1-1,-1 0,1 0,0-1,1 0,-2-1,1 1,-1-1,4 0,0 0,-2-1,-1 1,1-2,1-1,-3 1,0 0,1-3,-1 2,-1 0,-2-2,0 2,1 0,-1 0,0 0,1-1,-1 0,1-1,-1 2,-1 0,0 0,-1-2,-1 0,-1-2,1 3,0 0,-11-2,10 6,1 1,-4 4,-2 3,4-4,-15 5,4-7</inkml:trace>
</inkml:ink>
</file>

<file path=ppt/ink/ink4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304,'39'-6,"-35"7,0-1,1 1,-1-1,-1 0,2 0,-1 0,-1 0,0 0,0 0,0 1,2-1,-1 0,0 0,-1 1,0 0,0 1,0-3</inkml:trace>
</inkml:ink>
</file>

<file path=ppt/ink/ink4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1 1265,'33'6,"-30"-6,0 1,-8 10,0 1,2-8,1 0,-1-1,-2 2,2-2,-3 3,2-4,0 0,1-1,-3-2,1-2,-2-2,5 2,1-1</inkml:trace>
</inkml:ink>
</file>

<file path=ppt/ink/ink4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1 1215,'-17'-1,"14"2,0-1,0 2,-2 0,2 2,0-3,0 2,2 0,0 2,1 1,2 0,0-3,1-1,1 0,0-2,1 0,-1 0,0-1,0 0,-1-1,-10 2,2 3,2-2,-2 2,2-1,-5 4,7-3,0 0,4 0,6 1,-6-3,1 0,0 1,0-1,0 0,0-1,-1-1,0-2,1 0,-5 0,0 0</inkml:trace>
</inkml:ink>
</file>

<file path=ppt/ink/ink4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9 1297,'14'-1,"-11"1,1 0,0-1,-1 1,2 0,-2-1,1-1,-1 1,0 0,1 1,2-1,-3 1,6-1,-4 0,-2 1,0 0,0 0,0 0,0-1,0 1,-8-1,2-1,0 1</inkml:trace>
</inkml:ink>
</file>

<file path=ppt/ink/ink4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6 1266,'21'5,"-15"-4,-2 0,-1 0,0-1,0 1,0 0,-1 2,-5 3,-7 10,5-11,-4 1,6-5,0 0,0 0,0-1,0-1,-1 1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0 1126,'32'-12,"-27"14,1 1,-3-2,0 3,-1-1,-4 3,-1-2,2-1,-2-1,-1 1,0 1,0-2,-1 2,2-3,0 2,8 2,-1-4,-1 0,0 0,0-1,1 2,-1-1,1 2,-3 2,-3 1,-2-1,-3-1,1-1,1-1,0-1,1-2,1-2,1 0,1-1,0-1</inkml:trace>
</inkml:ink>
</file>

<file path=ppt/ink/ink4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5 1202,'-15'8,"12"-5,-1 0,1-1,0 0,1 2,-2 2,4-2,1-1,2 0,1-2,3 0,-3-2,1-2,-2 1,1-1,-1 1,-2-1,-4 4,-3 7,2-2,2-2,0-1,1 1,1-1,1 0,2 0,0-2,0 0,0-1,3 2,3-1,-6 0,1-1,-1 0,0 0</inkml:trace>
</inkml:ink>
</file>

<file path=ppt/ink/ink4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5 1235,'-1'-54,"0"50,0 0,0 1,1 0,-2 0,0-2,0 2,-2-1,2 1,-1 1,0 0,0 1,-1-1,-1 2,2-1,-2 0,-1 0,-3-1,6 0,-8 1,7 1,-1-1,0 3,2-2,-2 1,0-1,-4 3,4-2,-1 3,3-3,-5 2,5-2,0 1,0-1,-1 0,1 0,-1 1,1-1,0 0,-2 1,1 0,1 0,0 0,1 1,1 0,-2 2,0 2,2-4,-1 4,0-1,0 0,-1-2,2-1,0-7,1 1</inkml:trace>
</inkml:ink>
</file>

<file path=ppt/ink/ink4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8 1183,'-8'5,"7"-1,1 0,-1 0,1 1,-1-2,1 1,0-1,1 1,-1-1,0 0,0 2,0-1,1-1,-1 1,0-1,4-2,-1-2,0 0,1-1,-1 0,0 0,1-2,1-1,-2 3,2-2,0 1,-2 2,2-1,-2 1,1 1,-1 1,-7-2</inkml:trace>
</inkml:ink>
</file>

<file path=ppt/ink/ink4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1 1048,'-32'10,"29"-6,-1-1,3 0,0 0,-1 0,1 1,-1-1,2 0,-2 2,1-1,1-1,1 0,4-2,-1-1,1 0,-2 0,0 0,5-2,-5 1,1-1,-1 1,1-2,-14 11,7-6,0-1,-1 2,1 1,0-3,2 3,2 1,2 0,3-1,-2-4,2-2,-2 1,2-2,0 1,4-1,-6 2,-1 0,0 1,0-1,0 1,0-1</inkml:trace>
</inkml:ink>
</file>

<file path=ppt/ink/ink4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 1273,'-11'15,"11"-11,0-1,0 4,-1-2,0-2,0 1,0 0,0-1,0 0,0 0,1 0,-1 1,0 0,2 5,-1-6,1 2,-1-2,-1-6,0-2,0 0,0 1</inkml:trace>
</inkml:ink>
</file>

<file path=ppt/ink/ink4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8 1305,'16'-8,"-13"7,1 1,-1 1,0 1,-2 1,0 0,-3 0,-3 1,2-2,-1 0,1 1,-2 0,2-2,-2 4,2-1,7-4,0-1,1 2,0 0,-1 2,5 2,-4-1,1-3,-7-10,0 6</inkml:trace>
</inkml:ink>
</file>

<file path=ppt/ink/ink4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55 1282,'17'-3,"-19"11,1-4,0 1,-1-1,0-1,0 0,-1 0,0-1,-1 0,1-1,-1 0,1 2,9-2,-1 0,-2-1,1-1,-1 2,0 0,1 1,-1 0,-5 3,-1-2,0-2,-3 0,3 0,-6-1,6 0,0 0</inkml:trace>
</inkml:ink>
</file>

<file path=ppt/ink/ink4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6 1249,'-9'27,"6"-23,2-1,-1 1,-1 0,2 0,0-1,1 0,1 0,2-3,0 0,2-1,0 0,0-1,-1 1,-1 1,2-1,-2 2,-4-6,0 0,0 0,1 2</inkml:trace>
</inkml:ink>
</file>

<file path=ppt/ink/ink4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0 1250,'-5'44,"4"-40,1 0,0 0,0 1,-1-2,1 0,0 0,0 0,0 1,-1 0,1-1</inkml:trace>
</inkml:ink>
</file>

<file path=ppt/ink/ink4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 551,'-1'18,"1"-15,0 0,0 5,0-3,-1 0,1 4,-1 1,1-6,0 0,0 0,0 0,0 1,0 5,0-6,0-1,0 0,0 0,0 0,0 0,0 0,-2 1,1-1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1101,'-10'55,"10"-49,-1 0,2-3,0 0,0 1,0 0,2 4,0-1,0-5,2 3,4 0,0-1,-2-1,1 0,-3 1,1-1,0-2,-3-1,5-2,-3 1,2-4,0-3,-2 3,-1-1,-2 2,0 0,0 0,0-1,2-2,-1 0,0 2,0 1,-2-1,-1 1,-1-5,-2-6,2 10,-1 1,0 0,-6-7,0 2,2 4,1 0,-3-1,5 4,-2-1,0 2,-5 6,3 5,4-7,-4 7,4-8,0 1,1 0,-2 0,0-1</inkml:trace>
</inkml:ink>
</file>

<file path=ppt/ink/ink4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 608,'27'2,"-23"-3,3 2,-3-2,-1 1,0 0,0 0,0-1,0 1,2 1,1 0,-3-1,0 1,0 2,-7-4,2-3,0 1</inkml:trace>
</inkml:ink>
</file>

<file path=ppt/ink/ink4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 579,'32'11,"-29"-10,1-1,0 1,-2 2,-1 0,-3 2,-4 3,3-5,0 0,0 0,-8 4,8-5,-2 2,-1 4,2-1,-3 1,2-6,3-5,2-1</inkml:trace>
</inkml:ink>
</file>

<file path=ppt/ink/ink4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 517,'-18'8,"12"-4,5-1,-2 1,1-1,0 0,0 2,1-2,0 0,1 0,3-1,2-1,-1-2,4-1,-4 0,2 0,-3 0,-8 8,0-1,2-3,-2 3,0-1,4 0,-2 0,4-1,-1 0,4-1,-1-1,3-2,2-1,-4 1,0 0,0-1,1 1,-1 0,-1 0,0-1,0 1,-1-3</inkml:trace>
</inkml:ink>
</file>

<file path=ppt/ink/ink4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 572,'54'8,"-57"-2,2-1,-1-1,0 1,-7 6,1-4,5-3,0-1,-2 2,2-1,2-1,-2 1,2 1,-2 1,3-2,2-1,7-3,3 0,-9 0,2 0,0 0,-2 2,0-1,-1 2,1-2</inkml:trace>
</inkml:ink>
</file>

<file path=ppt/ink/ink4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 614,'44'-4,"-41"4,0-1,0 1,1-1,-1 1,6 0,-4-1,-1 1,0 0,0-1,1 1,-1 0,-1 0,1 0,0 0,1-1,-2 1,0 1,0-1,1 0,0 1,-8-6,2 2,-2-6,3 6,-1-3,0 2,0 0</inkml:trace>
</inkml:ink>
</file>

<file path=ppt/ink/ink4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5 569,'27'0,"-24"1,0-1,1 0,2 2,-2 0,-2 1,-1 0,0 0,-2 1,1-1,-2 2,0 0,0-2,1 0,-1 0,-1 2,-1 5,1-5,0-3,-1-1,0-2,0 0,1-1,0 0,-1-2,2 1,1 0,-1 0</inkml:trace>
</inkml:ink>
</file>

<file path=ppt/ink/ink4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526,'-13'-10,"8"9,1 0,0 2,-1 0,1 3,-1 0,2-2,2 1,-2 3,1 0,1-2,1-1,-1 0,0 0,1 2,0-1,2-1,-1 0,2-3,2-2,0-2,0 0,-2 3,-1-3,3 1,-2 1,-1-1,1 0,-2 0,1 0,2-1,-1 4,-2 3,-1 2,1 5,-1-6,0 5,0 4,1-9,0 6,2-4,1-2,4-6,-2-3,-1-4,-1-1,-2 7,0 0</inkml:trace>
</inkml:ink>
</file>

<file path=ppt/ink/ink4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2 556,'16'-7,"-13"7,0 0,4 5,-4-3,2 1,-2-1,0-1,1 1,-1-1,-3 2,-2 0,-4 3,2-2,-3 3,-1 2,5-7,-1 2,-2 0,5-1,-2-2,3 2,4-2,0-1,0 1,2 1,-2-1,0-1,-1 1,0 0,0 1,-2 2,-2-1,1 0,0 0,-2 1,-3 9,0-6,0 0,1-5,-2 1,2-2,1-1,0 0,0-1,0 0,-2-1,0-5,4 4,0 0,1-2</inkml:trace>
</inkml:ink>
</file>

<file path=ppt/ink/ink4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596,'16'3,"-13"-4,0 1,0 0,0 0,1 0,0 0,-1 0,0 0,3-1,-2 1,3-2,-2 2,-2 0,2 0,-5-5,-1 0,-1 0,1 1</inkml:trace>
</inkml:ink>
</file>

<file path=ppt/ink/ink4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8 555,'19'8,"-15"-7,0 0,2 0,-1 0,-2 0,1 0,-4 2,-3-1,-4 7,3-5,1 0,1-1,-3 2,2-3,-2 1,0 0,-1 0,1-1,2-2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1050,'-18'14,"15"-11,1 1,0 2,1-3,-1 0,0 1,0 2,1-3,-1 0,1 0,0 0,-1 2,1 1,1-3,0 5,0-4,2 13,-1-11,0-3,1 0,0 2,1 0,0 0,10 18,-6-13,-1-2,0-2,-2-2,0-1,-1 1,0-1,2 2,1-2,-2-1,-1-1,1 0,-1 0,2 1,-1-1,3 0,-2-2,5 0,-7 1,1-2,1 1,1-3,1 0,0-1,2-2,0 0,-1-1,-4 4,-2 1,-1 0,1-1,0 1,2-5,0-1,1 0,-4 5,1-1,-2 2,1-5,0-1,0-2,-1 6,3-7,-1 2,0 2,0 0,-2-8,-1 13,0 0,0 0,-1 0,-9-12,9 12,-2-1,0 0,0 0,-1 1,-7-5,0 3,6 3,-6-1,8 2,-1 0,1 0,0 1,0 0,-1 0,1-1,0 2,1 0,0-1,0 1,0 1,0 0,-1 3,0 1,-1 3,3-5,0 0,0-1,-1 2,-1 0,1 0,0 1,-1 1,-2 5,4-6</inkml:trace>
</inkml:ink>
</file>

<file path=ppt/ink/ink4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5 502,'-33'18,"32"-15,1 0,0 1,2 0,1-1,0-3,0-1,2-1,1 0,-3 0,0 1,-7 1,-3 4,2-1,0 4,0-2,-3 3,3-5,2-2,1 2,3 1,4-2,2 1,-1-2,-2-1,0-1,-1 1,3-2,0 1,0-2,-3 3,3-2,-3 0,0 1,3-1</inkml:trace>
</inkml:ink>
</file>

<file path=ppt/ink/ink4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5 548,'2'0</inkml:trace>
</inkml:ink>
</file>

<file path=ppt/ink/ink4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4 532,'22'15,"-18"-13,-1-1,0 0,2 1,-1 0,1 0,-2 1,-6 1,-7 1,6-2,-4 2,3-2,0 3,1-1,2 0,-1-2,0 3,2-2,5-4,1 1,1-1,1 0,-3 0,-1-1,0 2</inkml:trace>
</inkml:ink>
</file>

<file path=ppt/ink/ink4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639,'-1'13,"0"-8,0-1,1 0,-2 1,1-2,1 0,-1 0,0 0,0 1,0 0,0 1,0 0,0 0,-1 1,1-2,0 0,0 0,0 0,0-1,1 1,-1 2,1-3,0 0,-1 0,-1-10,1 4,-3-3,2 3</inkml:trace>
</inkml:ink>
</file>

<file path=ppt/ink/ink4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0 713,'-1'47,"0"-44,1 0,-1 0,-1 0,1 0,7-2,2-6,-2 0,-3 2,0 1,0-1,-5-2,1 1,-1 1</inkml:trace>
</inkml:ink>
</file>

<file path=ppt/ink/ink4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8 673,'-13'-4,"10"4,-2 1,2 1,0 0,-1 0,1 1,0 1,1 0,1 0,-1-1,2 1,-1 5,0-2,4-6,4-7,-4 3,2-4,-2 4,0-2,3-1,-2 2,0 1,-1 1,0 2,-1 4,-3 12,2-5,0-5,1 0,2-2,-1-4,2-4</inkml:trace>
</inkml:ink>
</file>

<file path=ppt/ink/ink4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0 791,'30'3,"-28"0,-4 1,0-1,-1 2,0-1,-1 0,1-1,0-1,-2 1,0 0,-1 2,11-5,-1-1,1 0,0 1,-2 0,0 0,1 0,-1 0,1 2,-3 1,1 1,-4 1,-2 2,-8 2,2-9,1-8,3 4,1-1</inkml:trace>
</inkml:ink>
</file>

<file path=ppt/ink/ink4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7 536,'3'-23,"-5"20,-2-1,0 2,-2 0,2 3,0-1,-3 3,4-1,0 0,-3 3,1 2,2-3,1 1,-3 11,4-12,0 4,0-2,0-3,2 4,0-4,3-3,-1-2,1-1,1 1,0 0,-1 0,6-7,-4 3,-3 3,-1-1,0 0,0 1,1-4,2 0,-2 4,0 0,-2 9,-1 0,0 1,-1 0,2 2,-1-6,0 1,1-1,0 0,0 0,10 3,-8-5,2 0,0-2,1 1,4-6,-4 1,-4 2,1-2,-3 1</inkml:trace>
</inkml:ink>
</file>

<file path=ppt/ink/ink4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0 460,'3'14,"-1"-8,0-1,1 0,-1 0,0-2,0 0,-1 0,2 2,-2-2,2 2,-2-2,2-6,-2-1,0 1,-1-1,0-5,-1 4</inkml:trace>
</inkml:ink>
</file>

<file path=ppt/ink/ink4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7 454,'-57'62,"54"-60,0-2,2-3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1329,'-1'17,"0"-3,1-8,-1 0,1-1,-2 5,0 13,1-18,1-2,1-13,3-11</inkml:trace>
</inkml:ink>
</file>

<file path=ppt/ink/ink4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4 488,'26'-6,"-23"5,2 1,-2 1,0-1,0 0,5 1,-5-1,0 0,3 0,2-2,-3 0,0 1,-1-1,-6 6,-1 0</inkml:trace>
</inkml:ink>
</file>

<file path=ppt/ink/ink4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2 541,'14'6,"-10"-4,0-1,-1 0,0-1,1 0,0 1,1-1,-1 0,1 0,-9-3,-2 1,-6-1</inkml:trace>
</inkml:ink>
</file>

<file path=ppt/ink/ink4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6 567,'24'3,"-20"-3,0 1,0 0,-1-1,0 0,1 0,-7-1,-2-1,2-4</inkml:trace>
</inkml:ink>
</file>

<file path=ppt/ink/ink4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91 528,'-17'-5,"13"6,0-1,1 0,0 1,-1 0,1 1,-1 3,2-2,0 1,0 3,1-4,2 0,0 0,2-2,2 1,-2-2,0 0,1 0,1 0,-1-1,0 0,-1 1,-15 2,5 1,1-1,2 1,-1-1,2-1,-2 3,-2 1,2 1,4-1,5-2,0 0,-1-2,0-1,0 0,1 0,-1 0,0-1,13-5,-13 6,0-3,-1 0</inkml:trace>
</inkml:ink>
</file>

<file path=ppt/ink/ink4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2 574,'-23'31,"21"-28,0 0,5-5,2-1</inkml:trace>
</inkml:ink>
</file>

<file path=ppt/ink/ink4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4 560,'-28'7,"26"-4,0 1,1-1,5-2,0-1,0 0,-1 0,0-1,0 0,1-1,0-1,0 1,-1 0,-3 5,-1 2,1 4,0-5,0 0,0-1,0 0,2 2,1-6,1-4,-2 2</inkml:trace>
</inkml:ink>
</file>

<file path=ppt/ink/ink4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2 578,'-9'19,"6"-15,1-1,0 0,-1 1,1-1,1 0,0 0</inkml:trace>
</inkml:ink>
</file>

<file path=ppt/ink/ink4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4 572,'-14'-7,"11"9,-2 1,2-1,-2 2,3-1,0 0,0 1,1-1,0 1,0-1,0 0,0 0,2 0,2-4,15-10,-13 5,-1 2,0-1,-2 2,-1 9,0 4,0-5,-1-1,1 0,-1-1,0 2,0-2,1 0,2-4,0-1</inkml:trace>
</inkml:ink>
</file>

<file path=ppt/ink/ink4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0 595,'24'24,"-20"-24,-1 0,0 0,0-1,0-2,1-1,-1-1,-1 2,-1 0,0 0,0 0</inkml:trace>
</inkml:ink>
</file>

<file path=ppt/ink/ink4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3 583,'38'7,"-32"-9,-3 1,0 0,0 1,0-2,0 2,8-2,-8 2,1-1,3 1,-2 0,1 0,-2 0,-1 0,1 0,-1 0,0 0,0 0,0 0,2-1,1 0,-2 2,-1-2,0 1,3 0,-1 1,1-1,2 0,-1 1,1-2,-4 1,0 0,3-1,-2 1,1 2,3-1,1 0,-6-1,-1 0,3 1,-3-1,0 0,0 1,0 0,1 0,0-1,0 1,0 0,1 0,-1 0,0 0,-1 1,4 0,-2 0,0 0,-1-1,-5-4,-4-3,1 1,-1 1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326,'33'18,"-33"-15,-1 0,-2 1,0-1,-2 1,2-1,-1 0,0 0,-3 4,4-4,1 1,5-1,3-3,-3-1,0 0,1 0,0 0,2-2,-2 2,0-2,0 0,-3 0</inkml:trace>
</inkml:ink>
</file>

<file path=ppt/ink/ink4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6 575,'-14'-8,"11"8,-2 0,0 2,1 0,0 2,1 1,1-2,1 1,0 0,0-1,0 0,-2 6,3-5,3-2,2-2,0 0,6-4,-6 0,0-2,0-1,-1 2,-2 2,-1 0,2-1,-2 1,-1 17,0 3,1-13,0 2,1 0,0 0,0-1,1-2,-2-7</inkml:trace>
</inkml:ink>
</file>

<file path=ppt/ink/ink4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 1377,'6'14,"-4"-11,0 1,0-1,0 1,0-1,0 1,1-2,2 2,0 0,-2-2,0 2,1-1,0 0,9 5,-7-4,-2-1,-1 0,1 1,1-1,-1 1,0-1,1 0,0 0,1-1,-2 0,-1-2,2 2,-2-1,2 0,0 1,0-1,0 0,-1 0,4 1,-5-1,2 0,1 1,6 0,-4-1,-2 0,1 0,-1-1,0 1,1 0,-3 0,2-1,-3 0,0 0,5 1,-4-1,-1 0,6-1,2 1,-4-1,0 0,1 0,-3 0,0 0,0 0,0-1,2 1,0 0,0-1,-4 1,0 0,2-2,0 1,0-1,-2 1,1 1,2 0,-3-1,0 2,0-2,0 1,0 0,0 0,7-6,-8 4,5-4,-3 4,0-1,0 2,0-1,0 0,-1 2,1 0,0-1,-1 0,0 0,1 1,1-3,-1 2,1-2,-1-1,-2 2,3-4,-3 4,3-3,0 2,0 1,-2 2,2-2,0 0,-1 0,0 0,0 0,-1 0,1-1,-1 1,-2 0,0 0,1-2,3-3,-1 4,1 0,-1 0,0 2,-1 1,-6 1,0 0,0 0,0 0,-4 1,2 0,1-1,1 1,-4 2,2-1,1-1,0 2,0 0,-1 1,0 1,1-1,0 1,1-2,0 0,1 0,-1-1,1 1,-1 0,0 0,1 0</inkml:trace>
</inkml:ink>
</file>

<file path=ppt/ink/ink4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1 1325,'-11'22,"9"-17,0-1,0 0,1-1,0 0,0 0,-1 0,1 0,0 0,-1 0,0 0,1 0,0 0,0 0,-2 7,2-7,-2-2</inkml:trace>
</inkml:ink>
</file>

<file path=ppt/ink/ink4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2 1531,'-14'-2,"9"3,2 1,-1 0,0 0,0 0,-4 3,3-1,1 2,2 1,2-2,0 2,3-3,-1 1,2-2,2-3,-3 0,0 0,3-1,-3 1,0-1,1-2,0 0,-1 1,-5 5,-3 2,1-2,-2 2,0-2,2 2,0-2,3 2,0 0,1-2,0 1,1 0,-1 0,1 2,1-2,1-1,0-1,0-1,4-2,-2 0,-2 1,2-2,-2 1,3-1,-3 1</inkml:trace>
</inkml:ink>
</file>

<file path=ppt/ink/ink4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6 1553,'2'15,"-2"-9,1 0,0-2,0 1,-1 0,1 1,-1 1,1 0,-1 0,1-1,0-1,-1 0,1 0,0 1,-1-1,2 10,-1-8,-1-1,1 1,0-1,-1-1,1-1,-1 0,1-1,-1 0,-3-4</inkml:trace>
</inkml:ink>
</file>

<file path=ppt/ink/ink4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4 1798,'-36'-20,"33"19,0 2,-2 5,2-3,2 0,-2 0,1 0,-2 5,3-5,0 0,0 4,2-4,-1 2,4 12,-2-14,-1 0,1 1,2-1,-1-1,0-3,1-1,0-7,-3 5,2 0,-2 0,1 1,-2 0,1 0,1 0,-1 0,2 5,0 4,3 6,-3-6,-1 0,2 0,-1-2,3 3,-1-5,-2-5,-1-1,-3 0,1 0,0-5</inkml:trace>
</inkml:ink>
</file>

<file path=ppt/ink/ink4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5 1713,'15'33,"-14"-30,3 1,-1-1,1 0,-2 1,0-1,0 2,-2-2,0 0,1 0,-2 0,-2 0,0-3</inkml:trace>
</inkml:ink>
</file>

<file path=ppt/ink/ink4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6 1703,'-15'51,"14"-47,-1-1,1 0,-1 0,1 0,-1 1,1 0,0-1,-1 1,0 0,-1-3</inkml:trace>
</inkml:ink>
</file>

<file path=ppt/ink/ink4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5 1751,'37'-8,"-33"7,4-1,-4 1,-1 0,0-1,0 1,0-2,0 2,0 1,-2 3,0 1,-1 0,-1-1,0 2,0-2,0 1</inkml:trace>
</inkml:ink>
</file>

<file path=ppt/ink/ink4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8 1805,'34'-10,"-30"9,-1-1,1-1,-1 1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1341,'5'16,"-4"-13,2-2,0-1,0-1,0-1,-1-1,1-5,-3 2,0 2,-4 1,-1 4,1 0,2 2,0 5,3-4,-2-1,2 0,-1-10,-3-1,1 12,2-1,1 0,-1 0,1 1,1-7</inkml:trace>
</inkml:ink>
</file>

<file path=ppt/ink/ink4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6 1820,'40'-5,"-37"5,0 0,4-1,-4 2,7-2,-6 0,1-1,-2 1</inkml:trace>
</inkml:ink>
</file>

<file path=ppt/ink/ink4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4 1739,'-18'8,"15"-7,0 0,0 1,-1 1,0 1,2-1,0 2,0-2,1 0,0 5,1-4,0-1,-1 2,2-2,0 0,0 0,2-1,0-1,1-2,0-1,1 0,-2 0,0 0,0 0,0 0,-10 5,2 0,0 1,0 0,2-1,1 1,-2 2,2-1,-2 8,6-5,-1-4,1 1,1-1,2-2,1-1,7-3,-9 2,1-1,2-2,4-3,-7 4,1 1,1-2</inkml:trace>
</inkml:ink>
</file>

<file path=ppt/ink/ink4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371,'16'3,"-13"-3,0 0,5 1,1-1,-6 0,1-1,1 2,-1-2,0 2,0-2,-1 2,0-1,0 0,4 0,-4 0,2 0,-2 0,2-1,-2 1,1 0,5-3,-1 2,0 0,1 0,-6 1,5-1,-5 1,7 0,-7 0,6 0,2-1,-7 1,-1 0,3-1,1 0,-3 1,0 0,2 1,-3-1,0 1,1-1,0 0,0 0,2 0,-3 0,0 0,0 0,2 0,-1 0,-1 0,1 0,0 2,-1-1,1-1,-1 0,2 0,-2 0,1-1,-11-3,3 2,0 0,1-1,1-1,0 0</inkml:trace>
</inkml:ink>
</file>

<file path=ppt/ink/ink4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9 1324,'17'4,"-13"-3,1 1,-1 0,0 1,2 4,-4 0,-1-2,-1-2,-2 3,-1-2,-5 1,3-1,1-1,1-2,0 1,-1 1,1-2,0 0,0-1</inkml:trace>
</inkml:ink>
</file>

<file path=ppt/ink/ink4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6 1399,'-18'-4,"15"4,0 0,0 0,0 0,0 1,-2 4,2 1,2-3,-1 1,2-1,-1 2,1-1,1 0,-1-1,1 0,1 1,2-1,1-6,-1 0,1-1,-1 0,0 2,-3-1,-1-1,4 5,0 1,3 4,-4-3,1-2,0 1,-1-2,1 1</inkml:trace>
</inkml:ink>
</file>

<file path=ppt/ink/ink4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76 843,'-12'-14,"9"13,0 0,0 0,0 2,0 0,-1 2,1 1,2 0,-1 0,2-1,-1 4,1 6,1-4,-1-3,2-2,0 0,0-1,1-4,3-5,-3 3,0 0,1-3,-2 2,1 0,-1 0,1-2,1 2,-3 13,-1 1,0-3,1-2,1 1,-1-3,1 0,1-2,-2 2,0 0</inkml:trace>
</inkml:ink>
</file>

<file path=ppt/ink/ink4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1 1029,'1'16,"0"-12,-1-1,1 4,-1-2,1 1,-1-1,1 2,0-2,-1-1,0 0,1 0,-1 0,0-1,0 0,0 0,0 4,0-2,0-2,-1-6,1-2,0 1,-1-1,1 2,0-1,0 1,5 0,0 0,1-1,-3 3,2 0,-1 3,-1-1,5 3,-4-2,-1 2,-2 0,-3 2,-2 1,-1 0,-1 2,-2-1,2-6,-1-2,0-5,3 0,0-1,-2 2,-4-4</inkml:trace>
</inkml:ink>
</file>

<file path=ppt/ink/ink4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7 1271,'-23'-6,"20"5,0 2,-1 0,1 0,0 1,0-1,1 3,1-1,1 5,0-3,1 0,0 0,0-1,-1-1,3 3,0-2,2-2,-2-2,0-1,1-1,-2-1,2 0,0-1,0-1,-1 0,4-5,-4 6,-1-1,0 2,3-4,-2 8,-2 11,-1-2,0-6,1 4,-1-4,1-1,0 1,0 0,0 0,2-5,-1-4,-1 1,-1 0</inkml:trace>
</inkml:ink>
</file>

<file path=ppt/ink/ink4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82 1246,'-16'9,"12"-7,1 0,-1 0,1 1,0 1,2-1,2 0,3 2,0-3,-1-2,2-1,-1 0,-1-2,0 3,-6 2,-5 5,6-4,0 0,-1 2,1 0,-1 0,3-1,-1-1,1 1,1-1,0 0,3-2,2 0,3-2,0 0,-2 0,-3 0,0-1,-1 0,0 0</inkml:trace>
</inkml:ink>
</file>

<file path=ppt/ink/ink4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9 1198,'19'65,"-18"-61,-1 0,0-1,0 0,-1 2,1-2,-3-5,0-3,1 2,2 0,0-1,3 1,1-2,-2 2,0-1,1 1,-1 0,2 1,-1 3,3 4,-2-1,0 0,-2 0,0 0,0 0,-8 0,-3-1,3 0,3-2,0 0,-2 1,-1 1,3-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5 400,'43'5,"-40"-4,4 1,-2-1,1 0,8 2,-9-3,-1 1,-1 0,1 0,-1 0,0-1,1 2,1-1,4 0,-6 0,5-1,-2 0,0 0,-1 0,-2 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6 1313,'-13'20,"10"-16,-1 1,3-2,-1 0,0 1,-1 0,0-1,9-3,-2-1,0 0,2 0,-1 1,1-1,1 0,-3 1,2 0,-2-1,-5-3,-1 1,-1-4,1-1</inkml:trace>
</inkml:ink>
</file>

<file path=ppt/ink/ink4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5 1218,'38'3,"-35"-3,0 0,-13 5,5-4</inkml:trace>
</inkml:ink>
</file>

<file path=ppt/ink/ink4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1 1266,'35'2,"-29"-3,-3 0,0 1,2-2,-2-1,1 0,-2-2,-1 2,1-1</inkml:trace>
</inkml:ink>
</file>

<file path=ppt/ink/ink4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9 1224,'-11'-1,"4"4,3 1,0-1,2 0,-2 6,3-6,-1 2,2-2,0 1,1 2,0-3,2-2,1-4,2-1,-3 1,1-1,0-1,-1-1,-2 3,2 2,-2 4,0 0,2 3,0-2,-3-1,2 1,0-1,-2 1,1 0,0-7</inkml:trace>
</inkml:ink>
</file>

<file path=ppt/ink/ink4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48 1135,'-2'74,"1"-58,1-13,-1 1,1 1,0-2,0-6,0 0,0 0,1-5,0 4,0-1,2-2,0 3,4-2,-4 2,1 1,0 1,-1 1,0 1,0 0,2 1,-2 1,2 0,-2 0,0 0,1 0,-1 3,-1 2,-3-4,-2 2,1-2,-1 1,0 1,0 0,-1 0,-4 3,3-4,-1-1,-1-2,0 0,-10 0,-4-3</inkml:trace>
</inkml:ink>
</file>

<file path=ppt/ink/ink4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5 1713,'19'-2,"-15"3,0-1,0 1,11 1,-5 0,1-2,-2 1,2 0,0-1,-1 1,0-1,-1 1,-4 0,1 0,0 0,1 1,-2 0,0-2,0 1,0 1,1-1,-1-1,1 1,2 1,0-2,-2 0,1 0,-1 1,0-1,0 0,16 0,-4-1,-2 1,-9 1,0-1,-1 0,0-1,6 3,4 1,-9-2,0-1,6 2,-2 0,-1-1,1 0,3 1,-3-2,-1-1,-6 1,0-1,0 1,2 0,4-2,-5 0,0 2,3-2,-4 1,-1 2,5-1,-5 0,8 3,12 1,-15-3,1 1,4-2,-3 1,-5-2,-1 2,3-1,2 0,-3-1,0 2,9-2,-9 0,-1 1,-1 0,1 0,-1-1,-1 1,1-1,0 2,0-1,0 0,1 0,0 1,0-1,-2 0,1 0,5 1,-4-1,-2 0,5 0,-3-2,5 1,-7 0,1 1,5-3,-2 2,-3 0,-1 2,0-1,1 0,-1 0,2 1,-2 0,1-1,0 0,-1 1,-9-2,1-3</inkml:trace>
</inkml:ink>
</file>

<file path=ppt/ink/ink4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6 1696,'37'8,"-29"-6,-4 0,-1-1,0 0,1-1,-1 2,1-2,-5 6,-10 10,7-11,0-2,-5 3,0-1,2 0,3-3,1 0,0 2,-3 1,4-2,-2-2,3-4,-1-2,1 2</inkml:trace>
</inkml:ink>
</file>

<file path=ppt/ink/ink4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00 1751,'-20'-9,"15"7,2-1,-1 2,-1 1,0 2,1 1,2 1,0 0,-2 3,4-4,-1 9,2-6,-1 0,1 1,-1-4,2 0,1-4,0-1,0-1,0-1,4-9,-4 10,-1 0,1 1,-1-1,1 1,1 0,1 0,0-1,0 3,-4 3,0 3,1 6,-2-7,1-1,-1-1,1 0,0 3,0-3,2-1,1-5,0-2</inkml:trace>
</inkml:ink>
</file>

<file path=ppt/ink/ink4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68 1694,'0'42,"0"-33,0-5,0 6,0-3,0-4,-1 6,1-5,-1-7,1 0,0-5,1 5,0-2,2-1,-1 2,2 0,0 0,1 3,-1-1,-1 3,2 0,0 1,-1 1,-1 1,-1 1,1-1,-2 2,0-3,-1 0,1 6,-1-1,-2-1,0-4,0 1,-6 0,-4-1,6-2,1-1,0 1</inkml:trace>
</inkml:ink>
</file>

<file path=ppt/ink/ink4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1 1861,'-26'30,"24"-25,1-1,0-1,-1 1,1-1,0 1,0-1,0 4,1-4,0 0,0 0,1 3,1-2,-1-1,0 1,2-1,4 1,-4-2,0-1,0 1,0-1,1 0,1 0,3 1,-4-2,0 0,-1 1,0-2,0 1,7 0,-7-1,5 1,-3 0,-1-1,1 1,-1 0,3-2,-4 2,0-1,1-1,0-1,-1-3,-2 3,3-10,-3 10,0-4,0 0,-1 2,-1 1,0-2,-2-3,2 4,0 1,0 0,-1 1,-1-1,1 1,-1 0,0 1,-2 0,0 0,-2 0,-2 2,6 0,-2 0,-1 2,0 3,2-1,1 3,1-1,1-2</inkml:trace>
</inkml:ink>
</file>

<file path=ppt/ink/ink4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5 1864,'-42'-9,"37"10,1 1,0 0,0 2,-1 3,3-4,1 1,-1 8,1-2,1-2,0-5,0 0,3 8,-2-7,3 5,-2-6,-1 0,3 0,-1-5,1-2,-2 1,1-1,0 1,0-1,9-6,-2-1,-6 3,-1-1,-1 0,0 4,-2 2,1 0,1 0,-2 12,1-2,-1 6,1-5,-1-5,2 4,1 1,0-5,-1 2,-2-2,1 3,0-2,-1-1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0 1297,'-14'75,"13"-72,0 1,-1 0,1-1,0 1,-2-4,1-3</inkml:trace>
</inkml:ink>
</file>

<file path=ppt/ink/ink4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8 1852,'70'35,"-66"-33,0 1,0-2,-1-1,0 2,1 0,-1-2,0 1,0 0,1 1,-1-1,8 3,-7-3,1 0,0 0,5 2,-6-2,0 1,-1-1,1 0,-1 1,1 0,-1-1,1 0,0-1,0 1,0 0,8 0,-8 0,-1 0,0-1,1 1,0 0,-1-1,0 0,2 1,0 0,1 0,0 0,0 0,0 0,0 0,-1-1,6 1,-5-1,1-1,0 0,0 0,-2 0,-1 0,1 1,6-2,-1 1,-5 1,0 0,6 1,-2-1,5 2,-4-1,-4 0,5-1,-6 0,3 0,-4 0,4 1,-1-1,2 1,-4-1,5 1,2 1,-9-1,1 0,1 0,-2 0,8 1,-4 0,-3-3,-1 1,4 2,-1-1,4-1,-4 0,-3-1,5 2,6-3,-6 1,-2 1,-2 0,0 0,3 0,7 1,1-3,-11 0,0 1,0 0,3-4,1 3,1-2,-4 3,0-1,0 0,16-3,-4 2,-6 1,-6 1,0 1,-1 0,0-1,-1 0,0 1,1-1,-1 0,10-3,-9 2,1 0,-1 1,0-1,0-1,-1 1,0-1,0 0,0 0,3 1,-3 0,0 0,1 1,0 0,1 0,-1 0,0 0,0 1,0-1,-1 0,2 0,0-1,1 0,1 0,-4 1,4 0,-4 0,0 0,0 0,0 1,0-1,1-1,0 1,0-1,0 0,0 0,-1-1,0 1,0 0,0 0,-1-1,0 0,3-4,-1 3,-7 4,-1 1,1 0,-1 0,1 0,0 0,-2 1,1 0,-1 1,1-1,0-1,-1 2,-1-1,0-1,1 1,-1 1,1-1,1-1,-3 4,4-3,-10 6,7-4,3-3,0 1,0 1,-4 6,4-4,0-3,3-6,1-2,0 2,0 1</inkml:trace>
</inkml:ink>
</file>

<file path=ppt/ink/ink4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8 1833,'-7'18,"1"-11,4-4,0 0,-2 2,2-2,0 0,-2 1,1 2,-1-1,1 0,0 0,-1 0,0 0,1-2,-1 0,0 0,1-2,-3-7,5 2,1 0</inkml:trace>
</inkml:ink>
</file>

<file path=ppt/ink/ink4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1 1612,'-9'-14,"3"12,2 1,0 1,-3 0,4 1,0 1,-1 2,0 1,1 3,1 1,0-2,1-3,0 0,2 2,-1-3,4 3,0-4,0-4,1-1,-1-1,-1 1,1-1,0 0,0 0,-1 0,0 8,-2 5,-1 0,0-1,0-5,0 8,0-8,0 1,1 0,1-1,1-10,-1-5,-1 6</inkml:trace>
</inkml:ink>
</file>

<file path=ppt/ink/ink4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4 1527,'6'47,"-6"-42,0 0,-1 0,1 0,0 1,-1 7,1-22,-1 25,0-10,-2 10,2-10,0-2,1-1,0-11,0 1,0 0,2 1,1-1,2 1,-1 1,5-3,-7 5,1 2,1-10,-5 22,4-10,1 3,0 6,-2 1,-2-8,-2 6,-1-5,0 0,-2-1,2-1,-5 1,-4-3,7 0,-4-3,3-3</inkml:trace>
</inkml:ink>
</file>

<file path=ppt/ink/ink4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1494,'-1'24,"1"-19,0-1,0 1,0 0,0 0,0 1,-1 11,1-8,-1 6,0 14,0-20,1-1,-1 4,0-1,1-5,-1-2,1 1,0 0,0-1,-1 0,1-1,0 0,-1 0,3-6,2-12,-2 7</inkml:trace>
</inkml:ink>
</file>

<file path=ppt/ink/ink4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4 1578,'-26'3,"22"0,0 0,0 0,2 1,0 1,0 1,2 9,1-10,0 4,-1-6,3 2,1 0,0-5,0-3,1-1,1-3,-2-4,-1 1,-1 5,2-3,-2 3,0 2,0-1,-1 8,3 6,-3-5,4 11,-4-11,2 4,-2 0,-1-6,1 1,-4-3,0-3,-2 0</inkml:trace>
</inkml:ink>
</file>

<file path=ppt/ink/ink4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9 1736,'-5'10,"8"-8,1-1,0 1,-1 0,0-1,1 0,-1-1,0 0,0 1,2-2,-2 0,0 0,0 0,1-1,0 0,1 0,0 0,1 0,-1-1,-1 1,4-3,-5 3,3 0,-3 3,6 2,4 5,-9-6,9 5,-5-3,0-1,-2-2,1-1,2 0,-1-1,-5 1,4-2,-4 1,3 0,0-1,3 0,-4 1,1 0,-1-1,0 0,-1 1,3-3,-1 0,2 0,-2 2,-3 1,2 0,1 0,1 2,-2-1,0 1,-2-1,4 2,0-1,-3 0,6 0,-5 0,1 1,-1-2,-1 1,9 1,-8-2,13-2,-4-2,0-1,-2-3,-7 4,0 0,-2 1,0-2</inkml:trace>
</inkml:ink>
</file>

<file path=ppt/ink/ink4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3 722,'2'17,"-2"-12,0-1,1 1,-1 0,0-1,0 0,0-1,-1 0,1 0,0 1,-1-1,-1 0,6-1,-1-2,1-1,1 1,-1 0,4-2,-4 2,1-1,-2 0,1 0,0 0,-7 2,-2-1,0 1</inkml:trace>
</inkml:ink>
</file>

<file path=ppt/ink/ink4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912,'6'29,"-6"-25,0-1,0 1,0 0,-1 0,1 0,0 2,0-2,0 0,0-1,0 0,0 0,-1 1,0-8,0-17,1 11,-1 7,1 0</inkml:trace>
</inkml:ink>
</file>

<file path=ppt/ink/ink4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3 905,'18'-4,"-14"5,0 0,0 1,-1 0,0 0,0 0,1 1,-2 0,-1 2,-1-1,-1 1,0 0,0 0,0-2,-1 0,1 2,-2-1,0 1,-2-2,1 0,0-1,0 0,-12 4,6-5,4-1,-10-4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1435,'14'-2,"-11"2,2 0,0 0,-1 0,0 0,0 0,-1 0,0 0,1 0,5-1,-4 1,0-1,13-1,-12 1,0 0,0 0,-1 0,11-2,4 0,-9 1,-8 2,3 1,-1-1,1 2,-2 0,-11 0,2-4</inkml:trace>
</inkml:ink>
</file>

<file path=ppt/ink/ink4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77 748,'23'-4,"-19"4,1 0,-2-1,1 0,0 0,1 0,-1 0,0 0,0 0,1 1,0-1,-1 0,1 0,-1 1,-1-1,0 1,0 0,1 0,-1 0,0 0,-2-3</inkml:trace>
</inkml:ink>
</file>

<file path=ppt/ink/ink4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32 708,'3'30,"-7"-29,1-1,0-2,0-2</inkml:trace>
</inkml:ink>
</file>

<file path=ppt/ink/ink4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2 737,'22'12,"-19"-13,0 4,-2 0,-1 2,-1-2,1 0,-2 1,1-1,0 0,-1 0,0 0,-1-1,4 1,2-1,1 1,-1-1,0 0,0 1,-2 0,0 0,1 3,-1-2,-1-1,0 2,-1-2,0 0,0 0,-3 1,-2-1,3-2,0 0,0-2,-3 0,3-1,2-1,4 0,0 1,4-5,-5 4,5-5,-3 4,-1 0,1 2,-1 0,0 3,1 0,0 1,-2-5,-2 0</inkml:trace>
</inkml:ink>
</file>

<file path=ppt/ink/ink4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3 734,'3'16,"-4"-11,0 4,0-1,0-5,1 0,-1 0,0 1,1 1,-1-1,1 1,0-1,0-1,0 3,0-3,0 0,2 0,1-3,1 0,5-3,-4 1,0 1,10-5,-11 5,0-1,-1 1,1 1,-1-1,0 0,1 1,2-1,-3 0,0 0,-4-3,-11-7,8 8,1 1,-6-5</inkml:trace>
</inkml:ink>
</file>

<file path=ppt/ink/ink4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7 740,'19'-8,"-16"8,3-1,-3 1,1 0,0 0,-1 0,0 1,0-1,-3 4,0-1,-1 2,1-1,-1 3,0-2,0 3,0 1,1-6,0 1,-1 0,0 4,1-2,0 0,0-1,0 6,-1-8,2 0,-2 0,-3-4,-1-1,1 0,-5-1,4 1,-2-5,-1 0,4 2,-1 0,0 2,-1 0,3 1,7-1,1 1,-2 0,0 2,1-2,-1 1,0 0,1 1,2-1,3 0,0 1,-2-1,-2 0,0 0,-5-2,-5-7,3 7,1 0,0 0,1 0,-1 0,0 0,-1 9,1 1,0 0,0 4,0-5,1-1,0 0,-1 2,0 0,0-1,0 0,0-1,-3 1,2-3,-1-1,-2-1,2 0,-1-1</inkml:trace>
</inkml:ink>
</file>

<file path=ppt/ink/ink4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79 951,'39'5,"-35"-5,0 1,0 1,0 1,0 1,-1-2,3 5,0-2,1 1,-2-3,2 3,-2-4,0 0,0 0,-1 0,0-2</inkml:trace>
</inkml:ink>
</file>

<file path=ppt/ink/ink4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37 1037,'-16'30,"15"-26,0-1,1 1,0 0,1-1,0 0,3 0,-1-3,0-2,0-1,0-1,-1 1,-1 0,2-2,1-4,-2 6,-1-2,0 2,-2-1,-2 0,0 2,0 1,0 0</inkml:trace>
</inkml:ink>
</file>

<file path=ppt/ink/ink4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7 1058,'26'-6,"-25"9,0 0,2 1,1-2,0 1,0 0,0-1,1-4,-2-3,-2 2,1 0,1-3,-3 3,3-3</inkml:trace>
</inkml:ink>
</file>

<file path=ppt/ink/ink4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6 1047,'-30'10,"30"-6,0 0,1 0,1-1,1-4,-1-2,2 0,-1 0,0 1,-1-1,1 2,0 4,-3 2,2 13,-1-13,-1-2,0 0,0 0,0 0,0 1,1-1,-1 0,3-2</inkml:trace>
</inkml:ink>
</file>

<file path=ppt/ink/ink4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1 701,'-15'27,"13"-22,0-2,1 2,-1 1,1 2,-1-1,1-1,-3 9,2-8,-1 10,2-8,-1-3,1 1,0-1,-1-9,2 0,1-20,-1 17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0 1278,'-4'32,"0"-23,2-5,-1 0,-1 7,2-5,0 0,1 0,-1 2,0 0,2-5,-1 0,3 0,15-9,-32 13,19-7,-1 0,0 0,0 0,2-1,2 0,-2 1,-1 0,-1 0,-4-3,-3-7</inkml:trace>
</inkml:ink>
</file>

<file path=ppt/ink/ink4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33 717,'6'57,"-6"-54,1 0,-1 0,0 0,0 0,0 1,0-1,0 1,0-1,0 0,-1 0,-3 1,-3-4,3-2,2-1</inkml:trace>
</inkml:ink>
</file>

<file path=ppt/ink/ink4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9 778,'38'8,"-35"-8,1-1,-2-2,-1-1,-1 1</inkml:trace>
</inkml:ink>
</file>

<file path=ppt/ink/ink4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76 779,'13'0,"-9"1,-1-1,0 0,0 0,1 0,0 0,0 0,0 0,3 0,-4 0,-7 1,-6 3,0-3,6-4</inkml:trace>
</inkml:ink>
</file>

<file path=ppt/ink/ink4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4 731,'20'3,"-16"-3,0 0,-1 0,1 0,1 0,0-1,-6 4,-2 1,0 1,0 2,-3 3,3-5,0-1,0 0,1 0,0 0,0-1,0 0,0 1,1 0,-1 1,-1 4,1-6,0 2,1-2,5-3,-1 0,3 0,-2 0,-1 0,0 0,0 1,0-1,0 0,0-2,-3-2,1 1,-2-2,1 1,-3-3,1 3</inkml:trace>
</inkml:ink>
</file>

<file path=ppt/ink/ink4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5 762,'29'21,"-26"-21,4 1</inkml:trace>
</inkml:ink>
</file>

<file path=ppt/ink/ink4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6 778,'-20'0,"17"3,-2-1,1 2,1-1,1 1,0 0,2 0,0 0,5-6,0-1,-2 1,0 0,-1-1,1 1,-1-1,1 1,-1 7,0 4,-1-1,1-2,1-5,-3-5,1-1,-1 1,1 1</inkml:trace>
</inkml:ink>
</file>

<file path=ppt/ink/ink4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8 788,'25'2,"-19"-1,-3 0,0-2</inkml:trace>
</inkml:ink>
</file>

<file path=ppt/ink/ink4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85 765,'21'5,"-18"-5,1 1,-1-1,-2 4,-4-1,1 0,-3 4,3-4,-1 0,0 0,1 1,-4 4,5-4,-3 0,3-1,6-3,-1-1,2 1,0-1,-3 1,0-1,0 2,-4-4</inkml:trace>
</inkml:ink>
</file>

<file path=ppt/ink/ink4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7 785,'43'21,"-40"-20,-1 2,-6-3,0-4,-2 1,0-2</inkml:trace>
</inkml:ink>
</file>

<file path=ppt/ink/ink4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2 719,'-5'14,"4"-10,0 3,-1 2,1-4,0-2,0 1,0-1,0 0,0 0,0 0,0 1,0-1,4-2,1 0,-1-1,3 2,-1-2,-1 0,0 0,1 0,-2 0,2 0,-8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1 1279,'24'-3,"-20"3,0 0,0 0,-1 0,0 0,1-2</inkml:trace>
</inkml:ink>
</file>

<file path=ppt/ink/ink4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6 988,'-1'55,"1"-52,3-1,10-1,-4-2,-3 0,-3 0,0 0,7-2,-6 2,-1 1,0-1,-8 4</inkml:trace>
</inkml:ink>
</file>

<file path=ppt/ink/ink4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77 1441,'7'16,"-2"-12,-2-2,3 0,-3-1,0 0,0 1,1 0,0 0,0 0,-1 0,0-1,0 1,0-1,-8-3,-2-1,1 0,1 1,-4-2,2 1,1-1,1 0,-1-2,2 3,0 0,0 1,1 0,16 4,-10-1,4 1,-3 1,6 3,4 4,-4-2,-2-3,3 1,-6-4,1 0,0 0,-1-1,-1 0,9 1,-10-2,1 1,0-2,0 1,1 0,5-2,-5 2,-2-1,0-2</inkml:trace>
</inkml:ink>
</file>

<file path=ppt/ink/ink4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3 1042,'14'6,"-3"-4,-1 0,-5-2,2 2,2-1,4 1,-4-1,0 0,-6 0,0 0,0 0,0-1,1 1,-1 0,-7-1,0 0,0-1,0 0,0 0,1 0,-1 0,-1 0,1 0,-4-1,1-1,3 2,1 0,-1 1,0-1,-3 0,1 2,2-1,-2-1,3 1,0 0,0 0,14 6,-5-3,-1-2,-1 0,1 1,-1-1,1-1,3 1,-5-1,2 0,-1 0,1 0,-1 0,1 0,-1 0,-1 1,0 0,0-1,1 2,-1-1,1 2,-4 0,-4-5,-4 0,3 0,-1-1,-4-2,6 3,-2 0,-1-3,2 3,-2 0,4 2,0 0,7 3,-1-2,4 1,-2-1,-1 0,12 1,-6-1,-5-1,-1 0,0 1,-1-1,1 1,0-1,-1 2,6-1,-4 0,-1 1,1-1,-1 1,-1 0,0 0,0 0,0-1,0 0,4-11,-7 7</inkml:trace>
</inkml:ink>
</file>

<file path=ppt/ink/ink4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6 987,'28'-13,"-22"12,-3 1,0 0,1 1,1-1,-1 1,1 0,0 1,-1-1,-1-1,5 3,-1 0,-3-1,-3 2,-1-1,0 0,-1 0,1 1,-1 0,-1 0,1-1,-1 1,0-1,0 0,-3 4,1-3,0-1,-1 0,0-1,2-1,-1 1,0-1,0 0,0 0,0-2,-2-2,2-1</inkml:trace>
</inkml:ink>
</file>

<file path=ppt/ink/ink4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8 1380,'3'23,"-2"-18,-1 0,1 2,0-1,0 2,-1-1,1 0,-1-2,0 1,-1-2,0-9,-1-6,1 7</inkml:trace>
</inkml:ink>
</file>

<file path=ppt/ink/ink4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1 1390,'14'-4,"-11"4,0-1,1 1,-1 0,1 1,-1 0,0-1,0 2,0 0,1 2,-2-1,0 1,-1 0,0 0,0 0,1 1,-2-2,-1 2,-2 1,-1-3,0 1,-4 0,5-2,0-1,-1 0,-4 3,-2 3,6-3,1-1,0 0,-5 2,5-4,0 1</inkml:trace>
</inkml:ink>
</file>

<file path=ppt/ink/ink4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1 1182,'-7'54,"7"-50,-1-1,0 0,0 0,4-4,1 0,0-1,-1 1,1 0,1 0,-2-1,1 1,-1-1,1 1,2 4,-3 5,-5-1,-1-5,-6-1</inkml:trace>
</inkml:ink>
</file>

<file path=ppt/ink/ink4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3 875,'11'-16,"-4"11,-4 3,4-1,-4 1,8-4,0-1,3 1,-9 5,4-3,-1 0,-1 0,0-1,-3 3,-1 0,6-1,-6 2,3-1,-3 1,0 1,-4 3,1 0,-1 1,-2 1,-3-10,0-4</inkml:trace>
</inkml:ink>
</file>

<file path=ppt/ink/ink4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3 692,'1'26,"0"-20,-1-3,0 5,-1 4,1-5,1-2,-1 1,-2 2,1 0,1-3,4-5,1 0,0-1,0 1,-2-1,0 1,2 0,-2-2,1 1,-1 0,2 0,-1 0,1 0,-2 0,-7-3</inkml:trace>
</inkml:ink>
</file>

<file path=ppt/ink/ink4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681,'3'26,"-3"-22,1 0,-1 0,-1 0,1 1,0-1,1 1,-2 2,1-1,0 1,0-2,-1 1,1-2,1-1,-1 1,0 0,0-1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326,'29'-2,"-25"2,-1 0,0-3,3-1,-11 8</inkml:trace>
</inkml:ink>
</file>

<file path=ppt/ink/ink4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0 675,'-2'55,"1"-51,0 5,1-6,0 1,0 1,-1-2,1 0,0 0,0 2,0-2,-1 0,1 0,-3-2</inkml:trace>
</inkml:ink>
</file>

<file path=ppt/ink/ink4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0 681,'19'-4,"-15"3,-1 0,0 1,0 0,2 0,-2 2,3 0,-2 1,0 1,-1 0,-2 0,0 2,-1-3,-1 4,-2 2,1-6,-2 5,1-1,-2 2,1 2,1-4,-5-1,4-5,-1 0,-2 0,2-2,0 0,-1-1,-3-7,5 4</inkml:trace>
</inkml:ink>
</file>

<file path=ppt/ink/ink4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1 1492,'2'0</inkml:trace>
</inkml:ink>
</file>

<file path=ppt/ink/ink4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2 1492,'4'-17</inkml:trace>
</inkml:ink>
</file>

<file path=ppt/ink/ink4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8 1433,'-28'9,"23"-4,2-2,0 1,0 0,0 0,-1 0,-1-1,0 0,-3 3,0 1,-1 1,5-3,-1 1,-6 6,5-7,-1 1,1-1,1 0,0 0,-1 2,2 0,-1-1,1-1,-2 0,2-2,1-1,-4 3,1-2,3-1,0 2</inkml:trace>
</inkml:ink>
</file>

<file path=ppt/ink/ink4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 1719,'1'-15,"5"10,-3 3,0-2,0 2,0-2,0 1,0-2,0 3,-2-1,4-2,-2 3,-1-1,1 0,0 2,0-1,0 0,0 1,0 1,0 0,3-1,-3 1,0 0,2 0,-2 0,0 0,0 0,0 0,3 0,-2 0,-1 0,1 0,2 0,2-1,0 0,-2 1,-2 0,0 1,5-1,-6 0,4 0,-1-1,0 1,-2 0,1 0,2-1,-3 2,-1-2,1 2,-1-1,1 0,1 0,-1 0,0-1,1 1,-1 0,1-1,-2 1,1-1,-1 1,2-2,-1 2,-1-1,2 1,-1-1,0 1,0-1,1 0,-1 1,-1-1,1 1,2-1,-2 0,-1 1,1 0,2 0,-3 0,0 0,0 0,0 0,0 0,0 2,0-1,2 2,-1 0,-1-2,0 0,0 1,0 0,0 0,3 4,0 5,-4-6,0-2,0 0,-1 0,2 0</inkml:trace>
</inkml:ink>
</file>

<file path=ppt/ink/ink4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 1727,'61'35,"-58"-33,0 1,0 0,0 0,0 1,1-2,-1-2,1 0,-1 0,0 0,2-1,-2 1,0-2,0 2,0-1,4-1,-1 1,-2 1,3-2,-4 2,5-1,-3 0,2-1,-3 0,0 1,-1 0,3 1,-3-1,1 1,2-1,-3 2,0-2,0 1,0 1,1-1,-1-1,0 1,0 0,0 0,3-1,-1 1,2-2,1 2,1-1,-3 1,-1 0,0 0,2-1,-2 0,-2 1,4 0,2 0,-6 1,4-1,-1 1,-3-2,0 1,3-1,-2 1,-1 0,1-1,2 1,-2 0,1 0,-2 1,0 0,0-1,1 0,2 0,-2 0,-1 0,0 0,-2-4,0 0,0 0,0 1,2-4,-3 4,1 0,0 0,0 0,0 0,0 0,2 0,-1 0,1 0,2 0,-2 1,3-2,-3 1,-7 0</inkml:trace>
</inkml:ink>
</file>

<file path=ppt/ink/ink4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6 1551,'2'0</inkml:trace>
</inkml:ink>
</file>

<file path=ppt/ink/ink4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7 1551,'3'-20,"-4"23,1 4,0-4,0 1,1-1,-1 0,0 1,0 4,-1-1,1-4,0 0,0 1,0 0,-1-1,1 0,4-2,-1 0,1 0,0-1,-1 0,1 0,1-1,-1 1,0-1,-1 1,0 0,0-1,0 1,0 0,0-1,0 0,1 0,-1 1,0-1</inkml:trace>
</inkml:ink>
</file>

<file path=ppt/ink/ink4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1711,'3'17,"-2"-14,-1 0,1 0,-1 2,1-2,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9,'44'0,"-48"-2</inkml:trace>
</inkml:ink>
</file>

<file path=ppt/ink/ink4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0 1708,'35'-2,"-32"5,0-1,-2 4,-1-3,-1 1,0 0,-2 1,-6 3,5-5,0-1,-5 0,2-3,3 0</inkml:trace>
</inkml:ink>
</file>

<file path=ppt/ink/ink4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1643,'8'-14,"-8"5,0 6,-1 0,0-1,0 1,0-2,-1 2,0-1,0 0,-3-2,2 0,1-1,-2-2,3 5,0-1,-2 0,0-3,-1 1,1 2,0 0,0 0,1 2,-5-4,5 3,-1 2,-1-2,1 2,0 0,-1-2,-1 1,1 1,-1-1,0 0,-3 0,5 2,0-1,-6 1,1-2,1 0,2 1,-2-1,2 0,-2-1,3 2,-4-1,4 2,0 0,1 0,-1-1,-2 1,-7-2,9 3,0 0,0 0,0 0,-5 1,1 0,0 0,5 1,-4 1,3-2,-4 3,4-3,-1 1,-3 1,-4 2,9-4,-1 1,-3 2,-2 1,5-3,0-1,-7 4,8-3,-3 1,1 1,1 2,-1 1,2-3,-1 5,-2 0,2-5,0 0,2 0,0-1,1 0,-1 0,1 2,0-1,0-1,0 0,0 2,0-1,-1 1,0-1,0-1,0 1,0 0,1 0,0 0,0 1,1-2,-1 3,1 1,0-4,-1 2,1-1,-1-1,1 2,0 0,0-2,0 0,0 3,0-3,1 2,-2-2,2 0,-1 0</inkml:trace>
</inkml:ink>
</file>

<file path=ppt/ink/ink4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 1619,'2'43,"-2"-39,0 0,0 0,0 0,-1 0,1 1,0-2,3-4,2-3,-1 1,-1 0,1 0,2-1,-2 2,0 0,0 1,0 0,5-2,0 0,-1 0,11-8,-12 8,-2 0,0 0,-1-2</inkml:trace>
</inkml:ink>
</file>

<file path=ppt/ink/ink4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0 1778,'8'23,"-7"-20,5 3,-3-2,0-1,0 0,-1 0,0 0</inkml:trace>
</inkml:ink>
</file>

<file path=ppt/ink/ink4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1 1791,'1'56,"-1"-53,2 0,3-1,1-3,-2 1,-1-1,0 1,2-2,-2 3,1 2,-2 0,-1 0</inkml:trace>
</inkml:ink>
</file>

<file path=ppt/ink/ink4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6 1789,'7'16,"-6"-9,0-3,0 0,-1 1,1 7,-1-7,1-1,-1 0,0-1,0 0,-2-7</inkml:trace>
</inkml:ink>
</file>

<file path=ppt/ink/ink4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0 1787,'7'34,"-6"-31,0 0,-1 2,0-1,0 0,0-1,0 0,0 1,0-1,-2-6,1-4,-1-1,1 2</inkml:trace>
</inkml:ink>
</file>

<file path=ppt/ink/ink4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1 1796,'47'7,"-45"-3,-2-1,-1 0,-1 1,-1 1,0 1,-1 1,1-1,-5 2,-2-1,3-3,3-2</inkml:trace>
</inkml:ink>
</file>

<file path=ppt/ink/ink4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8 1762,'-4'115,"6"-110,-1-2,2 1,0 2,2-3,2 2,-4-5</inkml:trace>
</inkml:ink>
</file>

<file path=ppt/ink/ink4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1 1758,'25'39,"-20"-33,-2-2,-1-1,-2 1,-1 4,0-3,0 0,-1 1,-1-1,0 0,1 0,-2 0,1-1,-5 4,4-3,-3 2,0-1,1-9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1285,'4'0,"-5"40,0-35,-1 4,1-2,1-4,-1 5,0-4,0-1,4-17,-2 7</inkml:trace>
</inkml:ink>
</file>

<file path=ppt/ink/ink4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 1800,'18'10,"-15"-8,1 0,1 2,-1-1,2 0,1 0,0 2,3 0,-7-4,4 2,0-1,-1 0,1-1,-3 0,0 0,0 0,3 0,0 0,0 0,0 1,-4-2,0 0,4 1,-3-1,0 0,1 1,-1-1,0 0,3 0,-3 0,-1 0,3 0,-3 0,0 0,0 0,0 0,1 0,0 0,0 1,0-1,-1 0,0 0,0 0,0 0,0 0,2 0,-2 0,3 0,-2 0,2-1,-1 1,-1-1,1 2,-1-2,-1 2,0-2,0 1,1 0,-1 0,0 0,0 0,0 0,0 0,0 0,1-1,6-2,-4 2,-3 0,1 0,-1-1,0 1,0-1,-8 0,-2-1,0-1,1 1</inkml:trace>
</inkml:ink>
</file>

<file path=ppt/ink/ink4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814,'37'-5,"-30"5,-3 0,0 2,0 0,-2 1,-1 0,0 0,-4 15,0-8,-1-2,-4 5,6-10,0 1,-5 5,1-20,4 7</inkml:trace>
</inkml:ink>
</file>

<file path=ppt/ink/ink4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5 1604,'-17'4,"15"0,1 0,-1 0,1-1,-1 4,0-2,1-1,0 2,0-2,1 1,1 0,1 1,1 3,-1-5,5-1,-3-4,2-2,-2 1,5-5,0 1,7-4,-10 6,-3 1,1-1,0 1,-2 0,1-1,-1 0,-1 1,-1-1,0 0,-1 0,0 1,-1-1,-1 1,-2-1,-2 1,-3-1,7 3,0 1,-26 1,14 1,11-2,0-2</inkml:trace>
</inkml:ink>
</file>

<file path=ppt/ink/ink4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5 1587,'-18'0,"12"1,3 0,-1 1,0 0,1 1,0 0,2 0,0 1,0-1,1 0,-1 3,1-3,0 0,0 0,1 0,2-3,1-1,2-2,-2 2,0 0,1-2,-8 5,-3 2,3-2,-3 4,3-3,2 1,1-1,1 3,2-2,1-2,1-1,3 0,1-1,-5 0,5-3,-6 0,-8-5</inkml:trace>
</inkml:ink>
</file>

<file path=ppt/ink/ink4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5 1727,'-1'13,"4"-10,3 2,-1-2,-1 0,0 0,-1-2,0 1,-1 1,1 2,-2-1,0 6,-4-11,-2-9,4 7,0 0</inkml:trace>
</inkml:ink>
</file>

<file path=ppt/ink/ink4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9 1707,'-39'59</inkml:trace>
</inkml:ink>
</file>

<file path=ppt/ink/ink4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8 1748,'40'-3,"-37"3,1-1,-1 1,2-1,-2 1,1 1,0 0,0 0,1 0,2-1,-3 0</inkml:trace>
</inkml:ink>
</file>

<file path=ppt/ink/ink4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1 1660,'-16'14,"10"-6,3-4,-1 0,2-1,0 2,1-2,0 1,1 0,0 0,0-1,-1 2,1 0,0-1,0 0,0 1,3-2,0-1,0-1,1 0,2 1,-1-1,0-1,-1 1,0 0,-1 1,2-1,-2 0,1 0,-1-1,7 0,-4 1,-1-1,2 1,-2-1,2 0,-4-1,2 0,0-2,0 1,0-1,-2 1,0 1,2-2,-2 2,0-1,1-1,-1-1,0-1,-1 0,1-2,-3 4,1-4,-1 0,0 3,-1-1,-1 1,1 1,-1 0,-1 0,-4-3,0 5,4 1,-2 0,-3-1,4 1,0-1,0 1,-1-1,1 0,-1 1,0 0,-1 1,1-1,0 2,0 0,1 1,-3 4,3-3,0 0,1-2,0 0,-2 1,-1 0,1 0,0-1</inkml:trace>
</inkml:ink>
</file>

<file path=ppt/ink/ink4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0 1853,'-18'6</inkml:trace>
</inkml:ink>
</file>

<file path=ppt/ink/ink4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7 1813,'-5'26,"4"-23,-2 2,2-2,-2 0,0 1,1 0,1-1,-2 1,2-1,0 1,-1-1,2 0,-1 2,-1 1,1-2,-1-1,0 4,0-4,0 0,1 0,4-4,0 0,2-1,1-1,6 2,-8 0,0 1,5-1,-3 0,1 0,-1 1,1-1,-4 2,1-1,0-1,-1 2,0-2,0 0,-6 1,-3-2,1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4 1281,'-3'43,"8"-43,-9 2,4 1,1 1,2-1,2-5,-8 5,6 0,0-1,0 0,0 2,-1-1,-2 0,0 0,-2 1,0-1,-2 1,0-1,1-1,-1 1,0-1,1-2,0 0,0 0,-1-6,3 0,1 2</inkml:trace>
</inkml:ink>
</file>

<file path=ppt/ink/ink4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0 1589,'2'33,"-2"-28,0-1,-1 1,1-1,0-1,-1 2,1-1,-2 9,1-5,0 8,0-10,0 8,-4 20,4-27,0 5,0 8,1-10,0-6,0 0,1 3,0-3,0 4,0 1,-1-4,1 0,-1 0,1 0,0 5,-1-5,-1-1,1-1,-1 0,1 0,0 0,0 4,1-2,-1-1,1 2,-1-3,1 0,-1 0,0 1,0 1,0-2,0 0,0 0</inkml:trace>
</inkml:ink>
</file>

<file path=ppt/ink/ink4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4 1829,'-9'16,"8"-13,-3 4,2-3,-2 4,1-1,2-4,0 0,0 1,-2 5,2-3,2-3,0 0,9 4,-6-4,0-1,1 1</inkml:trace>
</inkml:ink>
</file>

<file path=ppt/ink/ink4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15 1827,'-2'49,"1"-46,1 0,-1 1,1-1,-1 1,1-1,-1 0,4-1,2-1,-2-1,1 1,0-1,0-1,-1 1,0-1,0 0,0-1,0 1,0 0</inkml:trace>
</inkml:ink>
</file>

<file path=ppt/ink/ink4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8 1821,'6'99,"-7"-96,-1 0,-1-6</inkml:trace>
</inkml:ink>
</file>

<file path=ppt/ink/ink4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8 1836,'1'15,"-1"-11,0-1,0 0,0 0,0 0,-1 0,1 1,0 2,0-1,0 0,-1 0,1 0,0-1,0 4,1-4</inkml:trace>
</inkml:ink>
</file>

<file path=ppt/ink/ink4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07 1826,'19'-6,"-15"6,-1 0,0 0,1 2,0 0,-1 2,0 1,-1 0,1 0,-1 0,-1 2,-1-4,-2 0,-5 5,5-5,0 0,-4 3,-6 9,9-11,0-1,-2 2,2-1,0 0</inkml:trace>
</inkml:ink>
</file>

<file path=ppt/ink/ink4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76 1819,'20'26,"-19"-23,-1 1,0 0,0 0,0-1,0 0,0 0,-2 5,1-4,0 1,0 0,-1 1,0-1,0-1,-1-1,-1 1,1-1,1 0,-1 0,1 0,-1 0,0 2,-1-2,0-1,0-4,1-3,1-1,1 3</inkml:trace>
</inkml:ink>
</file>

<file path=ppt/ink/ink4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8 1792,'22'20,"-20"-16,-1 0,2 4,-2-3,1-1,-1 0,0-1,0 2,0-2,-3-8,1 0,0-2,0 2,0 0,1 2,-1-1</inkml:trace>
</inkml:ink>
</file>

<file path=ppt/ink/ink4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8 1782,'-8'28,"5"-24,1 0,0 0,1 0,0-1,0 0,0 1,0-1</inkml:trace>
</inkml:ink>
</file>

<file path=ppt/ink/ink4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9 1813,'44'-15,"-38"14,-3 1,0 0,1-1,1 2,1 1,-4 3,-5-4,-1 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291,'38'6,"-35"-9,0 0,-2 0,3-1,-1 0</inkml:trace>
</inkml:ink>
</file>

<file path=ppt/ink/ink4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6 1918,'41'-24,"-38"22,3-2,-1 4,-2-1,0 2,-4 3,-2 1,1-2,-2 0,1-2</inkml:trace>
</inkml:ink>
</file>

<file path=ppt/ink/ink4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5 1863,'10'87,"-10"-82,0 0,0-1,0 3,-1 4,1-8,-2 5,1-4,0 0,1 0,-1-1,0 3,0-9,1-5,0 0,-1 2</inkml:trace>
</inkml:ink>
</file>

<file path=ppt/ink/ink4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0 1916,'-8'29,"6"-22,1-4,0 1,0-1,0 0,1 0,6-3,-3 0,1-2,1-2,-2 1,2-2,-2 1,-1 1,3-1,-2 0,0 0,-1 0,2-3,-4 3,1 0</inkml:trace>
</inkml:ink>
</file>

<file path=ppt/ink/ink4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4 1890,'25'8,"-26"-4,-2 1,2-2,-6 5,4-6,-1 1,1 0,6-5,4-2,-2 1,-1 0,0 0,-1 1,-1 5,-1 3,-2-1,1 11,0-5,0 0,0-4,0-3,-1-1,0 7,1-7,-2 6,1-6,0 1,0-1,-2-4,2-4,0-6,0 7</inkml:trace>
</inkml:ink>
</file>

<file path=ppt/ink/ink4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59 1944,'-8'11,"7"-7,0-1,-1 0,0 1,0 1,-1 2,3-3,0 0,0-1,2-6,0-5,0 4,-1 0</inkml:trace>
</inkml:ink>
</file>

<file path=ppt/ink/ink4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3 1925,'9'42,"-9"-38,0 0,1-1</inkml:trace>
</inkml:ink>
</file>

<file path=ppt/ink/ink4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4 1909,'5'49,"-12"-43,4-5,0 1,6-3,0 0,0-2,0 0,0 1,0 1,-1 4,-1 1,0 4,0-3,-1 2,0 2,0 2,0-8,0 1,-1-1,2-6,-1-1,0-1,0 0,-1-6,1 7,0 0</inkml:trace>
</inkml:ink>
</file>

<file path=ppt/ink/ink4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4 1929,'-3'23,"3"-27,1 0,0 1,0 0,0 0,1 0,1 0,1 3,0 0,-1 2,-1 2,0 1,-2 1,0 1,-1-4,-2 3,0-3,0-1,-1 1,1-1,0-1,8-1,-2-2,3-1,-3 2,0 1,-3 3,-4 2,-3 10,4-5,1-2,0-3,0-2,1 0,3-6,0-2,2-7,-2 3,4 1,-3 5,1-1,0 1,-1 3,1 2,-2 2,0 1,-1-1,-1 1,1-1,1 5,-2-6,1 0,-1 0,1 0,0 0,1-9,-1 2,0-1,-1-7,0 7,0 1</inkml:trace>
</inkml:ink>
</file>

<file path=ppt/ink/ink4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0 1945,'-5'25,"4"-22,-1 1,6-8,-2 0,2-1,-2 2,0 0,1 1,1-2,-3 1,5-3,-3 4,0 1,0 0,0 2,-2 2,-2 0</inkml:trace>
</inkml:ink>
</file>

<file path=ppt/ink/ink4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2 1952,'2'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2 395,'17'10,"-14"-9,1 1,3 0,0 0,-3-1,2 1,-2 0,-2 1,-21 13,16-13,-1 1,1-2,1 1,-1-2,-3 4,2-1,0-1,1-2,0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9 1266,'-24'27,"22"-23,0 0,-1 5,2-5,5-8,-10 11,5-4,-3 3,3-3,-1 5,1-4,0 0,1 4,0-5,0 1,1-1,0 0,3 0,0-3,-1-1,2 0,2-4,-2-1,-4 1,0-1,0 0,21 0,-50 0,20 5,4 2,1-1,0 1,0 0,-3-1,3-1</inkml:trace>
</inkml:ink>
</file>

<file path=ppt/ink/ink4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9 1908,'-7'22,"7"-19,0 0,-1 0,-1 0,8-8,-2 0,-1 2,0 0,0 2,0 1,-4 3,0 0,-1 5,0-4,0 1,0 1,2-2,3-3,0-4,-2 0,-6 7,1 0,-1 0,0-1,1-1,-1 3,1-1,1 1,1-2,0 0,0 2,0-1,7-6,-2 0,3-4,-2 4,-1 2,2 4,-4 5,0-5,-1-1,0 0,-1 2,0 2,-2-3,2-1,-1 0,0-7,5-11,-2 11,2-4,-2 4,1-3,-1 4,2-1,0 0,1 1,2 1,-3 1,2 1,-2-1,1 1,1-1,-1 0,-1 0,0 1,-6-1</inkml:trace>
</inkml:ink>
</file>

<file path=ppt/ink/ink4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6 1960,'4'16,"-3"-12,0 0,2 11,-3-10,1-1,0 3,0-4,-1 3,-1-3,1 0,-1 0,0 0,-5-2,1-2,2 0,0 0,0 0,-1-3,1 2,0 0,6 0,4 0,8-2,-12 2</inkml:trace>
</inkml:ink>
</file>

<file path=ppt/ink/ink4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1482,'5'-14,"-1"8,2-7,-2 8,4-6,-11 8,14-7,-7 2,6-12,-6 12,14-12,-12 11,-1 1,0 2,4-6,-5 7,0 1,-1 0,7-7,-7 8,0 0,-1 0,1-3,-7 5,0 2,-3 4,5-2</inkml:trace>
</inkml:ink>
</file>

<file path=ppt/ink/ink4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3 1168,'-5'26,"4"-22,0 0,0 1,-1-1,1 0,0 0,-1 0,0 1,1 0,0 0,0 5,1-4,3-12,-1 1,-1-1,0 1,2-5,-1 5,-1 1,2 1,0 1,1 1,-1 0,3-1,-3 1,0 0,4-2,-2-1,-1 0,0 2,-1-1,-5 6</inkml:trace>
</inkml:ink>
</file>

<file path=ppt/ink/ink4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9 1209,'18'4,"-15"-7,-1 0</inkml:trace>
</inkml:ink>
</file>

<file path=ppt/ink/ink4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133,'-10'32,"7"-27,1-1,2-1,-2 0,8-4,-2-1,-4-1,3 4,1-3,0 1,-1 0,0-1,-8 11,0-2,1 1,1-2,2-3,7-3,-2-2,-1-1,0 0,0 2</inkml:trace>
</inkml:ink>
</file>

<file path=ppt/ink/ink4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1 1241,'2'0</inkml:trace>
</inkml:ink>
</file>

<file path=ppt/ink/ink4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241,'-3'72,"3"-66,0-1,-1 4,1-5,-1 0,0 2,0-1,1-1,0 0,0 0,-1 1,1 0,1-12,2-10,-2 9</inkml:trace>
</inkml:ink>
</file>

<file path=ppt/ink/ink4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3 1244,'26'-2,"-23"3,0-1,0-1,0 1,0 5,-2-1,-1 0,1 3,-1-3,-1 0,1 0,0 0,0 14,-2-2,0-7,-6 9,3-8,-2-2,2-5,1-3,-2-4,1-7,2 2,0 0,1 6,0-1</inkml:trace>
</inkml:ink>
</file>

<file path=ppt/ink/ink4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2 1271,'5'26,"-5"-21,0-2,0-7,1-3,0 1,0 1,1-1,2-2,0 3,1 2,-2 2,0 1,0 0,-2 3,0 1,-1 0,-1-1,1 0,-1 1,0 0,-1 1,1 0,-1-1,-2 7,1-7,0-2,0-4,3-1,1-13,0 11,0 1,0 0,0 1,0-1,1 1,3-4,0 2,0-1,20-14,-22 17,4-4,-1 2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9 901,'13'27,"-11"-24,2 5,0-2,-2-2,-1-1,3 10,-3-9,2-4,0-7,1-3,-1 1,2-3,1-3,0 0,-1 10,0-1,4 0,-6 5,-4 5</inkml:trace>
</inkml:ink>
</file>

<file path=ppt/ink/ink4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7 1205,'1'23,"-4"-18,1-1,1-1,-1 1,0-1,0 1,0 0,5-1,4-1,-2 0,-1 0,-2 1,-2 0,-3 3,-1-1,2-2,1 0,0 0,-1 0,1 0,0 1,-1-1,6-14,-1 5,1-3,6 0,-7 6,8-5,-8 6,0-1,4-3,-2 2,1-1,-3 4,2-2,0 0,-1 2,-7 0,-1-2,2-7</inkml:trace>
</inkml:ink>
</file>

<file path=ppt/ink/ink4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2 1198,'-11'16,"10"-13,1 1,0 0,-1 2,1 1,0-1,3 7,-2-7,1-1,0 0,3 5,-3-7,1-1,1 0,-1-1,4 0,-4-2,6-4,-2 0,-1 1,3-3,-4 2,-2 1,-8-3,3 4</inkml:trace>
</inkml:ink>
</file>

<file path=ppt/ink/ink4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5 1471,'59'-12,"-58"8,-2-2,1 2,0 0</inkml:trace>
</inkml:ink>
</file>

<file path=ppt/ink/ink4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1 1423,'18'7,"-13"-6,0-1,1 1,0-1,-3 0,0 0,-6 6,-2 0,1 1,0-1,1-1,0-1,1 0,-2 1,0 0,4-19,1 2</inkml:trace>
</inkml:ink>
</file>

<file path=ppt/ink/ink4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8 1420,'-4'11,"2"-7,1-1,0 3,1-3,0 0,0 0,0 0,1 1,-1 1,1-2,-1 1,2-1,-1 0,1 1,0-1,2 0,1-1,0-3,-2-1,2-1,1-4,-4 4,2-5,1-9,-3 8,-1 5,1-2,-2 2,0 1,0-2,0 2,-2-6,1 5,-1 1,-2-1,1 2,-1 1,1 0,-2 1,-2 1,3 0,-1 4,3-2,0 0,-2 6,2-6,-3 6,3-6</inkml:trace>
</inkml:ink>
</file>

<file path=ppt/ink/ink4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6 1427,'15'-2,"-12"2,0 1,2-1,-1 0,0 0,0-1,-1 1,1 1,-1-1,3-1,-2 1,-1-1,2 1,-1 0,1 0,0-1,0 0,1 1,1-1,-10 0,-2 1,-1 1,2-1,1 0</inkml:trace>
</inkml:ink>
</file>

<file path=ppt/ink/ink4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4 1376,'39'9,"-35"-7,1 1,-1-1,-1 1,1 0,1-2,0 3,-7 2,-4 1,3-4,-3 5,4-5,-4 3,2 0,2-3,-1-2,2-4,2-2,-1-9,0 6,1-10,-1 11,1-1</inkml:trace>
</inkml:ink>
</file>

<file path=ppt/ink/ink4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5 1298,'0'6,"0"-1,0 0,-1-1,1 0,0 0,0 3,0-3,1 0,0-1,0 0,1 0,1 2,2 0,-1-2,-1-1,0-2,3-1,2-1,-4 0,-1 0,0 1,2-2,2-2,-4 2,1 2,0 1,-1 2,-3 7,-3-4,-4-3</inkml:trace>
</inkml:ink>
</file>

<file path=ppt/ink/ink4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6 1377,'-19'56,"20"-52,0 0,0 0,-1-1,3 5,-2-5,0 0,0 0,0 0,0 0,3-1,-1 1,3-2,0-1,0 0,-3 0,0-1,5-1,1-3,-4 2,2-5,-4 4,4-3,-1 1,-2 4,-1-1,2-1,0-1,-2 1,0 1,0-1,-1-2,-2 0,0 1,-2-3,1 5,-1-3,1 2,-1 1,1 0,-2-3,1 3,0 0,0 0,-1 1,1-1,-4-2,-2 3,-3 1,1 5,2 1,-1 2,3-4,-13-1</inkml:trace>
</inkml:ink>
</file>

<file path=ppt/ink/ink4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0 1327,'14'-5,"-11"4,2-2,-2 2,1-2,0 1,1-2,-3 1,0-1,0-1,0-1,-1 3,-1 0,3-3,-2 2,-1-1,0 2,-1 0,0-1,-1-3,1-3,0 7,-1-4,0 3,-2 0,-2 2,2 1,1 1,0 1,0-1,-1 1,1 0,-1 0,1 2,-1-1,3 1,-2 1,1 0,0 1,-2 2,0 1,2-5,-1 3,1-1,1-1,-1 0,-1 4,2-4,-4 7,-1-10,5-5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77,'2'0</inkml:trace>
</inkml:ink>
</file>

<file path=ppt/ink/ink4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4 1242,'5'19,"-4"-15,-1-1,1 0,-1 5,1 2,0-2,0-2,0-3,2 0,1-1,0-2,-1-1,0 0,0-2,0-1,-1-3,0 4,-1 0,0 0,1-1,0 1,1-2,2 0,3 0,-6 2,1 4,3-1,-1 0,-2 2</inkml:trace>
</inkml:ink>
</file>

<file path=ppt/ink/ink4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2 1069,'-2'68,"2"-64,-1-1,1 1,-1-1,17-21,-32 38,15-15,1-2,-1 3,1-2,0-1,1 0,2-2,2-2,7 0,-8 0,2 0,-1-1,2-1,-2 1,-2 0,0 1,0 0</inkml:trace>
</inkml:ink>
</file>

<file path=ppt/ink/ink4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56 1469,'4'4,"-5"0,-2 0,-1 1,1-1,-1 0,2-1,0 0,-2 5,2-4,0 1,-2 4,1-6,-2 4,-1 1,3-5,-1 0,1-3,-1 2,1-1,-1-1,1 0,0 0,0 0,0 0,-2 1,2-1,0 0,-1-1,0 0,1 0,-1-2,2-1,1-1,0 2,1-1,-1-2,2 3,0 0,0-4,0 4,0-1,1-6,-1 7,4-6,-2 5,-2 0,-4 5,-2 2,0-1,-1 1,1 0,-4 3,6-2,-4 8,2-2,1-6,2 0,0-8</inkml:trace>
</inkml:ink>
</file>

<file path=ppt/ink/ink4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2 1481,'13'17,"-13"-14,2 0,1 2,0-1,-1-1,0 1,0-1,-7-4</inkml:trace>
</inkml:ink>
</file>

<file path=ppt/ink/ink4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1 1579,'0'51,"0"-48,1 1,-1 0,1-1,-1-8,1-1,-1-1</inkml:trace>
</inkml:ink>
</file>

<file path=ppt/ink/ink4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6 1580,'18'-8,"-14"8,0-1,1 1,-2 0,0 2,0 2,-2-1,0 0,0 1,-2-1,0 3,1-2,-2 2,2-2,-2 1,0-2,1 0,-1 0,0 0,-1 0,0-1,0 0,0 0,-3 0,1 0,2-4,3-1,0-13,4-1,-1 8</inkml:trace>
</inkml:ink>
</file>

<file path=ppt/ink/ink4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1381,'-8'14,"7"-11,-2 3,2-3,-1 0,1 0,0 0,1 0,0 1,4-1,-1 0,0 0,0-2,0 2,0-1,1 0,-1-2,1-1,1 0,-1-2,0 1,-1 0,-1-1,1-1,0 2,-2-1,1 0,-1 0,0 0,-1-2,0 0,0-1,-1 2,1 1,-1 0,-1 0,-1 1,0 1,-1 0,1 1,0 0,-1 1,0 0,1 0,0 1,0-1,0-1,-3 2,2-1,-3-3,1 1,2 1</inkml:trace>
</inkml:ink>
</file>

<file path=ppt/ink/ink4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6 1333,'-22'22,"21"-17,-1-1,0 0,0 0,2-1,0 1,0-1,3 1,-2-1,1 1,0 0,0 2,-1-1,1-1,-1-1,1 0,0 0,1 0,2 1,-2-1,1-2,-1 1,3-1,-2 0,4-1,-5-1,0 2,0 0,0-1,0 1,0-1,0 1,0 1,0-2,0 0,1 0,1 0,3-2,-3 0,3-2,-4 2,-1 0,1-1,0 0,0 0,-1 2,0-2,2-5,-4 0,-1 5,1-2,-1 2,0 0,-1 0,1 0,-1 0,-2 0,-2-2,2 1,-1 0,2 1,0 0,0 0,0-1,0 0,-2-4,1 5,0-1,1 1,-1 0,0 1,0 0,-2-2,2 2,-1 0,1 0,0 2,-2 2,1 1,1 0,-1 0,0 0,0 0,-7 2,5-2</inkml:trace>
</inkml:ink>
</file>

<file path=ppt/ink/ink4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6 1548,'-17'31,"14"-26,0-1,2-1,-1 0,0 0,1 1,0 1,0-1,-1 2,1-1,0 0,-3 7,1-6,1 2,1-4,1 5,0-3,0-3,1 3,1-3,0 1,1-1,1 1,-1-3,1 0,-1 0,0 0,3 0,-2 1,-1-2,0 1,0-1,0 0,1-1,5 0,-5-1,0 1,0 0,1-2,1-2,-2 0,-2 1,0 0,0 0,-1 0,1 0,2-6,-3 7,0-1,0 1,0-2,-3-5,1 4,0-1,-2-4,-2 0,3 6,0 0,-4-7,2 2,3 6,-3-3,2 4,1-1,-2 1,-1 4,2 2,-6 7,5-4</inkml:trace>
</inkml:ink>
</file>

<file path=ppt/ink/ink4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 1809,'-16'20,"14"-17,1 3,-3-1,3-2,-2 1,3-1,-1 3,2-3,-1 1,1-1,0 1,0-1,2-1,-2 2,2-2,-2 2,3 3,-2-2,1-3,0 1,2 1,-1-1,-1-2,0 1,-1 1,2 0,-1-2,0 0,0 0,2 2,-1-1,-1-1,0-1,0 0,0 0,0 2,0-2,0 0,0 0,0 0,2-2,0 1,2 0,-1-1,0-2,-3 3,-1-2,-1 0,-1-1,-1-2,1 3,-1-1,0-4,1 2,-1 3,1-1,-2 1,-1-2,0 2,-1-1,-1-2,2 3,-1-1,1 1,1-1,-1 1,1 0,0 0,-1 1,-1-1,1 1,0 0,0 1,0 1,-3-1,0 1,3 1,-1-1,1 0,0 0,2 11,2-8,-1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1001,'26'-26,"-11"-2,-14 25,0 0,4-5,0-2,-4 7,0-1,0 1,2-1,-1-1,2 1,-1 2,1-1,-1 2,0-1,1 0,-1-1,0-2,-3 9,3-6,1 0,-1 0,0-1,-1 0,1-2,-1 2,1-1,-1 1,1 0,63-45,-130 94,54-49,7 1</inkml:trace>
</inkml:ink>
</file>

<file path=ppt/ink/ink4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3 1803,'-10'16,"8"-13,1 1,0 0,0 0,1 0,-2 3,-1 1,1 1,2-5,0 0,0 0,1 3,1 1,1-2,-1-3,0 2,1-3,4 3,-3-2,-1-1,3 2,-3-2,1 0,0-1,0 0,3 2,-3-2,0-1,-1-1,0-1,0 1,2-4,-3 2,2-3,0-2,-3 1,0-5,1 3,-2 6,0-1,0 1,-1-7,1 6,-2-4,2 4,-2-1,1 0,0 1,-2-1,1 2,-2-1,-1 1,-1-1,1 3,-1-1,1 3,2-1,-1 1,1 0,-4 2,4-1,-2 2,2-1</inkml:trace>
</inkml:ink>
</file>

<file path=ppt/ink/ink4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 1568,'-11'18,"10"-13,-2 0,3-2,-1 0,-1 8,-1-1,2-2,-2-1,2-1,-1 0,2-2,0 0,-1 0,0 2,1 0,0-2,-1 6,0 2,0-9,1 1,-1 2,0-2,1 0,0 0,0 0,-1 1,1-1,-1 1,0-2,1 0,0 0,0 0,-1 0,1 1,1 0,-1 0,-1 1,1 0,1 0,-1 1,0-2,0-1,0 0,1 0,-1 3,2 4,-1-1,0 6,0-9,-1-3,2 2,-2 1,2-2,-2 2,1-3,0 11,1-7,-1-4,-2 1,3 0,-1 2,1-3,-2 0,1 1,4 2,-2-3,-2 0,3 0,-3 0,3 1,-2 1,2 0,0-2,-1 1,0-2,0 1,0-2,1 1,1-1,-1-1,-1-1,1 1,-1-2,1 1,-1 0,1 0,-1-1,1 1,-1 0,3 0,-1-1,-2 1,0 0,0-1,0 1,0 0,0-2,2-3,-3 3,0-1,-1 1,1 0,-1 0,1-2,0 2,0 0,2-2,0-2,-1 0,-2 2,0-1,0 2,2-10,-2 10,-1 0,1-1,0 0,0-1,-1-2,1 2,0 0,-1 1,-1-6,1 8,1-1,-2-1,1 2,0-2,-1-12,2 13,-1 1,1-6,0 6,-1 0,2-2,-2 2,0-1,1-1,-1 0,1 0,-1-5,0 6,1 0,-1 0,2-9,-1 7,-1 0,1 0,0 0,-1 0,0 2,0 0,0 1,-1-3,1 2,-1 1,0-1,0 0,0-1,-1 0,1-1,-1 1,1 0,0 1,-3-7,3 6,0-2,-3-7,3 9,0 0,-1 1,-2-3,0 2,2 2,-1-1,-6-1,6 4,-3-1,3 2,-1 0,1 1,0 0,-3 2,2 0,0 0,0-1,-1 1,2-3</inkml:trace>
</inkml:ink>
</file>

<file path=ppt/ink/ink4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7 1573,'-20'12,"16"-9,0-1,1 0,0 0,0-1,0 0,0 1,1 1,-3 1,3 0,1-1,-1 2,-2 6,2-6,1-1,0 1,-2 3,2-4,-2 9,2-6,-1 7,1-8,-1-1,2 1,-1 1,1 0,-1 0,0-1,0 0,1-1,-1-1,0 0,2 6,0 29,0-27,-1 7,1-13,-1-1,0 3,1-1,-1-2,2 2,0-2,-1-1,-1-1,0 0,1 0,-1 3,2-2,-1 1,0-2,1 2,2 0,-2-2,0 1,1-1,-2 0,5 4,1-1,-2 0,0-2,0 0,0 0,-1-1,1-1,-1-3,0-1,3 0,-2 1,6-2,-6 3,-2-1,4-1,-1 0,0-1,0-1,-3 0,0 2,0-1,3-4,2 1,-4 2,1-3,0-4,2-10,-3 12,-2 4,0 1,2-6,-1 4,-1 0,1 0,-1 1,2-5,-2 6,0 0,0-1,-1 0,0-1,0-1,0-1,-1-1,0 2,0 0,-1 0,0-3,0-1,0 2,-1-1,0 1,0-2,0 0,0 1,0 1,0 1,-1 0,2-1,-2-1,1 1,0 2,-4-6,3 7,-1-2,-5-10,4 11,1 2,-1 0,1 2,0 0,1 0,-3-1,3 2,0 1,0-1,0 1,-1 0,1 0,-1 0,0 1,-1 0,2 0,-1 1,0 0,1 0,-1 1,1 1,1 0,-1 2,0 0,2-2</inkml:trace>
</inkml:ink>
</file>

<file path=ppt/ink/ink4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5 664,'-4'45,"4"-40,0 0,0 1,0-1,0 1,0 2,-1 0,1-1,1-1,-1 0,-1-1,1 0,0 0,0 15,1-16,-2 1,2 2,-1-4,0 0,1 0,0 0,0 1,2 1,-1-1,-1-1,1 2,-2-2,1 1,2 6,-2-7,1 3,1-2,-3 1,1-2,0 0,4 2,-2-3,2 0,0-1,-2 0,0 0,0 0,1 1,3 0,0 0,-1-1,-3-1,1 0,0 0,-1 1,0-1,0-1,0 1,0 1,9-1,-9 0,0 1,1-1,0 1,1-1,0 0,3 0,0-1,1 0,-6 1,5-1,1 0,2 0,10 1,-17 0,0 0,1 1,-1 0,2 0,0 0,0-1,-2 1,1-1,4 0,-5 0,1 1,0-1,0 0,1 0,1 0,-1 0,-1 0,-1 0,1 1,0 0,-1-1,0 1,1-1,1 1,0 0,-1 0,5 0,-6 0,0 0,1-1,0 1,6 0,-4 0,0-1,-1 1,-1-1,0 0,0 0,0 0,-1 0,1 0,0 1,1 0,-1-1,0 0,0 0,0 0,-1 1,-1-1,1 0,0 0,0 0,4 1,1-2,7 1,-7 0,-5 0,0-1,0 1,0 0,0 0,1 0,0 0,-1 0,4 1,-4-1,2 0,-3 0,2-1,-2 1,1 0,0 0,-1-1,0 1,0 0,0-1,0 1,0-1,0-1,-1-1,1-2,-1-3,-1 4,1-5,-1 5,0-1,0 1,1-1,-1-2,0-1,2 0,-1 1,-1 1,1 0,-1 0,1 1,-1 1,0-2,0-5,0 6,-1-7,1 9,-1 0,0-3,1 3,-1 0,0-1,0 1,1-2,-1-1,0 1,0-3,0 5,0-1,0 1,-2 0,-1 2,-1 1,1-1,0 1,0-1,0 1,0-1,0 1,-2-1,0 1,0-1,-12 0,12 0,0 1,0-1,-7 0,5 0,-1 0,1 1,0 0,1-1,-9 0,7 1,0-1,1-1,0 1,1 0,0-1,0 1,-9-2,7 0,1 0,-1 0,1 1,0 0,-2 0,-10-1,10 2,0 0,-13-2,12 3,-1-1,0 0,1 1,-1 0,-1 0,0-1,2 1,0 0,-2-1,0 0,-6 1,8 0,-1 0,2 0,0 0,1 1,-1-1,2 1,-1 1,-2-1,1 1,-7 4,9-2,0 2,0-2,0-1,0-1,0-1,-2-3</inkml:trace>
</inkml:ink>
</file>

<file path=ppt/ink/ink4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9 563,'69'73,"-63"-78,1 2,-1-2,0 1,-1 0,6-8,-8 7,-1 1,2-6,-2 6,-1 1,0 0,0-3,-2-1,-1 3,-4-3,1 2,-2-1,0 2,-5-1,8 5,0-1,-2 2,-1 1,-2 5,-1 2,4-6,3-1,0-1,-1 2,1-2,0-1</inkml:trace>
</inkml:ink>
</file>

<file path=ppt/ink/ink4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1 526,'2'0</inkml:trace>
</inkml:ink>
</file>

<file path=ppt/ink/ink4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4 529,'-5'36,"4"-32,1 0,0 0,-1 0,1 2,-1-1,0 5,0-5,0-2,0 1,0 0,1-8,2-3</inkml:trace>
</inkml:ink>
</file>

<file path=ppt/ink/ink4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7 545,'12'16,"-11"-13,-1 2,1 1,0 1,-1-2,0 1,1-2,-1 0,1 2,-5-10,-5-10,6 11,1 0,0 0</inkml:trace>
</inkml:ink>
</file>

<file path=ppt/ink/ink4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0 570,'25'2,"-21"-2,-1 1,0-1,0 1,1 1,-1-2,-3-4,-4-1,2 1</inkml:trace>
</inkml:ink>
</file>

<file path=ppt/ink/ink4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1799,'-11'36,"10"-29,0 0,-1-1,1-1,-1 1,1 1,0 1,0-2,0 1,-1 4,2-7,-1-1,1 1,0 1,0 2,1-4,-1 0,0 1,1 4,0-4,-1-16,0 7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836,'22'-7,"-19"6,8 0,-7 1,0-1,0 1,31-24,-66 47,34-23,0-1,3 0,-2 1,-1 1,-3 3,-3 4,1-5,0 1,0 1,-1 0,1 1,0-1,-4 6,-1-4,1-3,1-4,2-1,1-2,0-2</inkml:trace>
</inkml:ink>
</file>

<file path=ppt/ink/ink4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 1804,'14'60,"-13"-57,0 0,0 0,0 1,0 0,0-1,1 1,-1 0,0-1,0 2,1-2,-1 0,1 1,0-1,-1 0</inkml:trace>
</inkml:ink>
</file>

<file path=ppt/ink/ink4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 1878,'28'-8,"-25"8,4-1,-4 1,0 0,0 0,0 0,2 0,1 1,0 0,-3-1,0 1</inkml:trace>
</inkml:ink>
</file>

<file path=ppt/ink/ink4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4 1801,'5'15,"-5"-10,1-1,0 6,-1-5,3 4,-2-3,0-2,-1-1,1 0,0 2,-1-2,1 6,0-5,-1-1,0 1,1 0,-1-1,-2-19,-1 5,1 4,0 4</inkml:trace>
</inkml:ink>
</file>

<file path=ppt/ink/ink4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1 1850,'-5'-52,"8"51,1 0,1 1,1-1,-1-1,1 2,-3-2,0 1,0 2,1-1,-1 3,-3 0,0 0,-1 2,-3-1,2-1,-1 0,0-1,0-1,-2 2,2 1,0-1,12-3,-5 0,4 1,-5-1,0 1,0-1,0 1,6 3,-3-1,-3-2,1 2,-1-1,-2 1,-1 0,-6 1,3-2,-5 3,2-1,-1 1,-2 2,2 0,5-4,-1 2,-1-2,1-1,-1-1,0 0,0-2,1-3,1-2</inkml:trace>
</inkml:ink>
</file>

<file path=ppt/ink/ink4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0 1276,'-20'38,"17"-30,2-4,-1 1,1 1,0 1,0 0,0-1,0 0,0-1,0-1,0 0,0 1,0-1,1 2,-2 13,2-15,-1 1,0-1,0 0,0 0,1 0,-1 0,1 1,0 0,-1 0,1 5,-1-3,1-2,0-2,0 0,2 0,0 0,2-1,2 0,-2-2,0 1,4 1,-2 0,0 1,2 1,-4-1,-1 0,0-1,2 0,0 1,-2-2,5 1,-4-1,0 0,3 1,-3-1,-1-1,0 1,1 0,-1 0,1 0,-1 0,8 1,-7-2,6 1,-7-1,4 0,-3 0,9 1,-2 0,-7-1,5 1,-5-1,1 2,-2-1,1 0,0-1,-1 1,1 0,-1 0,1 0,1 0,-1 0,2 0,0-1,0 1,-2-1,1 1,0-1,0 0,0 1,13 0,-12-1,7 1,-6 0,-2 0,1-1,1 0,1 1,-1 0,0 0,-1 0,1 0,-2 0,1-1,6 1,-6-1,0 1,0-1,-2 1,0 0,-1 0,1-1,-1 1,0 0,0 0,0 0,1 0,0 0,-1 0,2 0,-1 0,-1 0,0 0,3 0,-2-1,1 1,-2-1,1-1,-1 2,0-1,1 0,-1 0,0 0,0 1,1-1,1 0,-2-1,0 0,0-1,2-3,-2 2,0 2,0-1,1 0,-1 0,-1-1,1 0,-1-1,2 0,0 1,0 0,-1 1,1-2,-1 2,1-2,3-5,8-13,-12 19,2-1,-1 0,0 0,0 0,1-1,-1 0,-1-2,0-1,0 1,-1 1,0 1,1 0,-1-1,0 0,0 0,0-2,-1 1,1 1,0 1,-1 1,1 0,0 1,-1-1,2 1,-1 0,-1 0,1-1,-1 1,0 0,0-1,-1 1,-1 0,-2-1,-1-1,2 2,-1 0,-1 0,1 1,0-1,0 3,-2-2,1 1,0 0,1 0,0 0,0 1,-1-1,-13-3,13 3,-3-2,4 2,0-1,-1 0,-5-2,-10 0,14 4,-6-2,5 1,0 1,-9 0,1-1,8 1,0 0,0-1,0 1,-7-2,5 1,2 1,-1-1,0 0,1 0,0 0,-11 0,0 0,0 1,7-1,-8 1,8 0,2 0,0 0,-10-1,9 1,1 0,0 0,0 0,0-1,0 1,-2 0,1-2,1 2,1 0,0-1,-2 0,1 0,0 0,-7 1,8 0,0-1,0 1,-2 0,0 0,1 1,0-1,0 1,1 1,-1-1,0 0,-1 0,1 0,2 1,0-1,-4 1,5 0,-1 0,-1 0,-11 0,6-6,7 1</inkml:trace>
</inkml:ink>
</file>

<file path=ppt/ink/ink4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0 1220,'26'46,"-25"-43,1 0,-1 2,0-2,2-3,-2-3,1-1,1-1,1-4,-2 5,0-2,2-7,-1 7,-1 2,0 0,1 1,-1 0,0 0,2-1,-2 1,3-3,-3 2,2-7,1-1,-1 4</inkml:trace>
</inkml:ink>
</file>

<file path=ppt/ink/ink4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6 1253,'2'16,"-2"-13,1 2,0 2,-1-3,1 0,0 0,-1 1,0-2,1 0,0 2,0-2,-1 0,2 0,1 0,1-4,0 0,1 0,-1-1,0 1,0-1,-1 0,1 0,-1-1,0-1,0 0,10-9,-5 6,0-2,-6 4,-1 1,-2 1,-2-4,-1 2,-7-3,1 3</inkml:trace>
</inkml:ink>
</file>

<file path=ppt/ink/ink4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6 1671,'-12'1,"8"2,2 0,0 2,0-2,1 0,-1 0,1 0,0 1,-1 1,1 5,1-6,1 12,0-11,0-1,-1 0,2 2,-1-3,2 1,0 1,3-1,-1-1,-1-3,1 3,-2-2,0-1,3 1,-3-1,3-2,-3 2,9-3,-8 2,1 0,0-1,0 0,-1 1,-1 0,1-1,5-2,-1 0,6-2,-3 1,0-6,-6 3,0 0,0 3,-1-1,-1 2,-2 1,-4-1,1-2,-4-7,-1-2,1 8,0 1,-8-1,9 4,0 1,-6-2,-7 1,10 4,-5 0,8 0,-3 3,-2 5,4-3,4-2,-5 1,3-3,0-1,-1-1,2-1</inkml:trace>
</inkml:ink>
</file>

<file path=ppt/ink/ink4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4 1378,'68'36,"-63"-35,-2 0,2 1,-2-2,3 2,-2-2,0 1,1-1,0 1,-1-1,0 0,0 1,0-1,0 1,0-1,-1 1,2 0,-1 0,0 0,2 1,-1-1,9 2,-10-2,3 2,7 1,-9-3,7 2,-7-2,4 1,-4 0,-1 0,1-1,-1 0,1 1,5 1,6 1,-12-3,5 1,-1 0,2 0,-5-1,7 0,-7 0,21 0,-21-1,-1 0,1 0,5 1,-5-1,-2 0,5 0,-1 1,3 0,-6-1,3 1,0-1,-4 0,6-1,-5 1,0 0,-1 0,1 0,-1 1,3 0,-3-1,0-1,-6-2</inkml:trace>
</inkml:ink>
</file>

<file path=ppt/ink/ink4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6 1440,'22'-4,"-19"4,0 0,0 1,0 3,-3-1,0 2,-1-2,0 1,-1-1,1 1,-1-1,0 0,-4 4,2-3,1 0,0-2,5 1,2-3,0 0,0 0,-1 2,0-1,0 3,-1 3,-2-1,-1 0,1-3,-2 3,-2 2,1-4,2-1,-2 0,0 0,0-3,-1 1,1-2,0 0,-1-1,1 0,0-1,0 0,-5-4,6 4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4 790,'-1'53,"1"-49,0 4,1-5,0 3,0-2,1-1,0 0,1-2,2-1,-1-1,3-2,-3 1,2-3,-2 2,-2 0,3 3,-5-3,3 1,0 0,0 1,-8-3,-3 0,6 1</inkml:trace>
</inkml:ink>
</file>

<file path=ppt/ink/ink4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8 1504,'38'-12,"-34"10,0 0,-1 0,1 0,-1 0,1 1,-1-1,5 0,-3 1,2 2,-7 3</inkml:trace>
</inkml:ink>
</file>

<file path=ppt/ink/ink4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1406,'-5'29,"4"-26,-1 0,0 0,-1 2,1-2,-4 2,3-2,0-3,-1-4,6 9,0-1,-1 0,1 0,-1 0,1 3,-1-4,0 2,0-1,-1 1,0 1,1 5,-1-3,-1-3,1 0,0-2,-3-9,0-8,2 5</inkml:trace>
</inkml:ink>
</file>

<file path=ppt/ink/ink4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7 1472,'30'-30,"-27"33,0 9,-2-8,-1 0,1 0,-1-1,0 2,1 3,-1 0,0-1,1 5,-2-6,1-3,-3-1,-4-12,4 5,1 0,0 2</inkml:trace>
</inkml:ink>
</file>

<file path=ppt/ink/ink4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9 1472,'9'19,"-11"-16,0 1,0-1,1 0,4-5,1-1,3-1,-4 5,-1 8,-3-5,1-1,0 0,-1 2,-2-1,1 0,1-1,-2 1,3-10,1-1,2-8,-3 9</inkml:trace>
</inkml:ink>
</file>

<file path=ppt/ink/ink4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5 1474,'21'-52,"-21"55,0 0,1 1,0 1,0 0,0 0,0 1,0-1,0 1,-1-1,1 3,-1-4,1 0,-1 0,1 0,-1 6,0 0,0 0,0-5,-1-2,-2-2,-3-4,0-4,4 3,2 1,0-1,0 0,0 1,1 0,0-3,0 2,0 1,1-2,1 2,2-3,-1 1,1 1,1-2,1 1,-1 0,2 0,-5 2,-4 6,2 2,-1 2,0 0,0-2,-1 0,1-1,0 0,0 0,-1 1,1-1,0 1,0 1,0 0,0-2,-1 0,1-1,0 0,-1 0,0-21,1 11,0 2,-1 0,1 1,0 1,0 0,1 0,-1 0,0-2,4-3,-3 5,0-1,2-2,1 1,-1 3,0 2,0 2,0 2,-1 3,-1-3,0 0,-1-1,1 0,-1 0,0 1,0-1,0 0,0 0,0 1,-1-1,2 1,-2 0,2 0,-1-1,5-3,-1-3,-1 1,0 0,4-5,-3 5,0-3</inkml:trace>
</inkml:ink>
</file>

<file path=ppt/ink/ink4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2 1424,'30'5,"-35"-1,2-3,-2 3,-4 9,7-10,0 1,1-1,-1 0,5-2,7-6,2-2,-7 5,-1-1,5-2,-2 1,-4 3,0-1,2 0,-1 0,0 1,-1 1,-7 3,0 1,1-2,-1-1,1-1,0-1,-4-2</inkml:trace>
</inkml:ink>
</file>

<file path=ppt/ink/ink4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2 1436,'0'67,"1"-62,-1 0,0-2,0 1,0-8,1-8,-1 7,2-3,-2 5,1-1,0 0,2-10</inkml:trace>
</inkml:ink>
</file>

<file path=ppt/ink/ink4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6 1426,'8'38,"-7"-27,0-6,-1 0,1 4,0-4,-1 6,1-1,-1-6,1-8,-1-6,1-4,-1 8</inkml:trace>
</inkml:ink>
</file>

<file path=ppt/ink/ink4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67 1389,'2'32</inkml:trace>
</inkml:ink>
</file>

<file path=ppt/ink/ink4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62 1437,'16'12,"-18"-8,1 0,0-1,-1 0,-2 4,2-4,-1 0,8-5,4-4,-6 2,0 1,4-4,5-2,-8 7,0 0,8-3,-6 2,-2 2,-1-1,-3-1,-5-3,2 1,0 1,1-1,0 1,0 0,0 1,0 0,-1 0,0 3,2 14,-1 4,0 0,1-10,0 0,0-1,0 0,-1 5,2-7,-2 8,-1 6,2-13,1-2,-1-1,0 0,0 1,-1-11,2 1,0-8,0 7,1 2,1-2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0 776,'29'-4,"-24"3,2-2,-13 6,9-4,-6 0</inkml:trace>
</inkml:ink>
</file>

<file path=ppt/ink/ink4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8 1480,'38'28,"-39"-25,-1 1,-2-1,1-1</inkml:trace>
</inkml:ink>
</file>

<file path=ppt/ink/ink4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9 1627,'-9'21,"9"-16,0-2,1 1,-1 0,1 2,0-1,-1-1,1 1,1 0,-1-1,0-1,0 0,1 0,-1 0,2 1,2 0,-2-4,2 0,0-2,-1 0,4-2,-4 1,0 0,0 0,0-1,0 0,-1-2,0 0,0 0,-1 0,1 2,-2-1,1 2,0 0,1-7,-2 7,-1 0,0-1,-1-5,0 5,-3-6,2 7,-1 0,-2 0,-5 1,6 2,-10 3,11-2,0 0,-1 3,1 1,2-2,0 1,0 0,-1 0,1 1,-3-1</inkml:trace>
</inkml:ink>
</file>

<file path=ppt/ink/ink4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1 1615,'7'58,"-7"-54,-1 0,-2-3,1-5,-1-6,2 6</inkml:trace>
</inkml:ink>
</file>

<file path=ppt/ink/ink4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10 1693,'2'0</inkml:trace>
</inkml:ink>
</file>

<file path=ppt/ink/ink4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9 1587,'22'47,"-25"-49,1-1,-1-1,2-1,-1 1,0 1,1 7,1 10,0-8,2 4,-1-4,0 7,0-4,-1 0,1-3,-1 0,1-1,-1 1,0-1,0 1,0 1,-2 3,2-7,-3 0,-1-4</inkml:trace>
</inkml:ink>
</file>

<file path=ppt/ink/ink4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3 1647,'36'-7,"-40"10,1-1,-1 1,0 1,1-1,1 0,-3 4,4-4,-1 2,1-2,4-6,5-5,-5 6,0-1,1 1,-1 1,0 1,0 0,0-1,-4 4,-1 2,-2 0,2 0,-3 3,3-5,-1 2,1-2,0 0,-1 2,1 0,7-6,1-3,1 0,-4 3,0 0,4-2,-3 1,-1 2,0-2,-4-2,0 0,-1-2,1 2</inkml:trace>
</inkml:ink>
</file>

<file path=ppt/ink/ink4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5 1654,'-14'22,"14"-17,-1 0,1-1,0-1,0 1,1 1,-1-1,1-1,1 1,-1 2,0-2,3 2,-2-3,4 0,-3-1,3-4,-2-1,-2 0,0 0,-1-1,3-3,-2 4,-1 0,2-6,-2 6,-2 0,1 0,0 0,-1 0,0-1,1-1,-2 0,1 1</inkml:trace>
</inkml:ink>
</file>

<file path=ppt/ink/ink4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9 1595,'21'-11,"-17"8,0 2,-1-1,0 1,1 1,-1 3,-1 0,-1 0,-1 1,-1-1,-1 1,0 2,-2-2,2 1,-1-2,1 0,-2 2,-1-1,1 0,2-1</inkml:trace>
</inkml:ink>
</file>

<file path=ppt/ink/ink4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9 1608,'-4'17,"4"-13,0 1,-1-2,1 0,0 0,-1 0,1 5,0 1,0-3,-1 10,1-11,0-2,0 4,1-2,0 1,2 0,-2-2,4 7,0-5,0-4,2-1,-1-2,1-2,-4 1,2-5,-3 3,6-6,-5 7,0 0,2-2,2 0,-3 2,0 0,1 2,-2-2,2-5,-2 3,1-3,0 0,-1 2,0-2,-3 1,0 3,0 1,0-1,-1-2,-2-7,2 10,-2-4,-1 3,-4-1,5 4,0 0,0 1,0-1,-7 1,7 0,-2 2,2-1,-3 1,1 1,1-2,-4 1,0-1,5-1,0 0</inkml:trace>
</inkml:ink>
</file>

<file path=ppt/ink/ink4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0 1608,'-13'19,"9"-14,2-2,-3 1,2-1,-2 8,2 0,2 6,2-9,1-2,1-1,0-3,0-1,0-2,0 0,0 0,0-2,0 1,-1-2,0 0,-1 1,-1-1,0-3,0-2,-1 6,-1-1,-4 1,2 3,-7 2,-5 4,12-2,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6 813,'30'-12,"-22"9,-3 3,-2-1,1 2,-1-2,0 1,-6 1</inkml:trace>
</inkml:ink>
</file>

<file path=ppt/ink/ink4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6 1368,'1'47,"0"-36,0-6,0 1,0 0,0 1,-1 0,0-1,0 0,0-1,0-1,-1-1,1 3,-1-3,-1 1,2-1,0 1,0-1,-1 1,1 1,0 0,1-1,-1-1,2 2,0 1,-1-2,1-1,2 3,-1-4,0 1,3 3,-3-4,1 0,-1-1,3 0,-3-2,0 0,2 0,-1 0,-1 0,0-1,1 1,12-3,-4 0,-7 3,0 0,5-3,-1 1,-4 0,0 0,1 0,7-12,-9 8,8-18,-7 13,-1-5,-1 2,-1 1,-1 7,-1-2,0 0,0 1,-1 3,-2-3,-2 0,0 3,-2 0,-1 4,3 1,-6 1,0 3,1 2,5-3,0 1,1 0,-1 1,-2 3,1-1,0-2,1 1,0-1,1 0,-3 3</inkml:trace>
</inkml:ink>
</file>

<file path=ppt/ink/ink4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8 1549,'-17'50,"13"-45,2-2,-1 1,1 1,0 0,-1 1,0-1,-1 0,1-1,-1 1,0 0,1 0,0 0,0 0,-4 7,6-9</inkml:trace>
</inkml:ink>
</file>

<file path=ppt/ink/ink4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6 1789,'65'-5,"-52"2,-5 1,0 1,-1 0,1-2,0 2,1 0,2 0,11-1,12-2,-23 3,-1 0,1 0,31-3,-26 3,7-1,-16 1,5 2,3 1,-7 0,-13 0,-2-5</inkml:trace>
</inkml:ink>
</file>

<file path=ppt/ink/ink4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1 789,'-18'108,"28"-89,-4-8,-2-7,-2-1,6 5,-3-1,-2-4,0 1,0 0,0 0,-1 1,0 0,1-1,3 1,-3-3,4 1,5-1,-3-2,-3-1,3 0,-5 0,8-1,-8 1,4-2,-4 2,-1-2,-1 0,2-1,6-6,-3 1,-3 6,1-1,0 1,-1-1,0 0,0 1,2-7,-3 6,-1-1,0 0,0 1,0 1,-1 0,2-4,-1-1,-2 5,1-8,-2-1,-2-2,1 9,0 0,-1 0,0 0,-15-19,-5 8,17 12,1 2,-10-3,-1 1,10 2,-1 1,0 2,1 0,-1 0,-1 1,0 0,1 1,1 0,-4 4,1 3,-6 8,5-12,5-3</inkml:trace>
</inkml:ink>
</file>

<file path=ppt/ink/ink4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2 1112,'-12'19,"11"-16,-2 3,1-2,0 1,2-1,0 3,3-1,-2-3,0 0,1 3,0-2,-1-1,0 0,1 3,1-2,0-4,2 0,0-1,4-5,0-3,-5 5,0 0,-1 1,-1-1,0 1,-1 0,-1-2,0 2,0-16,-1 14,1 0,-1 1,-2-3,1 3,-3 0,2 3,-3-1,3 1,-1 1,-3 1,2 1,2 1,-1 2,1 5,2-7,1 1,0-1</inkml:trace>
</inkml:ink>
</file>

<file path=ppt/ink/ink4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2 1110,'-8'62,"8"-59,1 2,2-7,-3-6,-1-2,0 6</inkml:trace>
</inkml:ink>
</file>

<file path=ppt/ink/ink4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9 1143,'19'5,"-15"-5,-1 0,0 1,1-1,0 1,-1-1,1 0,-1 0,0 0,0 0,0 1,1-1,2 1,-3-1,2 0,-1 0,-1 0,2 0,3 0,-4 0,2-1,0 1,-3 0,1-1,4-1,-3 1,-1 2,-1 0,0-1</inkml:trace>
</inkml:ink>
</file>

<file path=ppt/ink/ink4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8 1126,'-16'2,"12"0,2 1,-5 6,3-5,-2 4,5-5,-2 2,1-1,0-1,1 0,0 3,0-1,0 0,0 0,0 0,0 0,0-2,1 4,0-4,1 1,1 1,1-1,1 0,1 0,2-1,4-3,-6 0,0-2,5-2,-1 0,2-3,-8 5,0 0,2-3,2-1,-4 3,3-4,-2 2,2-9,-3 7,-2 4,1-2,-2 0,0 1,-1-2,0 3,1-2,-3-3,-3-3,2 8,-3-1,2 2,-1 2,1 0,-1 0,0 3,2 0,1-1,1 2,-1 0,2 0</inkml:trace>
</inkml:ink>
</file>

<file path=ppt/ink/ink4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1126,'-13'31,"10"-27,-1 3,3-4,-1 2,1-1,0-1,0 2,-1 0,1-1,0-1,1 0,-1 0,1 0,1 5,1-5,1-2,1-3,0 0,0-3,-3 2,2-1,-2 1,-1-3,0 3,0-1,0 1,0 0,-1 0,-1 0,-1 1,-1 0,-14 0,12 2,-4 1,5 0</inkml:trace>
</inkml:ink>
</file>

<file path=ppt/ink/ink4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1 1112,'36'4,"-33"-4,0 0,0 0,1-1,0 1,-1 0,2 1,-2 1,0-1,0 0,0 0,1 0,0-3,0-3,-3-2,-1 4,0-4,0-3,1-7,0 7,0 1,-1 6,1-1,-1-6,0 6,0 1,0 0,0-1,-1 0,0 0,-3 1,-2 2,0-1,3 2,-5-2,5 2,0-1,0 1,0 0,-5-1,4 1,-1 0,0 0,1 0,0 0,0 0,0 0,-6 1,7-1,0 1,0-1,-3 1,1 0,1 0,0 2,1-1,1 7,2-4,1-1,0 0,0 4,3 5,-3-9,0 2,0 1,0 0,0-1,-1-1,0 1,1-2,-1 0,-1 0,1-1,-1 1,1-1,-1 6,0-6,-1-8,0 0,0-1,0-1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9 742,'9'-4,"-52"85,46-81,4 0,-3-1,0 0,0 0,-1 0,1 1,0-1,0-1,0 0,0 0,0 0,-1 0,5-1,-4 1,0 0,-8 3,-3-6,5 1</inkml:trace>
</inkml:ink>
</file>

<file path=ppt/ink/ink4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3 1106,'120'36,"-115"-34,6 2,-5-4,0 1,0 1,0-2,-1 1,-1-1,5 2,-6-2,2 0,-1 1,1 0,-1-1,6 0,-6 1,0-1,0 0,4 1,-1-2,5 1,-8-1,4 2,-2-2,0 0,-3 2</inkml:trace>
</inkml:ink>
</file>

<file path=ppt/ink/ink4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2 1108,'40'14,"-37"-12,0-1,-1 2,-1 1,-2 5,0-6,-4 2,0 2,0-2,-4 2,4-2,1-3,0 1,0-2,-6-1,3-1,0 0</inkml:trace>
</inkml:ink>
</file>

<file path=ppt/ink/ink4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044,'-22'28,"20"-22,1 0,0-1,0-1,-2 10,3-9,0 6,0 2,1-2,0-8,0 1,0-1,2 1,0-1,0-1,1-2,1-2,-1 1,0-1,-1 1,1-1,0-1,-1 1,0-1,0 0,-1 0,0 0,-1 0,1-5,0 2,0 0,-2 2,1-1,0 2,-1 0,0-2,-1 2,-1-5,1 5,-2-2,-2 0,0 5,-5 4,-1 1,6-3,-1-1,-10 1</inkml:trace>
</inkml:ink>
</file>

<file path=ppt/ink/ink4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 1058,'44'18,"-30"-17,-10 0,-1-1,0 0,0 1,0-1,4 2,-4-1,0 0,0 0,1 0,-1 2,-1 0,-7-6,2 0,0-1,0-2,-1 1,2 0,-1 2</inkml:trace>
</inkml:ink>
</file>

<file path=ppt/ink/ink4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 1048,'29'12,"-26"-11,0 0,0-1,0 0,1 2,-1-1,3 1,-2 0,3 4,-4-2,2 2,-4-3,1 0,0 2,-2-1,0-1,0 1,0-1,-3 14,-1-4,3-7,0-2,0 0,-1-1,1 0</inkml:trace>
</inkml:ink>
</file>

<file path=ppt/ink/ink4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4 1108,'-24'-20,"19"15,3 2,-1 0,-2-2,2 2,0 1,-13-5,10 6,-6-1,2 1,4 1,1-1,0 1,0 0,-7 0,2 1,5-1,1 0,0 1,1 0,0 0,-5 3,5-2,-6 4,4-2,-3 3,-1-1,3-3,-2 2,5-4,0 1,0-1,0-1,0 2,0-2,0-1</inkml:trace>
</inkml:ink>
</file>

<file path=ppt/ink/ink4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9 1034,'-33'24,"26"-19,3-2,2 1,0 0,-1-1,1 0,1 0,-1 1,0-1,2 0,2 0,2 0,2 0,-3-2,3 1,0-1,6 2,-6-2,0 2,-3-2,3 3,0-2,1 4,-4-2,-7-8,1 1,1 0</inkml:trace>
</inkml:ink>
</file>

<file path=ppt/ink/ink4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1218,'69'31,"-64"-28,7 0,-5-1,0 0,6 0,0 2,-5-2,8 2,-7-1,-1-1,-1 2,1-1,3 2,-2 0,9 4,1-1,-9-4,1-1,-1 1,0-1,0 0,13 4,-14-3,0 0,1 0,11 4,-12-6,0 0,0 1,9 0,9-1,-20-2,0 1,2 0,-1 0,0-1,7 2,-8-2,0 0,10 1,4-1,-14 0,0-1,12-1,-8 0,-1 0,-3-1,-3 1,4-2,-4 2,0-2,2 1,-1 0,1 0,-2 1,9-5,-10 6,5-3,12-3,-14 5,-2 0,0 1,-1 0,2-2,-2 1,1 0,-8 5,-1-2,2-2,0-1,-1-6</inkml:trace>
</inkml:ink>
</file>

<file path=ppt/ink/ink4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1 1256,'38'18,"-34"-18,-1 2,0 1,-1 0,-2 0,-1 3,-1-1,0 0,-4 4,2-5,2 1,-1-2,1 0,1 0,-1 1,0 0,-1-1,0-3,2-3,0-1,1 0,0 0</inkml:trace>
</inkml:ink>
</file>

<file path=ppt/ink/ink4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8 1165,'-4'16,"4"-12,1-1,-1 2,1-1,0-1,-1 0,2 1,-1-1,4 5,-2-3,1 0,1 2,2 2,-2-5,-1 0,1-1,0 1,0-1,-1 0,6 2,-4-2,-1-1,14 1,-5-2,-5-1,1-2,6 0,-7-2,-5 3,6-6,-7 4,2-4,-3 0,-1 3,0-3,-1 4,1-1,-2 0,1 0,-3 0,0-1,-2-1,2 2,0 0,0 0,-6-6,3 7,0 0,-3-1,0 2,-1 0,4 1,-2 1,0 0,1 1,-14 0,16-1,-14 2,13-1,-4 1,5-1,1-1,0 1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762,'-6'57,"4"-54</inkml:trace>
</inkml:ink>
</file>

<file path=ppt/ink/ink4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0 1195,'39'2,"-35"-3,0 1,0 0,1 1,2 0,-1 0,-3 0,-5-4,-1 1,-1-1,-8-8,10 8</inkml:trace>
</inkml:ink>
</file>

<file path=ppt/ink/ink4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1165,'56'26,"-56"-23,0 1,-2 0,-1 0,0-2,-2 3,2-1,-1-1</inkml:trace>
</inkml:ink>
</file>

<file path=ppt/ink/ink4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4 1378,'-16'7,"13"-5,1 1,0 2,0-2,0 2,1 1,0-2,2 1,0-2,2 0,0-2,0-1,0-1,0-1,0 0,-10 4,-6 3,7-3,1 1,1-1,-3 3,2 1,2 1,1 1,1-4,1 0,0-1,0 0,1 4,4-4,-2-2,3-2,-1 0,0-1,-1 1,6-4,-7 2,4-6,2-6,-5 6,-3 5,0 1</inkml:trace>
</inkml:ink>
</file>

<file path=ppt/ink/ink4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9 999,'-20'-5,"17"7,0-1,0 1,0 2,0 2,2-2,0 3,1-3,2 0,1-1,1-3,0-1,-1 0,2-2,-12 10,0 0,2 0,4-3,1 1,5 0,1-4,-3-1,1-2,-1 0,1-1,0 0,0 0,1 0</inkml:trace>
</inkml:ink>
</file>

<file path=ppt/ink/ink4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0 1059,'-4'22,"3"-16,1-1,-1 1,1-1,-1 0,0 0,1 3,-1 0,0-1,0 0,1 7,-1-8,-2 22,2-22,-1 2,2-4,-1-1,0 1,0-1,1 0,-1 3,1-3,0 0,0 0,1 0,-1 1,2 0,2-1,0-3,0-1,-1 1,1-1,-1 1,0 1,0-1,0 2,2-1,2 1,-3-1,-1-1,4 2,-4-2,0 0,3 0,-3 0,1 0,-1 0,7 0,18 0,-23 0,6 0,-5 0,9 2,-10-2,7 0,-1 1,7 0,-6 0,-1 0,-1-1,-4 0,0 0,0 0,1 0,-1 1,1-1,3 0,1 2,-6-1,1 0,1-1,-1 1,0 0,-1-1,0 0,0 0,-1 1,0-1,4 0,-4 0,10-1,-8 0,0 0,-2 0,2-2,-1-2,-1 2,-1 0,0-1,5-6,-5 5,3-3,1-3,-6 8,5-8,-4 6,3-4,-1-2,-2 8,-1 0,-1 0,1 0,0 0,-1 0,3-6,-2 5,1-7,-1 6,0 0,0 2,-1 0,1 0,0 0,-4 3,-6 0,5-1,0 1,1-1,-4 0,4 0,-8 0,1 0,6 0,-1 0,0 1,1-1,-1 1,-5 0,3-1,-2 1,1 0,0 0,1 0,-1-1,-2 1,0 0,1 0,-1-1,1 1,-2 0,1 0,0-1,-1 2,0-1,0 0,-2 1,-1 1,-10 2,12-2,-11 3,4 4,8-3,2-1,2-1,1 0,0 0,2-2,0-1,-1 3,1-6,1 0,0-1</inkml:trace>
</inkml:ink>
</file>

<file path=ppt/ink/ink4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7 1256,'69'-7</inkml:trace>
</inkml:ink>
</file>

<file path=ppt/ink/ink4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1 1764,'14'-7,"-11"6,0-1,0 1,0 1,0 1,0 0,0 0,-2 2,0 1,-2 7,0-6,0-1,0 0,-1 0,0-1,1 0,-2 2,0-2,-2 2,1-3,1-2,0-1,0-4</inkml:trace>
</inkml:ink>
</file>

<file path=ppt/ink/ink4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2 1763,'-2'82,"2"-79,-1 3,0-3,0 0,1-7,0 1,1 0</inkml:trace>
</inkml:ink>
</file>

<file path=ppt/ink/ink4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7 1801,'5'31,"-4"-28,1 1,-1-1,1 0,1-1</inkml:trace>
</inkml:ink>
</file>

<file path=ppt/ink/ink4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9 1701,'82'18,"-79"-17,0 2,1-1,0 0,-1-1,1 2,0-2,-1 0,1 0,-1 0,1 0,-1 0,1-1,-1 2,6-1,-4-1,5 3,-1-2,-5 0,0 0,4 1,3 1,-3 0,3-1,-5-1,2 1,-5-1,0-1,1 2,-1-2,0 1,0-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2 334,'-7'49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3 740,'-20'41,"19"-37,1 0,0-1,0 5,1 1,-1-5,0 0,1 0,6 10,-4-10,2-2,0 0,-2-1,1 0,-1 0,0-1,0 0,1 1,7-1,-8 0,0 0,1-2,1 0,-1 0,0 1,-1 0,0 0,3-2,0-1,1 0,-1-3,-2 2,-1-2,-1 4,2-8,-1 3,1 0,-1 2,-3-1,-1 0,0-2,-4-5,3 11,-2-1,1 1,-2-1,2 3,0 0,-7-2,5 3,-3-1,3 3,2-1,-1-1,-7 8,5-2,-3 9,6-9,0 0</inkml:trace>
</inkml:ink>
</file>

<file path=ppt/ink/ink4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0 1764,'33'-15,"-29"15,-1 0,1 1,-1 0,0 2,-1 0,-2 2,-1-2,0 1,0-1,0 1,0 0,0 0,-1 0,1-1,-2 1,-1 0,-3 0,1-2,3-1,0 0,0-1,0-2,0 0,1-3,0-3,2 5,-1-1,1-3,0 3,4 13,-2 6,-2-10,1 3,1 3,0 10,-2-16,1 3,-2-5,0 3,0-3,0-6,-1-1,2 1,0 0,0 0</inkml:trace>
</inkml:ink>
</file>

<file path=ppt/ink/ink4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0 1836,'2'0</inkml:trace>
</inkml:ink>
</file>

<file path=ppt/ink/ink4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835,'38'10,"-39"-7,-1 1,-1-1,0-1,0 2,6-4,1-1,-1 0,2 0,-2 0,0 0,1-1</inkml:trace>
</inkml:ink>
</file>

<file path=ppt/ink/ink4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4 1707,'21'6,"-18"-2,0-1,-2 1,1 0,0-1,0 4,0-4,1 4,0-2,-1-2,-1 1,-1-9,-1 1,1-1,-1 2</inkml:trace>
</inkml:ink>
</file>

<file path=ppt/ink/ink4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1 1698,'-3'20,"2"-16,1 1,0-1,0 0,-1-1,1 1,0-1,-1 0,0 0,-1-6,-1-1</inkml:trace>
</inkml:ink>
</file>

<file path=ppt/ink/ink4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6 1733,'-16'11,"13"-9,-1 0,0 0,1-1,6-3,5 0,-5 1,1 0,0 0,2 0,-2 0,-1 1,0 0,0-1,0 2,1-2,0 1,1-1,-2-1,3 0,-2 0,0 2,-5 4,-9 0,6-3,0 0</inkml:trace>
</inkml:ink>
</file>

<file path=ppt/ink/ink4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5 1810,'10'13,"-7"-12,1 1,4 3,-3 0,-1-2,-2 1,1-1,0 1,-1-1,1-1,-6-6,0 1</inkml:trace>
</inkml:ink>
</file>

<file path=ppt/ink/ink4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9 1209,'2'0</inkml:trace>
</inkml:ink>
</file>

<file path=ppt/ink/ink4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0 1209,'10'-7,"-11"10,-1 2,1-2,1 0,-1 0,1 0,0 1,-1 0,1 0,0 0,0 1,0-1,-1-1,2 0,-1 0,0 0,3 1,2-1,-2-2,0 0,0 0,0-1,2 1,-1 0,0-1,0 0,-1 0,0 0,1-1,0-1,-1 1,0-1,0 0,3-1,-2-1,3-2,-2-3,-3 6,0-5,-1 3,1 0,-1 1,-1-4,-1 5,0-2,1 1,-4-10,2 10,0 1,-5-5,2 5,0 0,0 1,2 2,0 0,0 1,-5 0,3 0,0 0,-6 3,6-1,-3 4,4-1,1-1,-3 6,4-5,-3 5,2-1,0 1,2-5</inkml:trace>
</inkml:ink>
</file>

<file path=ppt/ink/ink4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9 1215,'21'-4,"-18"4,2-1,0 0,2 0,-4 1,1-1,-1 1,3-1,-1 1,-1 0,-1 1,-6 0,-1-2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527,'-7'30,"6"-21,0 2,1-4,-1-1,0 13,1-8,0-8,-1 1,4-11,-3 0,0-2,-1 3</inkml:trace>
</inkml:ink>
</file>

<file path=ppt/ink/ink4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2 1183,'18'7,"-14"-7,-1 0,1 0,0 0,-1 0,0 0,1 1,-1 0,0 1,-2 2,-2 0,0 0,-1 0,0-1,-2 3,2-3,-1 0,1 0,1 0,-3 7,3-6,3-1,1-2</inkml:trace>
</inkml:ink>
</file>

<file path=ppt/ink/ink4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9 1170,'-8'44,"7"-41,0 1,-1-1,1 2,0-1,0 1,0-1,0 0,-1 1,3-21,-1 10,1 2</inkml:trace>
</inkml:ink>
</file>

<file path=ppt/ink/ink4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1 1167,'11'24,"-10"-20,-1 2,0-2,-1 0,1-1,0 0,-1 4,1-4,-1 1,1 0,0 0,-1 2,1-2,0-1,-1-14,0 7,0 0</inkml:trace>
</inkml:ink>
</file>

<file path=ppt/ink/ink4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8 1224,'21'-7,"-18"7,0 1,0 0,0 0,1-2</inkml:trace>
</inkml:ink>
</file>

<file path=ppt/ink/ink4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1 1224,'22'-3,"-14"4,-3 0,-2-2,0 1,1 1,-1-1,1-1,1 1,3-1,-3 1,0-1,0 2,0-2,0 2,-2-1,1 0,-1 0,2 1,-1 0,-6-4</inkml:trace>
</inkml:ink>
</file>

<file path=ppt/ink/ink4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4 1191,'24'14,"-19"-12,-2-1,0-1,5 2,-3-2,4 1,-5-1,-1 1,0 1,-5 1,-1 1,-1 0,-4 7,4-7,-1 4,3-5,-2 1,0 0,0 0,1-2,0 0</inkml:trace>
</inkml:ink>
</file>

<file path=ppt/ink/ink4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6 1134,'6'-15,"-7"12,0 0,-2 2,0-1,0 1,0 1,-3 2,3-1,0 0,0 0,-2 3,2-1,1 0,1 1,-1-1,1 1,0 1,0-1,1-1,-1 0,0 0,1 1,2-1,6-3,-4-2,6-4,-5 2,-2 1,-1-1,0 1,-1 0,1 7,-2 0,0 0,0-1,0 5,1 2,0-5,3 0,-1-7</inkml:trace>
</inkml:ink>
</file>

<file path=ppt/ink/ink4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1195,'-16'26,"15"-23,0 0,1 0,0 1,-1 0,1 0,0 1,-1 1,2-1,-1-1,1 0,0 1,1-2,0 0,5 4,-3-2,2 2,0-2,-2-2,2 0,-2-1,-1 0,0-1,0 0,0-1,3 1,-3-2,3-1,-3 2,0-2,1 1,1-1,-1 1,0-1,4-3,-5 3,0 0,0 0,2-2,-2 3,3-4,1 1,-3 1,3-3,2-1,-7 2,3-6,-4 7,0-2,-1 2,0 0,0 1,0-4,-2 3,2 1,-1-3,-1 3,0-2,1 1,-4-7,3 6,-7-6,5 8,-2-2,-1 0,-1 3,4 1,-19 2,18 0,-5 2,6-2,-4 3,4-1,-4 3,-2 4,2 2,-1-1,7-8</inkml:trace>
</inkml:ink>
</file>

<file path=ppt/ink/ink4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8 1198,'-4'66,"5"-71,-1 2,2-4,-1 4,1 0,-1 0,3-1,-3 1,2 1,2-1,-1 1,-1 0,1 0,-1 1,0 2,-3 3,-1-1,1 1,-1 0,0 0,0 0,1-1,-2 0,-3 3,2-3,-1-1,-2-1,3-1,0-1</inkml:trace>
</inkml:ink>
</file>

<file path=ppt/ink/ink4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4 1222,'17'-2,"-14"2,0-1,0 1,1 0,-1 0,1 0,0 0,-1 0,1 0,-1-1,1 1,0 0,0 0,2 0,-3 0,1 1,-1-2,1 2,0-1,3 0,-4 0,2 2,-1-1,0 0,-1 0,1 0,-1 1,-5-5,-1 1,-1-2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515,'33'14,"-27"-10,-4-1,0 1,0-1,-2 0,-1 1,-2 2,0-2,-1 0,0 1,0 1,2-3,-1 0,1 1,1 0,-9 11,3-8,5-4,12-3,-1-2,-5 2,2-2,-3 1,0 0,1 0,3-2,0-3,-4 0,-2 3</inkml:trace>
</inkml:ink>
</file>

<file path=ppt/ink/ink4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5 1202,'23'7,"-15"-5,-5-2,0 1,0 0,2 0,3 0,-3-1,-1 0,-5 3,-3 0,-1 2,0-1,1 1,0-2,2 1,-1-1,1 0,0 0,-1 0,1 0</inkml:trace>
</inkml:ink>
</file>

<file path=ppt/ink/ink4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8 1101,'-44'41,"50"-41,-2 0,0-1,-1 0,6-1,-6 1,2 0,0 0,-3 4,-6 0,0 0</inkml:trace>
</inkml:ink>
</file>

<file path=ppt/ink/ink4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9 1097,'-13'1,"9"-1,1 1,0-1,0 1,-2 1,2-1,-1 1,1 0,0 1,1 0,1 0,-2 3,2-3,2 0,0 0,1 0,1 1,-2-1,3 0,0-1,0-1,0-1,0 0,2-2,-1 0,-2-1,-4-1</inkml:trace>
</inkml:ink>
</file>

<file path=ppt/ink/ink4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2 1163,'23'31,"-25"-27,0-1,0 0,-1 0,0-1,-2-1,2-3</inkml:trace>
</inkml:ink>
</file>

<file path=ppt/ink/ink4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1204,'-17'0,"12"2,1 1,1-1,0 0,0 0,0 0,0 0,1 1,0 0,-1 4,2 2,0-4,1 2,2-3,-1-1,3-1,1-1,0 0,-2-2,6 1,-4 0,-1-1,1 0,0 0,-1 0,-1 3</inkml:trace>
</inkml:ink>
</file>

<file path=ppt/ink/ink4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4 1162,'-17'129,"21"-128,-1 1,2-1,-1-1,2 1,-3-1,0 1,0-1,2 0,-1-1,0 0,-1-1,1-1,4-7,-2 4,-3 0,0 1,1-1,-1-2,-2 3,1 0,-2 1,1 0,1-4,-2 5,0-1,1 0,-2 0,1 0,-2-5,1 4,0-1,0 1,-1 0,-2-2,2 4,-4-2,4 2,-7-1,1 5,3 0,0 2,0-2,2 0,-1-1,0 0,1-1</inkml:trace>
</inkml:ink>
</file>

<file path=ppt/ink/ink4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7 1287,'2'0</inkml:trace>
</inkml:ink>
</file>

<file path=ppt/ink/ink4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1287,'3'1,"-1"3,0 0,-1 0,0 0,-1-1,1 2,-1-2,1 1,0-1,4 3,-1 1,-3-4,1 2,0 2,0-1,0-1,0-2,0 0,-5-4</inkml:trace>
</inkml:ink>
</file>

<file path=ppt/ink/ink4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1 1354,'21'23,"-18"-20,-1 0,1 0,-1 0,0 1,-1-1,2-5,1-2,-1-3,1 2,-1 1,-1 1,0 0,-1 0,0 0,-4 6</inkml:trace>
</inkml:ink>
</file>

<file path=ppt/ink/ink4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2 1448,'-3'45,"3"-42,0 2,0 5,0-6,0 4,0-5,0 3,0-3,0-6,0-7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552,'14'19,"-11"-23,0-1,-2 2,0-3,-4 4,-2-2,1 3,1 1,-1 1,1 2,-3 9,6-7,7-5,-4-1,0-2,-2 0,-2 0,-2 3,-3 8,6-5</inkml:trace>
</inkml:ink>
</file>

<file path=ppt/ink/ink4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94 1460,'16'7,"-12"-6,-1 0,1 0,0 0,3 2,-6 2,-1-2,-1 0,-2 1,0 0,0-1,1 0,0 1,0 0,0 0,1 0,-1 0,0 0,1-1,-4 3,3-3,0 0,-4 2,3-2,0-2,2-6,0-3,1 4</inkml:trace>
</inkml:ink>
</file>

<file path=ppt/ink/ink4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2 1444,'-23'29,"20"-24,2-2,0 0,0 3,0-3,0 1,1 1,0 0,-1 0,1 0,0 2,0-3,-1 2,2 0,0-1,1 0,0 2,4 2,-1-4,-2-3,1-1,1 0,0 0,4-3,-5 1,1-2,-1-1,-1 2,0 0,0 0,5-3,-5 4,0 0,7-6,-4 3,-2-1,-2 2,1-2,-2-3,0 3,0-6,0-2,-2 8,0-3,0 4,-1-1,-1 2,-4-5,5 5,-1 0,0 1,-1 1,-3-3,4 3,-6 0,6 1,-1 2,-2 5,1-1,1-1</inkml:trace>
</inkml:ink>
</file>

<file path=ppt/ink/ink4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0 1427,'-43'53,"37"-45,5-4,-1-1,1 0,-1 2,1-1,-1 5,1-5,0 0,1 0,0 3,0-2,1 0,3 5,-1-2,-1-3,1 1,-1-3,3 3,-1-3,0 1,1-1,-2 0,2 1,-2-3,2 4,-1-3,-1-1,1 1,5 3,-2-2,0-2,0-3,-2-1,3-2,-5 3,4-2,0 1,1-2,-3 3,-1-1,0 1,-1 0,0-1,0-2,-2 0,0 2,1-12,0 8,-3 1,2 0,-1 3,-1-2,1 0,-1 1,1 0,0-1,-1 1,0-1,-1-2,0 3,1 1,0-1,0 1,0-1,-1 1,0-1,1 0,-1 0,0 0,1 0,-1 0,-1 1,0 1,-1 0,-1 0,-10 1,10 1,-7 2,8 0,-2-1,2-1</inkml:trace>
</inkml:ink>
</file>

<file path=ppt/ink/ink4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0 1296,'-8'21,"6"-18,-1 0,0 0,0 1,-1 1,1 1,0-1,1 0,0-2,0 1,-1-1,-1 1,0-2,1-1,-2 2,1-2,0 2,1-1,-1 0,2 1,-4 0,1 1,1-1,-4 4,4-4,1-1,0 0,-2 1,2-2,-4 3,1 0,-1-2,1 0,1-1,2 0,0 0,-1 0,1-1,0 1,-3 0,-1 0,1 0,0 0,0-1,2 1,-4 0,4-1,-3 0,1 0,1 1,0 0,1-2,0 2,0-2,-1 1,1-1,-2 1,-1-1,4 0,-2 1,0-2,2 2,0-1,0 0,-1-1,1 0,0-2,0 1,1 0,1 0,-1-1,1 1,-4-5,3 5,0 0,-1 0,0 1,1-1,0-1,0 1,1-1,0 1,1-1,-1-1,1 2,-1-1,1 0,-1 1,0-1,1 1,0 0,0 0,-1 0,1-1,1 1,-1 0,0 0,-4 6,2 0,-2 0,1 3,0-3,1 0,0 2,-2 6,-2-1,3-6,2-1,-3 0,3 0,-2-1</inkml:trace>
</inkml:ink>
</file>

<file path=ppt/ink/ink4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1314,'19'20,"-14"-16,-2 0,1 1,-1 2,0-3,-1-1,-1 1,1-1,1 0,0-2,-5-4</inkml:trace>
</inkml:ink>
</file>

<file path=ppt/ink/ink4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7 1433,'-1'18,"1"-13,-1 0,1-1,0 0,0-1,-1 1,0 3,1-3,-1 4,1-4,-1 0,1 0,-1 0,1 0,0-1,-1-7,0 0,0 1,1 0,0 0,0-3,3 2,-1 0,2 0,-1 1,-1 0,1 2,2 0,-2 1,2 0,-2 1,0 0,1 4,-2 0,-2-2,0 1,0-1,-1 1,-2 3,-2-2,-2 1,1-3,-1 0,2-1,2-2,-4-1,3 1,-3-2,-2-2,6 1</inkml:trace>
</inkml:ink>
</file>

<file path=ppt/ink/ink4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82 1267,'-19'-15,"16"17,1 1,1 0,1 0,0 0,2 0,1-2,0-1,1-1,-1-1,0 1,0 0,-1 4,-1 3,-2 3,0-3,1-1,-1-2,-1 2,2-2,-3 1,2 0,-2-1,2 0,-2-2,2 2,-3-2,-1-1,2 0,-4-1,3 1,0 1,-5-1,5 0,-1 0,-4-2,4-1</inkml:trace>
</inkml:ink>
</file>

<file path=ppt/ink/ink4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4 1700,'16'18,"-14"-14,0 0,1 1,0-2,0 1,0 0,0 0,0-2,2 4,-2-3,1 0,-1 1,2 1,-1-2,-2 0,-8-4</inkml:trace>
</inkml:ink>
</file>

<file path=ppt/ink/ink4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3 1762,'3'17,"-1"-10,0-1,0-2,0 0,-1-1,6 3,-4-2,0-1,0-1,0-1,1 2,-3-6,-2-2,1 2,-1 0</inkml:trace>
</inkml:ink>
</file>

<file path=ppt/ink/ink4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7 1760,'-31'13,"24"0,4-8,-4 5,4-6,0-1,-1 1,1-1,0 0,-1 0,-6 2,5-2,2-1,-1-1,-3 0,3-2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500,'5'67,"-2"-67,1-1,-1 0,0 0,2 0,0 0,-2-1,0 2,0-1,0-3</inkml:trace>
</inkml:ink>
</file>

<file path=ppt/ink/ink4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4 1573,'-14'6,"12"-3,0 2,-1 0,1 0,1 1,-1 2,0 1,0-1,0-1,0 0,-7 20,7-20,1-1,0-3,-1 0,1 0,0 0,6-22,-5 12</inkml:trace>
</inkml:ink>
</file>

<file path=ppt/ink/ink4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5 1583,'21'35,"-20"-30,0-1,-1-1,2 3,-1-2,-1-1,0 0,1 0,-1 0,0 0,0 1,-1 6,1-5,-1 5,0-7,-1 3,-2-9</inkml:trace>
</inkml:ink>
</file>

<file path=ppt/ink/ink4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1643,'2'0</inkml:trace>
</inkml:ink>
</file>

<file path=ppt/ink/ink4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4 1638,'11'1,"-8"-1,0 0,1 0,-1-1,2 1,-2 0,0 0,1-1,0 1,-1-1</inkml:trace>
</inkml:ink>
</file>

<file path=ppt/ink/ink4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9 1613,'63'8,"-62"-5,0 1,-2-1,-1 1,-1 2,-1 0,1-3,0 1,1 0,-1 0,2 0,-1 1,0 0,-4 3,3-8,3-5,1-1,0 0</inkml:trace>
</inkml:ink>
</file>

<file path=ppt/ink/ink4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642,'24'-6,"-33"13,12-8,3 1,-2 0,2-1,3 1,-6 0,1 1,-1 0,0 0,0 0,0-1,1 1,-5-4</inkml:trace>
</inkml:ink>
</file>

<file path=ppt/ink/ink4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6 1620,'38'10,"-35"-10,0 1,0 1,-1 1,-2 0,-2 1,0-1,-2 1,0 1,-1 0,0 0,3-1,-5 2,0-5,2-1,1-2,1-1,0 0</inkml:trace>
</inkml:ink>
</file>

<file path=ppt/ink/ink4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7 1641,'13'-2,"-10"1,0 1,1 0,0-1,0 0,-1 1,1-1,-1 2,-10 2</inkml:trace>
</inkml:ink>
</file>

<file path=ppt/ink/ink4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1 1632,'-16'-11,"12"12,0 0,0 0,0 1,1 0,0-1,0 1,0 0,0 0,0 1,0-1,-1 2,1 0,0 0,2 0,0-1,1 0,0 0,0 0,1 3,0-1,2-2,0 0,0-2,0 1,0-2,1 1,1-2,-2 2,2-1,-2 0,0 0,2 1,-1 2,-5 0</inkml:trace>
</inkml:ink>
</file>

<file path=ppt/ink/ink4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9 1667,'28'13,"-26"-10,-3-6,0 0,0-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499,'-9'40,"8"-34,0-2,0 1,-2 8,1-9,-2 11,3-9,-2 2,2-4,-1-1,2-12,1 0,0 3,0 0</inkml:trace>
</inkml:ink>
</file>

<file path=ppt/ink/ink4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9 1644,'28'29,"-27"-25,-1-1,0 1,-3 1,-1-1,0 0,0 0,-1 2,3-1,-3 9,4-9,-5 6</inkml:trace>
</inkml:ink>
</file>

<file path=ppt/ink/ink4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1686,'2'23,"-3"-20,1 2,0 1,-1-1,0-1,0 1,0 3,0-2</inkml:trace>
</inkml:ink>
</file>

<file path=ppt/ink/ink4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6 1688,'26'-10,"-22"10,-1 1,1-1,-1 0,2 1,-1-1,-2 3,2 0,1 3,-2 5,-4-4,0 2,0 3,-2-4,1-3,0-1,-4 0,3-3,-1 1,-2-1,1 0,0 0,0 0,1-1,-1 1,-7-2,8 0,1 0,-1-1,-2 0,1-1,2 0,-1 0</inkml:trace>
</inkml:ink>
</file>

<file path=ppt/ink/ink4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7 1589,'-14'-7,"11"6,0 0,-1 1,1 1,0 0,0 2,1 3,2 1,3-3,1-2,0-3,1-1,0 0,0-1,-5 6,1 2,-1-2,0 0,0 0,0 0,-1 0,1 1,0-1,0 0,-2 1,2 0,-4 1,2-2,-1-3,-1 1,1-1,-2 1,2-1,-2 0,-1 0,-6-3,8 2</inkml:trace>
</inkml:ink>
</file>

<file path=ppt/ink/ink4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3 1652,'20'-2,"-10"2,-7 0,0 0,4-2,-3 1,-1 1,3-2,1 2,-4 0,1 1,-1 1,-3 1,-3-2,-1-1,-2 0,-6-8</inkml:trace>
</inkml:ink>
</file>

<file path=ppt/ink/ink4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5 1584,'-1'25,"1"-18,0 0,-1 5,2-7,-1 0,-1 3,1-1,0 1,1-5,-1 5,1-4,-1-1,0 2,0-2,0 0,-1 0,-3-6,2-2</inkml:trace>
</inkml:ink>
</file>

<file path=ppt/ink/ink4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3 1578,'42'0,"-39"0,1 1,-1 0,0 0,0 1,0-1,-1 2,0 0,-3 4,1-2,-1 6,-1 7,1-12,0 3,0-4,0 11,-1-2,0-1,1-1,0-6,0 1,0 0,1-2,0-2,-1-10,0 1,0 1,0 2</inkml:trace>
</inkml:ink>
</file>

<file path=ppt/ink/ink4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3 1716,'29'0,"-26"0,0 0,6-1,-6 1,1 1,-1 1,-2 1,-4-7</inkml:trace>
</inkml:ink>
</file>

<file path=ppt/ink/ink4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9 1655,'36'-4,"-32"4,-1 1,1-1,1 0,-1 1,1-1,-1 0,-1 1,0-1,4 0,-1 0,-3 0,0 0,-4 3</inkml:trace>
</inkml:ink>
</file>

<file path=ppt/ink/ink4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7 1632,'21'3,"-18"-2,3 1,-3-1,0 0,2 1,-2-1,1-1,1 2,-2-1,0-1,0 1,0-1,-4 3,-16 11,12-8,0 0,1-1,-6 6,4-6,-1 0,-5-3,8-2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469,'-23'70,"21"-64,0 0,-2 5,2-6,0 0,0-1,1 0,0 0,0 2,5-6,-1-1,0 0,1 0,-1 1,15-5,-7 1,-1 1,-6 1,-1 1,0 0,-6-3,2 1</inkml:trace>
</inkml:ink>
</file>

<file path=ppt/ink/ink4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3 1518,'0'-20,"-1"17,-2 0,0 1,-1 1,1 2,-1 0,-2 4,4 3,1-1,1 1,0-5,0 4,1-3,2 0,0-3,0 2,1-2,-1-1,1-1,-1-1,0-1,-1 0,2-2,-1 1,0 0,-3 1,2-3,-1 2,0 1,-1 6,1 1,1-1,-1 0,1 0,0 0,-1 0,2 3,1 2,0 1,-3 0,-1-1,-1-1,-2-4</inkml:trace>
</inkml:ink>
</file>

<file path=ppt/ink/ink4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6 1601,'19'17,"-17"-14,1 1,-1 0,1-1,0 3,-1-3,1 2,1-1,-1 0,-1-1,2-11,-3 5,0-1,1 0,-1 0,4-12,0 6,2 1,-5 5,1 1,2-3,-1 1,0 0,-2 2,1-2,-2 2,1 0,2-1,-1 4,-2 4,-1 0,-1 0,0 1,0 0,-1-2,1 1,-3 1</inkml:trace>
</inkml:ink>
</file>

<file path=ppt/ink/ink4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5 1911,'7'14,"-6"-11,1 1,-1 0,1-1,1 6,-2-6,0 0,1 0,1-2,6-11,-1-1,-5 7,-1 1,1-1,3-6,-4 7,1-3,0 2,0-2,0 2,-1 1,3 4,-2 1,0 0,-3 2,-3-3</inkml:trace>
</inkml:ink>
</file>

<file path=ppt/ink/ink4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6 1319,'23'-12,"-20"11,1 0,0 1,0 0,-1 0,0 1,1-1,0 2,-1 0,0 0,1 1,-2 0,-1 1,-1 0,-3 3,1-4,0 0,-2 5,1-4,1 0,-2-1,1 0,0-1,0 0,0 1,-1-2,1 0,0 1,-2 0,2-2,0 3,6-4,3 0,-2 1,4 0,-3 0,1 0,-2 0,-1 0,0 1,0 1,-3 1,-1 2,0-1,-2 9,2-9,-1 0,-1-1,0-1,0 0,-1-1,1-1,-13-4</inkml:trace>
</inkml:ink>
</file>

<file path=ppt/ink/ink4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1 1282,'-16'58,"16"-51,0 1,0-3,0 0,1 1,0-1,0 1,0 0,0 1,1 2,0-3,0 0,0-1,0 0,1 0,0-2,0 1,0-2,0 0,0 0,0-1,2-2,0 1,0-1,1 0,-1-1,0 0,-1 1,1-1,0 0,0 0,0 0,2-1,-1 2,0-2,-2 0,9-8,-6 3,0 0,0 2,-3 4,-1 0,0-1,0 1,0 0,-1-1,1-3,-2 3,0-2,-1 0,0-2,-1 0,0 1,0 0,0 1,-1-1,-1 0,-1 0,0-2,-6-4,6 8,-6-3,0 4,-3 2,-1 3,-3 4,9 0,-1 0,4-3,-2-1</inkml:trace>
</inkml:ink>
</file>

<file path=ppt/ink/ink4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0 1260,'31'10,"-27"-10,0 0,0 0,0 0,0 0,3 0,-4 0,0 0,0-1,0 1,0 0,1 0,-1 0,-14-2,6 1,1 0,1 0,-5-3</inkml:trace>
</inkml:ink>
</file>

<file path=ppt/ink/ink4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1247,'11'52,"-12"-48,-1-1,2 0,4-1,0-1,1 0,-1-2,0-1,-1 2,0-1,0 2,-4 2,-5 3,3-1,0-2,0 0,1 0,0 1,0-1,0 1,0 0,1-1,-2 5,2-5,-2 1,2-1,-1 1,6-5,5-6,0-3,-6 7,4-4,-2 5,-2 1,2 0,-2 1,0 1,0 1,-2 1,-1 1,0 0,0 0,0 0,-1-1,1 1,0 0,-1 0,0 5,1-4,-1 0,-3 8,0-14</inkml:trace>
</inkml:ink>
</file>

<file path=ppt/ink/ink4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7 1297,'40'-2,"-35"1,-2 0,0 1,0-2,-4-2,-2 2,-4-4,3 3,1 1,-2-1,1 0,1 1,5 5,4 3,-4-2,2 5,0 8,-3-14,0 5,1-2,-1-3,0 0,0 3,-1-3,0 4,1 1,-1-4,-1-1,-3-1,1-2,-1-1,0 0,1-1,-2-1,2-1,3 0,0-2,2 1,-1 2,1 0,1 0,0 0,1-1,0 0,-1 0,-1 1</inkml:trace>
</inkml:ink>
</file>

<file path=ppt/ink/ink4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5 1236,'18'29,"-14"-31,0 0,-1 1,1-1,-1 1,-7 4</inkml:trace>
</inkml:ink>
</file>

<file path=ppt/ink/ink4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4 1307,'21'1,"-18"-1,0 0,0 0,5 2,-4-2,0 1,-1 1,-3 1,-3 0,-1 2,-2 1,0 1,5-4,-2 0,-1 0,-1-6,4 0,1 0,0 0,2 0,6-1,-1 2,-2 1,2 1,-2 0,-2 1,-5 4,-2-2,-5 6,3 0,3-6,-2 3,1-2,0 0,-2 0,3-2,0-1,20-2,-14-1,4 1,-3 1,0-2,0 1,3 0,-4 0,2 0,-2 1,-6-2,-2-2,-1-1,2 1,1-1,0 1,0 1,-1-3,2 2,2 9,2 1,-1 1,1 5,0-8,-1-1,0 1,2 4,-2-3,1 1,0 1,0 1,-1-1,0-1,1 0,-1 1,-1-1,1 2,-2 1,0 0,-1-3,-1-1,0-1,0-3,-1-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2:1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471,'30'5,"-27"-5,1 0,0-1,3 0,-4 1,0 0,-4-3,-3 1</inkml:trace>
</inkml:ink>
</file>

<file path=ppt/ink/ink4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1 1327,'-6'82,"8"-86,2 0,-1-1,0 1,1 0,-1 0,0 0,1 0,0-1,-1 0,0 1,0-2,-1 0,-1 0,1 0,-1-2,-1 5,-1-7,0 4,-3 1,-1 0,-5 3,1 4,4 0,2 0,-1-1,-1 3,2-3,-1 0,1 0,0-1</inkml:trace>
</inkml:ink>
</file>

<file path=ppt/ink/ink4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6 1359,'45'-1,"-42"1,0 0,4 0,-2-1,1 0,5 1,-6 0,-1 0,-1 0,0 0,1 0,-1 1,3-1,-3 1,0-1,0 1,0 0,1 1,1-1,-1-1,0 0,0 1,0 0,-1-1,0 0,0 1,4 0,-2-1,-9-2,0 0,-2-3,1-1,2 2</inkml:trace>
</inkml:ink>
</file>

<file path=ppt/ink/ink4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9 1324,'31'5,"-28"-5,0 0,0 0,0 1,1-1,-1 0,0 1,2 0,1 0,2 0,-5 1,0-1,-3 2,-2 3,0 1,0-1,0-1,0 0,0-1,-2 3,2-3,1 0,-2 0,1 1,0 0,-1-1,0-2,-2 0,-6-6,4-7,1-2,3 7,-1-1</inkml:trace>
</inkml:ink>
</file>

<file path=ppt/ink/ink4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8 1310,'-47'63,"58"-59,-5-4,-1 0,0 0,1 1,0-1,0 0,1 0,3 0,-2 1,-1 0,3 0,-4 0,-3-1</inkml:trace>
</inkml:ink>
</file>

<file path=ppt/ink/ink4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1319,'-4'108,"2"-102,-1 0,-4 5,3-8,-2-1,-2-4,5-1</inkml:trace>
</inkml:ink>
</file>

<file path=ppt/ink/ink4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5 614,'-8'19,"7"-9,1-5,0-2,-1 1,1-1,0 1,-1 1,1-1,0-1,-1 0,-1 3,2-3,0 1,-1 0,1 1,1 2,0-4,1 2,2 1,-1-2,0-1,0-1,0 2,1-2,0 0,-1-1,3 1,-2-2,1-1,13-3,-13 3,-1-1,0 1,-1 0,0 0,0 0,2-1,-1-2,1-2,-1 0,0-2,2-5,-3 6,0-1,0 1,-1 3,-1-1,1 1,-1-1,-1 2,0 0,0 0,0-1,0 1,-1-1,-1 0,1 1,-2-2,-4-3,4 5,-2-2,-1-2,1 1,-1 0,1 4,2 2,0-1,0 2,-7 3,-8 8,8-3,0-2,1 0,-1 0,6-5,-1-1,1 1,1 0,0 1</inkml:trace>
</inkml:ink>
</file>

<file path=ppt/ink/ink4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2 1593,'-24'22,"23"-17,0-1,1 6,-1-6,1-1,2 2,0 1,1-2,-1-1,0 0,1-1,2 4,0-2,-1-2,0-3,0-1,-1-1,1-2,-1 1,0-2,-1 3,0-1,0-5,-1 6,-1-1,-1 1,1-1,-1-1,1 1,-1 0,-3-4,1 5,0 2,0 0,-1 1,1 0,-1-1</inkml:trace>
</inkml:ink>
</file>

<file path=ppt/ink/ink4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2T11:01:51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6 1634,'26'-1,"-23"1,0 0,2-1,-2 1,2 0,-1 0,-1 1,0-1,4 1,5-2,-4 2,-4-1,-1 0</inkml:trace>
</inkml:ink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742</Words>
  <Application>WPS 演示</Application>
  <PresentationFormat>宽屏</PresentationFormat>
  <Paragraphs>3928</Paragraphs>
  <Slides>16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0</vt:i4>
      </vt:variant>
    </vt:vector>
  </HeadingPairs>
  <TitlesOfParts>
    <vt:vector size="200" baseType="lpstr">
      <vt:lpstr>Arial</vt:lpstr>
      <vt:lpstr>宋体</vt:lpstr>
      <vt:lpstr>Wingdings</vt:lpstr>
      <vt:lpstr>Wingdings</vt:lpstr>
      <vt:lpstr>Garamond</vt:lpstr>
      <vt:lpstr>隶书</vt:lpstr>
      <vt:lpstr>Times New Roman</vt:lpstr>
      <vt:lpstr>Symbol</vt:lpstr>
      <vt:lpstr>黑体</vt:lpstr>
      <vt:lpstr>楷体_GB2312</vt:lpstr>
      <vt:lpstr>新宋体</vt:lpstr>
      <vt:lpstr>微软雅黑</vt:lpstr>
      <vt:lpstr>Calibri</vt:lpstr>
      <vt:lpstr>Arial Unicode MS</vt:lpstr>
      <vt:lpstr>Symbol</vt:lpstr>
      <vt:lpstr>方正舒体</vt:lpstr>
      <vt:lpstr>Arial Black</vt:lpstr>
      <vt:lpstr>仿宋_GB2312</vt:lpstr>
      <vt:lpstr>仿宋</vt:lpstr>
      <vt:lpstr>幼圆</vt:lpstr>
      <vt:lpstr>华文中宋</vt:lpstr>
      <vt:lpstr>Tahoma</vt:lpstr>
      <vt:lpstr>Office 主题​​</vt:lpstr>
      <vt:lpstr>Beam</vt:lpstr>
      <vt:lpstr>1_Beam</vt:lpstr>
      <vt:lpstr>2_Beam</vt:lpstr>
      <vt:lpstr>3_Beam</vt:lpstr>
      <vt:lpstr>4_Beam</vt:lpstr>
      <vt:lpstr>5_Beam</vt:lpstr>
      <vt:lpstr>6_Beam</vt:lpstr>
      <vt:lpstr>Stream</vt:lpstr>
      <vt:lpstr>默认设计模板</vt:lpstr>
      <vt:lpstr>7_Beam</vt:lpstr>
      <vt:lpstr>Default Design</vt:lpstr>
      <vt:lpstr>1_默认设计模板</vt:lpstr>
      <vt:lpstr>Orbit</vt:lpstr>
      <vt:lpstr>Equation.3</vt:lpstr>
      <vt:lpstr>Equation.DSMT4</vt:lpstr>
      <vt:lpstr>Equation.DSMT4</vt:lpstr>
      <vt:lpstr>Word.Document.8</vt:lpstr>
      <vt:lpstr>Ch03 词法分析/Lexical Analysi</vt:lpstr>
      <vt:lpstr>内容提要/Contents——4~6 小时/4~6 hours</vt:lpstr>
      <vt:lpstr>0(1)词法分析器的两种实现方式      Two approaches to implement Lexical scanner</vt:lpstr>
      <vt:lpstr>词法分析程序的设计流程 / process to design scanner</vt:lpstr>
      <vt:lpstr>0(2-1)单词分类：二元式  &lt;类别，内容&gt;           Types of tokens: tuple &lt; type, content&gt;</vt:lpstr>
      <vt:lpstr>0(2)单词分类 / Classification of tokens</vt:lpstr>
      <vt:lpstr>1、有限状态机与状态图（浮点数案例） Finite Automata &amp; Statechart（scientific format of float constant）</vt:lpstr>
      <vt:lpstr>1（1）一个简单的状态图 / a simple state chart</vt:lpstr>
      <vt:lpstr>1（1）一个简单的状态图 / a simple state chart</vt:lpstr>
      <vt:lpstr>1（1）一个简单的状态图 / a simple state chart</vt:lpstr>
      <vt:lpstr>1（2）简单状态图仿真 /simulation for the simple statechar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PowerPoint 演示文稿</vt:lpstr>
      <vt:lpstr>浮点数自动机NFA的文本定义 plaintext description of float data</vt:lpstr>
      <vt:lpstr>PowerPoint 演示文稿</vt:lpstr>
      <vt:lpstr>1（4-1）例-2 / Example-2</vt:lpstr>
      <vt:lpstr>1（4-2）利用状态转换图识别符号串        / Recognize string with statechart</vt:lpstr>
      <vt:lpstr>1（4-3）识别符号串和归约                         / String recognition &amp; reduction</vt:lpstr>
      <vt:lpstr>1（5）状态转换图的矩阵实现  / Matrix repesentation &amp; Implementation of State Machine 矩阵的表示 / Matrix representation</vt:lpstr>
      <vt:lpstr>PowerPoint 演示文稿</vt:lpstr>
      <vt:lpstr>2、有限自动机（Finite Automata）</vt:lpstr>
      <vt:lpstr>2、 确定的有限自动机（DFA, deterministic finite automata） （1）DFA的定义 /Definition of DFA</vt:lpstr>
      <vt:lpstr>DFA的确定性 / Deterministics of DFA</vt:lpstr>
      <vt:lpstr>状态矩阵的例子 / example of state matrix</vt:lpstr>
      <vt:lpstr>能够识别C语言注释/*  */的DFA DFA to recognize C program comments /*...*/</vt:lpstr>
      <vt:lpstr>2（2） 非确定的有限自动机（NFA）          Non-deterministic finit automata</vt:lpstr>
      <vt:lpstr>2（2-1）NFA的定义 / Definition of NFA</vt:lpstr>
      <vt:lpstr>2（2-2）NFA的定义（续）</vt:lpstr>
      <vt:lpstr>（2）NFA的接受集 / Acceptable set of NFA</vt:lpstr>
      <vt:lpstr>（3）NFA的例子 / Example of NFA</vt:lpstr>
      <vt:lpstr>（3）NFA的例子 / Example of NFA</vt:lpstr>
      <vt:lpstr>PowerPoint 演示文稿</vt:lpstr>
      <vt:lpstr>NFA的矩阵表示 /NFA representation as Matrix</vt:lpstr>
      <vt:lpstr>NFA矩阵对应的状态转换图 NFA Matrix &amp; statechart</vt:lpstr>
      <vt:lpstr>3、NFA&amp;DFA编程实现 （NFA&amp;DFA implementation）</vt:lpstr>
      <vt:lpstr>Ways to Translate a DFA or NFA into Code</vt:lpstr>
      <vt:lpstr>Ways to Translate a DFA or NFA into Code</vt:lpstr>
      <vt:lpstr>Ways to Translate a DFA or NFA into Code</vt:lpstr>
      <vt:lpstr>PowerPoint 演示文稿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Features of Table-Driven Method</vt:lpstr>
      <vt:lpstr>3、NFA&amp;DFA编程实现 （NFA&amp;DFA implementation） </vt:lpstr>
      <vt:lpstr>PowerPoint 演示文稿</vt:lpstr>
      <vt:lpstr>PowerPoint 演示文稿</vt:lpstr>
      <vt:lpstr>PowerPoint 演示文稿</vt:lpstr>
      <vt:lpstr>3、更多NFA&amp;DFA例子及实现      More examples of NFA, DFA &amp; implementations</vt:lpstr>
      <vt:lpstr>3、更多NFA&amp;DFA例子及实现      More examples of NFA, DFA &amp; implement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（1）表驱动的词法分析器 / table driven scanner </vt:lpstr>
      <vt:lpstr>Cooper book: figure 2-14 寄存器名的表驱动词法分析器 Register name scanner with table driven structure</vt:lpstr>
      <vt:lpstr>PowerPoint 演示文稿</vt:lpstr>
      <vt:lpstr>4、NFA和DFA的等价性（equivalence of NFA &amp; DFA）</vt:lpstr>
      <vt:lpstr>4、NFA和DFA的等价性 / Equivalence between NFA &amp; DFA （1）等价定理/Equivalence Therom</vt:lpstr>
      <vt:lpstr>PowerPoint 演示文稿</vt:lpstr>
      <vt:lpstr>4（2）不含 的NFA确定化的例子  / NFA without  DFA </vt:lpstr>
      <vt:lpstr>PowerPoint 演示文稿</vt:lpstr>
      <vt:lpstr>4（3）具有动作的FA /FA with </vt:lpstr>
      <vt:lpstr>4（3-1）具有-FA的例子 / Example of -FA</vt:lpstr>
      <vt:lpstr>PowerPoint 演示文稿</vt:lpstr>
      <vt:lpstr>4（3-2）带的NFA / NFA with </vt:lpstr>
      <vt:lpstr>4（4）具有-FA的定义 / Definition of -FA</vt:lpstr>
      <vt:lpstr>4(4)具有-FA的状态矩阵/State table for -FA</vt:lpstr>
      <vt:lpstr>PowerPoint 演示文稿</vt:lpstr>
      <vt:lpstr>PowerPoint 演示文稿</vt:lpstr>
      <vt:lpstr>PowerPoint 演示文稿</vt:lpstr>
      <vt:lpstr>状态的闭包：  - CLOSURE(S)</vt:lpstr>
      <vt:lpstr> - CLOSURE(S) computation</vt:lpstr>
      <vt:lpstr>例子：状态集合的 闭包  / state set -closure</vt:lpstr>
      <vt:lpstr>PowerPoint 演示文稿</vt:lpstr>
      <vt:lpstr>4（6-1）确定化的基本思想 /NFA=&gt;DFA idea： ①ε合并 / ε combination</vt:lpstr>
      <vt:lpstr>4（6-2）确定化的基本思想 / Idea：  ② 非ε转换的合并 / Combine non-ε transitions</vt:lpstr>
      <vt:lpstr>4（6-3）（1）确定化的基本思想 / idea：   ③ 混合转换 / other combination</vt:lpstr>
      <vt:lpstr>子集法的算法 / Subset construction</vt:lpstr>
      <vt:lpstr>Example 1</vt:lpstr>
      <vt:lpstr>-NFA确定化：例2 /Example 2</vt:lpstr>
      <vt:lpstr>-NFA确定化：例2（续） /example 2 result</vt:lpstr>
      <vt:lpstr>PowerPoint 演示文稿</vt:lpstr>
      <vt:lpstr>5、DFA的最小化 / Minimize DFA</vt:lpstr>
      <vt:lpstr>5、DFA的最小化 / DFA minimization （1）算法的基本思想 / Algorithm idea</vt:lpstr>
      <vt:lpstr>（2）算法步骤： DFA的最小化/Algorithm to minimize DFA</vt:lpstr>
      <vt:lpstr>（2）算法步骤： DFA的最小化/Algorithm to minimize DFA</vt:lpstr>
      <vt:lpstr>DFA最小化：例1</vt:lpstr>
      <vt:lpstr>DFA最小化：例1</vt:lpstr>
      <vt:lpstr>Minimize DFA：example 1</vt:lpstr>
      <vt:lpstr>DFA最小化：例2 / minimize DFA example 2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PowerPoint 演示文稿</vt:lpstr>
      <vt:lpstr>6、正则表达式/Regular expression</vt:lpstr>
      <vt:lpstr>6（1）Basic Regular Expressions  基本正则表达式</vt:lpstr>
      <vt:lpstr>6（1）Regular Expression Operations 正则表达式运算</vt:lpstr>
      <vt:lpstr>Choice Among Alternatives 选择运算的定义</vt:lpstr>
      <vt:lpstr>Concatenation 连接运算 </vt:lpstr>
      <vt:lpstr>Repetition / 重复或闭包运算</vt:lpstr>
      <vt:lpstr>Precedence of Operation and Use of Parentheses 正则表达式运算的优先级与括号</vt:lpstr>
      <vt:lpstr>Name for regular expression 给正则表达式命名</vt:lpstr>
      <vt:lpstr>Definition of Regular Expression 正则表达式的定义</vt:lpstr>
      <vt:lpstr>Three pages from dragon book 2ed</vt:lpstr>
      <vt:lpstr>PowerPoint 演示文稿</vt:lpstr>
      <vt:lpstr>PowerPoint 演示文稿</vt:lpstr>
      <vt:lpstr>PowerPoint 演示文稿</vt:lpstr>
      <vt:lpstr>PowerPoint 演示文稿</vt:lpstr>
      <vt:lpstr>Examples of Regular Expressions</vt:lpstr>
      <vt:lpstr>Examples of Regular Expressions</vt:lpstr>
      <vt:lpstr>Examples of Regular Expressions</vt:lpstr>
      <vt:lpstr>PowerPoint 演示文稿</vt:lpstr>
      <vt:lpstr>Examples of Regular Expressions</vt:lpstr>
      <vt:lpstr>6（2） Extensions to Regular Expression 扩展的正则表达式</vt:lpstr>
      <vt:lpstr>List of New Operations</vt:lpstr>
      <vt:lpstr>List of New Operations</vt:lpstr>
      <vt:lpstr>6（3）Regular Expressions for Programming Language Tokens 词法分析中的典型正则表达式</vt:lpstr>
      <vt:lpstr>Number, Reserved word and Identifiers</vt:lpstr>
      <vt:lpstr>Comments</vt:lpstr>
      <vt:lpstr>Ambiguity / 正则式与二义性</vt:lpstr>
      <vt:lpstr>White Space and Lookahead</vt:lpstr>
      <vt:lpstr>PowerPoint 演示文稿</vt:lpstr>
      <vt:lpstr>7、 From Regular Expression To DFAs 正则表达式转化为DFA</vt:lpstr>
      <vt:lpstr>Main Purpose</vt:lpstr>
      <vt:lpstr>Contents </vt:lpstr>
      <vt:lpstr>7（1） From a Regular Expression to an NFA</vt:lpstr>
      <vt:lpstr>The Idea of Thompson’s Construction </vt:lpstr>
      <vt:lpstr>The Idea of Thompson’s Construction</vt:lpstr>
      <vt:lpstr>The Idea of Thompson’s Construction</vt:lpstr>
      <vt:lpstr>The Idea of Thompson’s Construction</vt:lpstr>
      <vt:lpstr>Examples of NFAs Construction</vt:lpstr>
      <vt:lpstr>Examples of NFAs Construction</vt:lpstr>
      <vt:lpstr>Examples of Regular Expression =&gt; NF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2： NFA正规式  NFARegular Expression</vt:lpstr>
      <vt:lpstr>例子： NFA正规式 Example:  NFAregular expression</vt:lpstr>
      <vt:lpstr>例子： NFA正规式（续1） Example: NFARegular expression</vt:lpstr>
      <vt:lpstr>例子： NFA正规式（续2） Example: NFAregular express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林奕</cp:lastModifiedBy>
  <cp:revision>295</cp:revision>
  <dcterms:created xsi:type="dcterms:W3CDTF">2019-06-19T02:08:00Z</dcterms:created>
  <dcterms:modified xsi:type="dcterms:W3CDTF">2022-04-12T03:1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FD20E1CE2BB74DFE819146928D562DFB</vt:lpwstr>
  </property>
</Properties>
</file>